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D7DB87D">
      <w:pPr>
        <w:pStyle w:val="4"/>
        <w:bidi w:val="0"/>
        <w:spacing w:line="240" w:lineRule="auto"/>
        <w:jc w:val="left"/>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附件6-1</w:t>
      </w:r>
    </w:p>
    <w:p w14:paraId="0653C011">
      <w:pPr>
        <w:pStyle w:val="4"/>
        <w:bidi w:val="0"/>
        <w:spacing w:line="240" w:lineRule="auto"/>
        <w:rPr>
          <w:rFonts w:hint="eastAsia"/>
          <w:lang w:val="en-US" w:eastAsia="zh-CN"/>
        </w:rPr>
      </w:pPr>
    </w:p>
    <w:p w14:paraId="1B5727C3">
      <w:pPr>
        <w:pStyle w:val="4"/>
        <w:bidi w:val="0"/>
        <w:spacing w:line="240" w:lineRule="auto"/>
        <w:rPr>
          <w:rFonts w:hint="eastAsia"/>
          <w:lang w:val="en-US" w:eastAsia="zh-CN"/>
        </w:rPr>
      </w:pPr>
    </w:p>
    <w:p w14:paraId="55162CF7">
      <w:pPr>
        <w:pStyle w:val="4"/>
        <w:bidi w:val="0"/>
        <w:spacing w:line="240" w:lineRule="auto"/>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14:paraId="3E6F5752">
      <w:pPr>
        <w:pStyle w:val="4"/>
        <w:bidi w:val="0"/>
        <w:spacing w:line="240" w:lineRule="auto"/>
        <w:rPr>
          <w:rFonts w:hint="eastAsia"/>
        </w:rPr>
      </w:pPr>
    </w:p>
    <w:p w14:paraId="27DC8366">
      <w:pPr>
        <w:pStyle w:val="4"/>
        <w:bidi w:val="0"/>
        <w:spacing w:line="240" w:lineRule="auto"/>
        <w:rPr>
          <w:rFonts w:hint="eastAsia"/>
          <w:lang w:val="en-US" w:eastAsia="zh-CN"/>
        </w:rPr>
      </w:pPr>
      <w:r>
        <w:rPr>
          <w:rFonts w:hint="eastAsia"/>
        </w:rPr>
        <w:t>项目</w:t>
      </w:r>
      <w:r>
        <w:rPr>
          <w:rFonts w:hint="eastAsia"/>
          <w:lang w:val="en-US" w:eastAsia="zh-CN"/>
        </w:rPr>
        <w:t>申报书模板</w:t>
      </w:r>
    </w:p>
    <w:p w14:paraId="681608D5">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宋体" w:hAnsi="宋体" w:eastAsia="宋体" w:cs="Times New Roman"/>
          <w:color w:val="auto"/>
          <w:sz w:val="28"/>
          <w:szCs w:val="28"/>
        </w:rPr>
      </w:pPr>
    </w:p>
    <w:p w14:paraId="6BCF8632">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14:paraId="75EE2B58">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14:paraId="5BBE8A38">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14:paraId="3CCA9575">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bl>
      <w:tblPr>
        <w:tblStyle w:val="14"/>
        <w:tblW w:w="8472" w:type="dxa"/>
        <w:jc w:val="center"/>
        <w:tblLayout w:type="fixed"/>
        <w:tblCellMar>
          <w:top w:w="0" w:type="dxa"/>
          <w:left w:w="108" w:type="dxa"/>
          <w:bottom w:w="0" w:type="dxa"/>
          <w:right w:w="108" w:type="dxa"/>
        </w:tblCellMar>
      </w:tblPr>
      <w:tblGrid>
        <w:gridCol w:w="2632"/>
        <w:gridCol w:w="5840"/>
      </w:tblGrid>
      <w:tr w14:paraId="4804F36E">
        <w:tblPrEx>
          <w:tblCellMar>
            <w:top w:w="0" w:type="dxa"/>
            <w:left w:w="108" w:type="dxa"/>
            <w:bottom w:w="0" w:type="dxa"/>
            <w:right w:w="108" w:type="dxa"/>
          </w:tblCellMar>
        </w:tblPrEx>
        <w:trPr>
          <w:jc w:val="center"/>
        </w:trPr>
        <w:tc>
          <w:tcPr>
            <w:tcW w:w="2632" w:type="dxa"/>
            <w:vAlign w:val="center"/>
          </w:tcPr>
          <w:p w14:paraId="415AB41E">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14:paraId="16AF54C0">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14:paraId="26F10EB5">
        <w:tblPrEx>
          <w:tblCellMar>
            <w:top w:w="0" w:type="dxa"/>
            <w:left w:w="108" w:type="dxa"/>
            <w:bottom w:w="0" w:type="dxa"/>
            <w:right w:w="108" w:type="dxa"/>
          </w:tblCellMar>
        </w:tblPrEx>
        <w:trPr>
          <w:jc w:val="center"/>
        </w:trPr>
        <w:tc>
          <w:tcPr>
            <w:tcW w:w="2632" w:type="dxa"/>
            <w:vAlign w:val="center"/>
          </w:tcPr>
          <w:p w14:paraId="54910716">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14:paraId="312C46D1">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14:paraId="46DF703D">
        <w:tblPrEx>
          <w:tblCellMar>
            <w:top w:w="0" w:type="dxa"/>
            <w:left w:w="108" w:type="dxa"/>
            <w:bottom w:w="0" w:type="dxa"/>
            <w:right w:w="108" w:type="dxa"/>
          </w:tblCellMar>
        </w:tblPrEx>
        <w:trPr>
          <w:jc w:val="center"/>
        </w:trPr>
        <w:tc>
          <w:tcPr>
            <w:tcW w:w="2632" w:type="dxa"/>
            <w:vAlign w:val="center"/>
          </w:tcPr>
          <w:p w14:paraId="25C99AE9">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14:paraId="4EF73371">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黑体" w:hAnsi="宋体" w:eastAsia="黑体" w:cs="Times New Roman"/>
                <w:color w:val="auto"/>
                <w:sz w:val="28"/>
                <w:szCs w:val="28"/>
              </w:rPr>
            </w:pPr>
          </w:p>
        </w:tc>
      </w:tr>
      <w:tr w14:paraId="03BFFAFA">
        <w:tblPrEx>
          <w:tblCellMar>
            <w:top w:w="0" w:type="dxa"/>
            <w:left w:w="108" w:type="dxa"/>
            <w:bottom w:w="0" w:type="dxa"/>
            <w:right w:w="108" w:type="dxa"/>
          </w:tblCellMar>
        </w:tblPrEx>
        <w:trPr>
          <w:jc w:val="center"/>
        </w:trPr>
        <w:tc>
          <w:tcPr>
            <w:tcW w:w="2632" w:type="dxa"/>
            <w:vAlign w:val="center"/>
          </w:tcPr>
          <w:p w14:paraId="5081AFD9">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14:paraId="60B385F8">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14:paraId="71A930A6">
        <w:tblPrEx>
          <w:tblCellMar>
            <w:top w:w="0" w:type="dxa"/>
            <w:left w:w="108" w:type="dxa"/>
            <w:bottom w:w="0" w:type="dxa"/>
            <w:right w:w="108" w:type="dxa"/>
          </w:tblCellMar>
        </w:tblPrEx>
        <w:trPr>
          <w:jc w:val="center"/>
        </w:trPr>
        <w:tc>
          <w:tcPr>
            <w:tcW w:w="2632" w:type="dxa"/>
            <w:vAlign w:val="center"/>
          </w:tcPr>
          <w:p w14:paraId="30EEC51C">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14:paraId="09C1D03C">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14:paraId="56ABB5AC">
        <w:tblPrEx>
          <w:tblCellMar>
            <w:top w:w="0" w:type="dxa"/>
            <w:left w:w="108" w:type="dxa"/>
            <w:bottom w:w="0" w:type="dxa"/>
            <w:right w:w="108" w:type="dxa"/>
          </w:tblCellMar>
        </w:tblPrEx>
        <w:trPr>
          <w:jc w:val="center"/>
        </w:trPr>
        <w:tc>
          <w:tcPr>
            <w:tcW w:w="2632" w:type="dxa"/>
            <w:vAlign w:val="center"/>
          </w:tcPr>
          <w:p w14:paraId="5BE2489D">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14:paraId="19A45E1E">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rPr>
                <w:rFonts w:hint="eastAsia" w:ascii="Times New Roman" w:hAnsi="Times New Roman" w:eastAsia="宋体" w:cs="Times New Roman"/>
                <w:color w:val="auto"/>
                <w:sz w:val="28"/>
                <w:szCs w:val="28"/>
              </w:rPr>
            </w:pPr>
          </w:p>
        </w:tc>
      </w:tr>
    </w:tbl>
    <w:p w14:paraId="290AE9B0">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14:paraId="6E44B0DD">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14:paraId="453605C9">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宋体" w:hAnsi="宋体" w:eastAsia="宋体" w:cs="楷体"/>
          <w:b/>
          <w:bCs/>
          <w:color w:val="auto"/>
          <w:kern w:val="2"/>
          <w:sz w:val="28"/>
          <w:szCs w:val="28"/>
          <w:lang w:val="en-US" w:eastAsia="zh-CN" w:bidi="ar-SA"/>
        </w:rPr>
      </w:pPr>
    </w:p>
    <w:p w14:paraId="78C767C8">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楷体" w:hAnsi="楷体" w:eastAsia="宋体" w:cs="楷体"/>
          <w:b/>
          <w:bCs/>
          <w:color w:val="auto"/>
          <w:kern w:val="2"/>
          <w:sz w:val="28"/>
          <w:szCs w:val="28"/>
          <w:lang w:val="en-US" w:eastAsia="zh-CN" w:bidi="ar-SA"/>
        </w:rPr>
      </w:pPr>
    </w:p>
    <w:p w14:paraId="6BBE3015">
      <w:pPr>
        <w:adjustRightInd/>
        <w:snapToGrid/>
        <w:spacing w:line="240" w:lineRule="auto"/>
        <w:ind w:firstLine="0" w:firstLineChars="0"/>
        <w:rPr>
          <w:rFonts w:ascii="Times New Roman" w:hAnsi="Times New Roman" w:eastAsia="宋体" w:cs="Times New Roman"/>
          <w:color w:val="auto"/>
          <w:sz w:val="28"/>
          <w:szCs w:val="28"/>
        </w:rPr>
      </w:pPr>
    </w:p>
    <w:p w14:paraId="4CB48D7A">
      <w:pPr>
        <w:widowControl w:val="0"/>
        <w:ind w:firstLine="0" w:firstLineChars="0"/>
        <w:jc w:val="both"/>
        <w:outlineLvl w:val="1"/>
        <w:rPr>
          <w:rFonts w:ascii="楷体" w:hAnsi="楷体" w:eastAsia="宋体" w:cs="楷体"/>
          <w:b/>
          <w:bCs/>
          <w:kern w:val="2"/>
          <w:sz w:val="30"/>
          <w:szCs w:val="30"/>
          <w:lang w:val="en-US" w:eastAsia="zh-CN" w:bidi="ar-SA"/>
        </w:rPr>
      </w:pPr>
    </w:p>
    <w:p w14:paraId="455E2A22">
      <w:pPr>
        <w:adjustRightInd/>
        <w:snapToGrid/>
        <w:spacing w:line="240" w:lineRule="auto"/>
        <w:ind w:firstLine="0" w:firstLineChars="0"/>
        <w:rPr>
          <w:rFonts w:ascii="Times New Roman" w:hAnsi="Times New Roman" w:eastAsia="宋体" w:cs="Times New Roman"/>
          <w:sz w:val="21"/>
          <w:szCs w:val="22"/>
        </w:rPr>
      </w:pPr>
    </w:p>
    <w:p w14:paraId="4FE3390C">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3C89B719">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755887E9">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4506FDCE">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0" w:name="_Toc45722995"/>
      <w:r>
        <w:rPr>
          <w:rFonts w:hint="eastAsia" w:ascii="方正小标宋简体" w:hAnsi="方正小标宋简体" w:eastAsia="方正小标宋简体" w:cs="方正小标宋简体"/>
          <w:b w:val="0"/>
          <w:bCs w:val="0"/>
          <w:color w:val="auto"/>
          <w:sz w:val="36"/>
          <w:szCs w:val="36"/>
        </w:rPr>
        <w:t>综合说明</w:t>
      </w:r>
      <w:bookmarkEnd w:id="0"/>
    </w:p>
    <w:p w14:paraId="789604D9">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ascii="Times New Roman" w:hAnsi="Times New Roman" w:eastAsia="宋体" w:cs="Times New Roman"/>
          <w:color w:val="auto"/>
          <w:sz w:val="28"/>
          <w:szCs w:val="28"/>
        </w:rPr>
      </w:pPr>
    </w:p>
    <w:p w14:paraId="668FBDB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 w:name="_Toc45722996"/>
      <w:bookmarkStart w:id="2" w:name="_Toc14854180"/>
      <w:r>
        <w:rPr>
          <w:rFonts w:hint="eastAsia" w:ascii="黑体" w:hAnsi="黑体" w:eastAsia="黑体" w:cs="黑体"/>
          <w:b w:val="0"/>
          <w:bCs w:val="0"/>
          <w:color w:val="auto"/>
          <w:kern w:val="2"/>
          <w:sz w:val="28"/>
          <w:szCs w:val="28"/>
          <w:lang w:val="en-US" w:eastAsia="zh-CN" w:bidi="ar-SA"/>
        </w:rPr>
        <w:t>项目背景</w:t>
      </w:r>
      <w:bookmarkEnd w:id="1"/>
      <w:bookmarkEnd w:id="2"/>
    </w:p>
    <w:p w14:paraId="2D6C9278">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w:t>
      </w:r>
      <w:r>
        <w:rPr>
          <w:rFonts w:hint="eastAsia" w:ascii="仿宋_GB2312" w:hAnsi="仿宋_GB2312" w:cs="仿宋_GB2312"/>
          <w:snapToGrid w:val="0"/>
          <w:color w:val="auto"/>
          <w:spacing w:val="-6"/>
          <w:kern w:val="0"/>
          <w:sz w:val="28"/>
          <w:szCs w:val="28"/>
          <w:lang w:eastAsia="zh-CN"/>
        </w:rPr>
        <w:t>生产</w:t>
      </w:r>
      <w:r>
        <w:rPr>
          <w:rFonts w:hint="eastAsia" w:ascii="仿宋_GB2312" w:hAnsi="仿宋_GB2312" w:eastAsia="仿宋_GB2312" w:cs="仿宋_GB2312"/>
          <w:snapToGrid w:val="0"/>
          <w:color w:val="auto"/>
          <w:spacing w:val="-6"/>
          <w:kern w:val="0"/>
          <w:sz w:val="28"/>
          <w:szCs w:val="28"/>
        </w:rPr>
        <w:t>水平和创新开发的需要</w:t>
      </w:r>
      <w:r>
        <w:rPr>
          <w:rFonts w:hint="eastAsia" w:ascii="仿宋_GB2312" w:hAnsi="仿宋_GB2312" w:eastAsia="仿宋_GB2312" w:cs="仿宋_GB2312"/>
          <w:color w:val="auto"/>
          <w:sz w:val="28"/>
          <w:szCs w:val="28"/>
        </w:rPr>
        <w:t>。</w:t>
      </w:r>
    </w:p>
    <w:p w14:paraId="1411BF7A">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14:paraId="5624FA93">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p w14:paraId="0B96A575">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  项目区 2011-2019 年已上图入库情况统计表</w:t>
      </w:r>
    </w:p>
    <w:p w14:paraId="2115B73F">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14:paraId="6BA59A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14:paraId="79D1C9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14:paraId="695E39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14:paraId="4147ED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14:paraId="328A2A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14:paraId="3DAD7B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14:paraId="396721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14:paraId="79949F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14:paraId="5A096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1936F4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14:paraId="37E74A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14:paraId="0A3B89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14:paraId="6EFA84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14:paraId="7F8B6B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14:paraId="577EE9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202A8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142D6A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14:paraId="182AF1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14:paraId="1AEF67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14:paraId="2D8C07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14:paraId="70FA54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14:paraId="639EC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14:paraId="60D884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4D17D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0C8953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2F085D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1A015A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14:paraId="26178A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14:paraId="704FD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14:paraId="5F86ED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14:paraId="624847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9F0EB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3DB55B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48C926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2176A4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14:paraId="5E7BF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14:paraId="1748DF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14:paraId="4CF4F9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14:paraId="3384F3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EBA2E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5F09E8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046DCA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20AB56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50618F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14:paraId="16BAEE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14:paraId="77B393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14:paraId="7C68A2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1C7D9D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559C43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14:paraId="50A8E6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14:paraId="059CD9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14:paraId="229EBE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14:paraId="33F6F2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14:paraId="64F644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14:paraId="2A1EA4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14:paraId="3D26B8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7B6A9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55F690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689EA4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14:paraId="584448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14:paraId="47A2E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14:paraId="4B936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14:paraId="05AFB1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9BDF6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B851F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6379ED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41130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14:paraId="702171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14:paraId="5E6665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14:paraId="08386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14:paraId="1E3D8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63F283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54544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7B5704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7400FD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7D2235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14:paraId="693BFE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14:paraId="10C695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14:paraId="2E64A7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A44BD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3ED104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14:paraId="1DB820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14:paraId="63BFC8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14:paraId="7D3FBB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14:paraId="66F396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14:paraId="710738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14:paraId="0A5AA2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14:paraId="611037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42DA16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002C70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1A7F42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14:paraId="2D1AA2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14:paraId="39B0E8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14:paraId="770D6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14:paraId="361E2B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6B7894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262D41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43D23D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5A84FC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6CD4C9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14:paraId="49B09A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14:paraId="67247C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14:paraId="2D7FF5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93B26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2E05EE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14:paraId="13710B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14:paraId="5F068D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14:paraId="5B23BB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14:paraId="583BED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14:paraId="0B0C50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8A535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270AB8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14:paraId="22B1EF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14:paraId="7D0C13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14:paraId="718FEA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14:paraId="6D835B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14:paraId="44E673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14:paraId="355BCA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6EA78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138C1F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14:paraId="1AC43D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14:paraId="3E97D8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3F1542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14:paraId="6D76AD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14:paraId="0B744C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14:paraId="0155E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0C3C3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4ACF42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14:paraId="7A069A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14:paraId="6DAB94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14:paraId="317330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14:paraId="115109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14:paraId="03BEF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14:paraId="3FAC9F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14:paraId="52E9B3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513FA4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376732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09B502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14:paraId="2F47A8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14:paraId="586F04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14:paraId="64840D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14:paraId="75758A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40638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0D9FA2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60E71B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67F1FD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76AAD8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14:paraId="3D1A68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14:paraId="38D237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14:paraId="3B7F78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F72DE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14:paraId="43ABED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14:paraId="554FCE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14:paraId="511111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14:paraId="217511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14:paraId="695CA8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14:paraId="7012CE84">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ascii="Times New Roman" w:hAnsi="Times New Roman" w:eastAsia="宋体" w:cs="宋体"/>
          <w:color w:val="auto"/>
          <w:kern w:val="2"/>
          <w:sz w:val="28"/>
          <w:szCs w:val="28"/>
          <w:lang w:val="en-US" w:eastAsia="zh-CN" w:bidi="ar-SA"/>
        </w:rPr>
      </w:pPr>
    </w:p>
    <w:p w14:paraId="5395F493">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lang w:val="en-US" w:eastAsia="zh-CN"/>
        </w:rPr>
      </w:pPr>
      <w:bookmarkStart w:id="3" w:name="_Toc2357"/>
      <w:bookmarkStart w:id="4"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14:paraId="308DEFC8">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14:paraId="0B21BD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名称</w:t>
      </w:r>
      <w:bookmarkEnd w:id="3"/>
      <w:bookmarkEnd w:id="4"/>
    </w:p>
    <w:p w14:paraId="3C5040A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的全称：（XX市XX县</w:t>
      </w:r>
      <w:r>
        <w:rPr>
          <w:rFonts w:hint="eastAsia" w:ascii="仿宋_GB2312" w:hAnsi="Times New Roman" w:eastAsia="仿宋_GB2312" w:cs="Times New Roman"/>
          <w:color w:val="auto"/>
          <w:sz w:val="28"/>
          <w:szCs w:val="28"/>
          <w:lang w:val="en-US" w:eastAsia="zh-CN"/>
        </w:rPr>
        <w:t>XX镇XX村（片区）</w:t>
      </w:r>
      <w:r>
        <w:rPr>
          <w:rFonts w:hint="eastAsia" w:ascii="仿宋_GB2312" w:hAnsi="Times New Roman" w:eastAsia="仿宋_GB2312" w:cs="Times New Roman"/>
          <w:color w:val="auto"/>
          <w:sz w:val="28"/>
          <w:szCs w:val="28"/>
        </w:rPr>
        <w:t>高标准农田建</w:t>
      </w:r>
      <w:r>
        <w:rPr>
          <w:rFonts w:hint="eastAsia" w:ascii="仿宋_GB2312" w:hAnsi="Times New Roman" w:eastAsia="仿宋_GB2312" w:cs="Times New Roman"/>
          <w:color w:val="auto"/>
          <w:sz w:val="28"/>
          <w:szCs w:val="28"/>
          <w:highlight w:val="none"/>
        </w:rPr>
        <w:t>设</w:t>
      </w:r>
      <w:r>
        <w:rPr>
          <w:rFonts w:hint="eastAsia" w:ascii="仿宋_GB2312" w:hAnsi="Times New Roman" w:eastAsia="仿宋_GB2312" w:cs="Times New Roman"/>
          <w:color w:val="auto"/>
          <w:sz w:val="28"/>
          <w:szCs w:val="28"/>
          <w:highlight w:val="none"/>
          <w:lang w:val="en-US" w:eastAsia="zh-CN"/>
        </w:rPr>
        <w:t>/建后管护</w:t>
      </w:r>
      <w:r>
        <w:rPr>
          <w:rFonts w:hint="eastAsia" w:ascii="仿宋_GB2312" w:hAnsi="Times New Roman" w:eastAsia="仿宋_GB2312" w:cs="Times New Roman"/>
          <w:color w:val="auto"/>
          <w:sz w:val="28"/>
          <w:szCs w:val="28"/>
          <w:highlight w:val="none"/>
        </w:rPr>
        <w:t>项目</w:t>
      </w:r>
      <w:r>
        <w:rPr>
          <w:rFonts w:hint="eastAsia" w:ascii="仿宋_GB2312" w:hAnsi="Times New Roman" w:eastAsia="仿宋_GB2312" w:cs="Times New Roman"/>
          <w:color w:val="auto"/>
          <w:sz w:val="28"/>
          <w:szCs w:val="28"/>
        </w:rPr>
        <w:t>（202</w:t>
      </w:r>
      <w:r>
        <w:rPr>
          <w:rFonts w:hint="eastAsia" w:ascii="仿宋_GB2312" w:hAnsi="Times New Roman" w:eastAsia="仿宋_GB2312" w:cs="Times New Roman"/>
          <w:color w:val="auto"/>
          <w:sz w:val="28"/>
          <w:szCs w:val="28"/>
          <w:lang w:val="en-US" w:eastAsia="zh-CN"/>
        </w:rPr>
        <w:t>2</w:t>
      </w:r>
      <w:r>
        <w:rPr>
          <w:rFonts w:hint="eastAsia" w:ascii="仿宋_GB2312" w:hAnsi="Times New Roman" w:eastAsia="仿宋_GB2312" w:cs="Times New Roman"/>
          <w:color w:val="auto"/>
          <w:sz w:val="28"/>
          <w:szCs w:val="28"/>
        </w:rPr>
        <w:t>年度））。</w:t>
      </w:r>
    </w:p>
    <w:p w14:paraId="35A80D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default" w:ascii="黑体" w:hAnsi="黑体" w:eastAsia="黑体" w:cs="黑体"/>
          <w:b w:val="0"/>
          <w:bCs w:val="0"/>
          <w:color w:val="auto"/>
          <w:kern w:val="2"/>
          <w:sz w:val="28"/>
          <w:szCs w:val="28"/>
          <w:lang w:val="en-US" w:eastAsia="zh-CN" w:bidi="ar-SA"/>
        </w:rPr>
      </w:pPr>
      <w:bookmarkStart w:id="5" w:name="_Toc9991"/>
      <w:bookmarkStart w:id="6" w:name="_Toc45722998"/>
      <w:r>
        <w:rPr>
          <w:rFonts w:hint="eastAsia" w:ascii="黑体" w:hAnsi="黑体" w:eastAsia="黑体" w:cs="黑体"/>
          <w:b w:val="0"/>
          <w:bCs w:val="0"/>
          <w:color w:val="auto"/>
          <w:kern w:val="2"/>
          <w:sz w:val="28"/>
          <w:szCs w:val="28"/>
          <w:lang w:val="en-US" w:eastAsia="zh-CN" w:bidi="ar-SA"/>
        </w:rPr>
        <w:t>主管部门</w:t>
      </w:r>
      <w:bookmarkEnd w:id="5"/>
      <w:bookmarkEnd w:id="6"/>
    </w:p>
    <w:p w14:paraId="2EACC9B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主管部门的全称：（XX市XX县农业农村局）。</w:t>
      </w:r>
    </w:p>
    <w:p w14:paraId="4A8C243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 w:name="_Toc14854181"/>
      <w:bookmarkStart w:id="8" w:name="_Toc45722999"/>
      <w:r>
        <w:rPr>
          <w:rFonts w:hint="eastAsia" w:ascii="黑体" w:hAnsi="黑体" w:eastAsia="黑体" w:cs="黑体"/>
          <w:b w:val="0"/>
          <w:bCs w:val="0"/>
          <w:color w:val="auto"/>
          <w:kern w:val="2"/>
          <w:sz w:val="28"/>
          <w:szCs w:val="28"/>
          <w:lang w:val="en-US" w:eastAsia="zh-CN" w:bidi="ar-SA"/>
        </w:rPr>
        <w:t>项目区范围、任务、主要建设内容及工期</w:t>
      </w:r>
      <w:bookmarkEnd w:id="7"/>
      <w:bookmarkEnd w:id="8"/>
    </w:p>
    <w:p w14:paraId="518604DE">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范围</w:t>
      </w:r>
    </w:p>
    <w:p w14:paraId="341F4A5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14:paraId="573BD3C8">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与目标</w:t>
      </w:r>
    </w:p>
    <w:p w14:paraId="7E88C37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14:paraId="70EF583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14:paraId="1BF7104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14:paraId="0B8BED3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14:paraId="1276939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14:paraId="0D5D655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14:paraId="79FE2F7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14:paraId="3D297F5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14:paraId="7F9227F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14:paraId="6DAB37D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14:paraId="047C5C1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14:paraId="1A02522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14:paraId="137123F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14:paraId="038C8E1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14:paraId="1B926056">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14:paraId="461DDBD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14:paraId="6641851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14:paraId="5A0D48B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14:paraId="5FCE8AE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14:paraId="72DA449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14:paraId="0C092DE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14:paraId="0B6166C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14:paraId="01EBAB2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14:paraId="2E500C7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14:paraId="48FFF3E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14:paraId="58ED4A0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14:paraId="1D19711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14:paraId="1C970D1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14:paraId="11B9403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14:paraId="796E9CF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14:paraId="458169BE">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工期</w:t>
      </w:r>
    </w:p>
    <w:p w14:paraId="0A0E46D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14:paraId="2AF93C1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9" w:name="_Toc14854182"/>
      <w:bookmarkStart w:id="10" w:name="_Toc45723000"/>
      <w:r>
        <w:rPr>
          <w:rFonts w:hint="eastAsia" w:ascii="黑体" w:hAnsi="黑体" w:eastAsia="黑体" w:cs="黑体"/>
          <w:b w:val="0"/>
          <w:bCs w:val="0"/>
          <w:color w:val="auto"/>
          <w:kern w:val="2"/>
          <w:sz w:val="28"/>
          <w:szCs w:val="28"/>
          <w:lang w:val="en-US" w:eastAsia="zh-CN" w:bidi="ar-SA"/>
        </w:rPr>
        <w:t>概算和资金筹措</w:t>
      </w:r>
      <w:bookmarkEnd w:id="9"/>
      <w:bookmarkEnd w:id="10"/>
    </w:p>
    <w:p w14:paraId="064CA24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14:paraId="2DE5A965">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3-1  项目资金分配比例表</w:t>
      </w:r>
    </w:p>
    <w:tbl>
      <w:tblPr>
        <w:tblStyle w:val="14"/>
        <w:tblW w:w="9056" w:type="dxa"/>
        <w:jc w:val="center"/>
        <w:tblLayout w:type="fixed"/>
        <w:tblCellMar>
          <w:top w:w="0" w:type="dxa"/>
          <w:left w:w="108" w:type="dxa"/>
          <w:bottom w:w="0" w:type="dxa"/>
          <w:right w:w="108" w:type="dxa"/>
        </w:tblCellMar>
      </w:tblPr>
      <w:tblGrid>
        <w:gridCol w:w="885"/>
        <w:gridCol w:w="3772"/>
        <w:gridCol w:w="2656"/>
        <w:gridCol w:w="1743"/>
      </w:tblGrid>
      <w:tr w14:paraId="3F4E6E56">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14:paraId="3E8D64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14:paraId="10C51F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14:paraId="22A356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万元）</w:t>
            </w:r>
          </w:p>
        </w:tc>
      </w:tr>
      <w:tr w14:paraId="15362223">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14:paraId="5AEB57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14:paraId="6A2198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656" w:type="dxa"/>
            <w:tcBorders>
              <w:top w:val="nil"/>
              <w:left w:val="nil"/>
              <w:bottom w:val="single" w:color="auto" w:sz="8" w:space="0"/>
              <w:right w:val="single" w:color="auto" w:sz="8" w:space="0"/>
            </w:tcBorders>
            <w:shd w:val="clear" w:color="auto" w:fill="auto"/>
            <w:vAlign w:val="center"/>
          </w:tcPr>
          <w:p w14:paraId="1A527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1743" w:type="dxa"/>
            <w:tcBorders>
              <w:top w:val="nil"/>
              <w:left w:val="nil"/>
              <w:bottom w:val="single" w:color="auto" w:sz="8" w:space="0"/>
              <w:right w:val="single" w:color="auto" w:sz="12" w:space="0"/>
            </w:tcBorders>
            <w:shd w:val="clear" w:color="auto" w:fill="auto"/>
            <w:vAlign w:val="center"/>
          </w:tcPr>
          <w:p w14:paraId="63A2D9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占比（%）</w:t>
            </w:r>
          </w:p>
        </w:tc>
      </w:tr>
      <w:tr w14:paraId="6B16B016">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390E7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3772" w:type="dxa"/>
            <w:tcBorders>
              <w:top w:val="nil"/>
              <w:left w:val="nil"/>
              <w:bottom w:val="single" w:color="auto" w:sz="8" w:space="0"/>
              <w:right w:val="single" w:color="auto" w:sz="8" w:space="0"/>
            </w:tcBorders>
            <w:shd w:val="clear" w:color="auto" w:fill="auto"/>
            <w:vAlign w:val="center"/>
          </w:tcPr>
          <w:p w14:paraId="7ACA30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2656" w:type="dxa"/>
            <w:tcBorders>
              <w:top w:val="nil"/>
              <w:left w:val="nil"/>
              <w:bottom w:val="single" w:color="auto" w:sz="8" w:space="0"/>
              <w:right w:val="single" w:color="auto" w:sz="8" w:space="0"/>
            </w:tcBorders>
            <w:shd w:val="clear" w:color="auto" w:fill="auto"/>
            <w:vAlign w:val="center"/>
          </w:tcPr>
          <w:p w14:paraId="654D5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3B1C6D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4F0A2F2A">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7AD5B5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3772" w:type="dxa"/>
            <w:tcBorders>
              <w:top w:val="nil"/>
              <w:left w:val="nil"/>
              <w:bottom w:val="single" w:color="auto" w:sz="8" w:space="0"/>
              <w:right w:val="single" w:color="auto" w:sz="8" w:space="0"/>
            </w:tcBorders>
            <w:shd w:val="clear" w:color="auto" w:fill="auto"/>
            <w:vAlign w:val="center"/>
          </w:tcPr>
          <w:p w14:paraId="3F9DD3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2656" w:type="dxa"/>
            <w:tcBorders>
              <w:top w:val="nil"/>
              <w:left w:val="nil"/>
              <w:bottom w:val="single" w:color="auto" w:sz="8" w:space="0"/>
              <w:right w:val="single" w:color="auto" w:sz="8" w:space="0"/>
            </w:tcBorders>
            <w:shd w:val="clear" w:color="auto" w:fill="auto"/>
            <w:vAlign w:val="center"/>
          </w:tcPr>
          <w:p w14:paraId="44550D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74840B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39244B43">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110950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3772" w:type="dxa"/>
            <w:tcBorders>
              <w:top w:val="nil"/>
              <w:left w:val="nil"/>
              <w:bottom w:val="single" w:color="auto" w:sz="8" w:space="0"/>
              <w:right w:val="single" w:color="auto" w:sz="8" w:space="0"/>
            </w:tcBorders>
            <w:shd w:val="clear" w:color="auto" w:fill="auto"/>
            <w:vAlign w:val="center"/>
          </w:tcPr>
          <w:p w14:paraId="20BC69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2656" w:type="dxa"/>
            <w:tcBorders>
              <w:top w:val="nil"/>
              <w:left w:val="nil"/>
              <w:bottom w:val="single" w:color="auto" w:sz="8" w:space="0"/>
              <w:right w:val="single" w:color="auto" w:sz="8" w:space="0"/>
            </w:tcBorders>
            <w:shd w:val="clear" w:color="auto" w:fill="auto"/>
            <w:vAlign w:val="center"/>
          </w:tcPr>
          <w:p w14:paraId="55E217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3D22E4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056BB7EE">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780C38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3772" w:type="dxa"/>
            <w:tcBorders>
              <w:top w:val="nil"/>
              <w:left w:val="nil"/>
              <w:bottom w:val="single" w:color="auto" w:sz="8" w:space="0"/>
              <w:right w:val="single" w:color="auto" w:sz="8" w:space="0"/>
            </w:tcBorders>
            <w:shd w:val="clear" w:color="auto" w:fill="auto"/>
            <w:vAlign w:val="center"/>
          </w:tcPr>
          <w:p w14:paraId="002672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2656" w:type="dxa"/>
            <w:tcBorders>
              <w:top w:val="nil"/>
              <w:left w:val="nil"/>
              <w:bottom w:val="single" w:color="auto" w:sz="8" w:space="0"/>
              <w:right w:val="single" w:color="auto" w:sz="8" w:space="0"/>
            </w:tcBorders>
            <w:shd w:val="clear" w:color="auto" w:fill="auto"/>
            <w:vAlign w:val="center"/>
          </w:tcPr>
          <w:p w14:paraId="36F081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69080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05FFAD32">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11D6B8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3772" w:type="dxa"/>
            <w:tcBorders>
              <w:top w:val="nil"/>
              <w:left w:val="nil"/>
              <w:bottom w:val="single" w:color="auto" w:sz="8" w:space="0"/>
              <w:right w:val="single" w:color="auto" w:sz="8" w:space="0"/>
            </w:tcBorders>
            <w:shd w:val="clear" w:color="auto" w:fill="auto"/>
            <w:vAlign w:val="center"/>
          </w:tcPr>
          <w:p w14:paraId="3837BC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2656" w:type="dxa"/>
            <w:tcBorders>
              <w:top w:val="nil"/>
              <w:left w:val="nil"/>
              <w:bottom w:val="single" w:color="auto" w:sz="8" w:space="0"/>
              <w:right w:val="single" w:color="auto" w:sz="8" w:space="0"/>
            </w:tcBorders>
            <w:shd w:val="clear" w:color="auto" w:fill="auto"/>
            <w:vAlign w:val="center"/>
          </w:tcPr>
          <w:p w14:paraId="50DDF7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6A9EBF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1A35F1EF">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1AB74C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3772" w:type="dxa"/>
            <w:tcBorders>
              <w:top w:val="nil"/>
              <w:left w:val="nil"/>
              <w:bottom w:val="single" w:color="auto" w:sz="8" w:space="0"/>
              <w:right w:val="single" w:color="auto" w:sz="8" w:space="0"/>
            </w:tcBorders>
            <w:shd w:val="clear" w:color="auto" w:fill="auto"/>
            <w:vAlign w:val="center"/>
          </w:tcPr>
          <w:p w14:paraId="0AB672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2656" w:type="dxa"/>
            <w:tcBorders>
              <w:top w:val="nil"/>
              <w:left w:val="nil"/>
              <w:bottom w:val="single" w:color="auto" w:sz="8" w:space="0"/>
              <w:right w:val="single" w:color="auto" w:sz="8" w:space="0"/>
            </w:tcBorders>
            <w:shd w:val="clear" w:color="auto" w:fill="auto"/>
            <w:vAlign w:val="center"/>
          </w:tcPr>
          <w:p w14:paraId="121980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5D83A4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090276E7">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1135F7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3772" w:type="dxa"/>
            <w:tcBorders>
              <w:top w:val="nil"/>
              <w:left w:val="nil"/>
              <w:bottom w:val="single" w:color="auto" w:sz="8" w:space="0"/>
              <w:right w:val="single" w:color="auto" w:sz="8" w:space="0"/>
            </w:tcBorders>
            <w:shd w:val="clear" w:color="auto" w:fill="auto"/>
            <w:vAlign w:val="center"/>
          </w:tcPr>
          <w:p w14:paraId="713896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14:paraId="2291B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545788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1F6DB587">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75F485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3772" w:type="dxa"/>
            <w:tcBorders>
              <w:top w:val="nil"/>
              <w:left w:val="nil"/>
              <w:bottom w:val="single" w:color="auto" w:sz="8" w:space="0"/>
              <w:right w:val="single" w:color="auto" w:sz="8" w:space="0"/>
            </w:tcBorders>
            <w:shd w:val="clear" w:color="auto" w:fill="auto"/>
            <w:vAlign w:val="center"/>
          </w:tcPr>
          <w:p w14:paraId="79FCB7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2656" w:type="dxa"/>
            <w:tcBorders>
              <w:top w:val="nil"/>
              <w:left w:val="nil"/>
              <w:bottom w:val="single" w:color="auto" w:sz="8" w:space="0"/>
              <w:right w:val="single" w:color="auto" w:sz="8" w:space="0"/>
            </w:tcBorders>
            <w:shd w:val="clear" w:color="auto" w:fill="auto"/>
            <w:vAlign w:val="center"/>
          </w:tcPr>
          <w:p w14:paraId="52ECDD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49A3BD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1430DAF3">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3F6B9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3772" w:type="dxa"/>
            <w:tcBorders>
              <w:top w:val="nil"/>
              <w:left w:val="nil"/>
              <w:bottom w:val="single" w:color="auto" w:sz="8" w:space="0"/>
              <w:right w:val="single" w:color="auto" w:sz="8" w:space="0"/>
            </w:tcBorders>
            <w:shd w:val="clear" w:color="auto" w:fill="auto"/>
            <w:vAlign w:val="center"/>
          </w:tcPr>
          <w:p w14:paraId="2B7BB3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2656" w:type="dxa"/>
            <w:tcBorders>
              <w:top w:val="nil"/>
              <w:left w:val="nil"/>
              <w:bottom w:val="single" w:color="auto" w:sz="8" w:space="0"/>
              <w:right w:val="single" w:color="auto" w:sz="8" w:space="0"/>
            </w:tcBorders>
            <w:shd w:val="clear" w:color="auto" w:fill="auto"/>
            <w:vAlign w:val="center"/>
          </w:tcPr>
          <w:p w14:paraId="7C8BBD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7A50AF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4DBAA240">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14:paraId="0A1DC6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3772" w:type="dxa"/>
            <w:tcBorders>
              <w:top w:val="nil"/>
              <w:left w:val="nil"/>
              <w:bottom w:val="single" w:color="auto" w:sz="12" w:space="0"/>
              <w:right w:val="single" w:color="auto" w:sz="8" w:space="0"/>
            </w:tcBorders>
            <w:shd w:val="clear" w:color="auto" w:fill="auto"/>
            <w:vAlign w:val="center"/>
          </w:tcPr>
          <w:p w14:paraId="4488B5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2656" w:type="dxa"/>
            <w:tcBorders>
              <w:top w:val="nil"/>
              <w:left w:val="nil"/>
              <w:bottom w:val="single" w:color="auto" w:sz="12" w:space="0"/>
              <w:right w:val="single" w:color="auto" w:sz="8" w:space="0"/>
            </w:tcBorders>
            <w:shd w:val="clear" w:color="auto" w:fill="auto"/>
            <w:vAlign w:val="center"/>
          </w:tcPr>
          <w:p w14:paraId="2BA071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14:paraId="0B8558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14:paraId="2E84C7D1">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宋体" w:cs="宋体"/>
          <w:color w:val="auto"/>
          <w:kern w:val="2"/>
          <w:sz w:val="28"/>
          <w:szCs w:val="28"/>
          <w:lang w:val="en-US" w:eastAsia="zh-CN" w:bidi="ar-SA"/>
        </w:rPr>
      </w:pPr>
    </w:p>
    <w:p w14:paraId="13159DE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1" w:name="_Toc45723001"/>
      <w:bookmarkStart w:id="12" w:name="_Toc14854183"/>
      <w:r>
        <w:rPr>
          <w:rFonts w:hint="eastAsia" w:ascii="黑体" w:hAnsi="黑体" w:eastAsia="黑体" w:cs="黑体"/>
          <w:b w:val="0"/>
          <w:bCs w:val="0"/>
          <w:color w:val="auto"/>
          <w:kern w:val="2"/>
          <w:sz w:val="28"/>
          <w:szCs w:val="28"/>
          <w:lang w:val="en-US" w:eastAsia="zh-CN" w:bidi="ar-SA"/>
        </w:rPr>
        <w:t>效益分析和综合评价</w:t>
      </w:r>
      <w:bookmarkEnd w:id="11"/>
      <w:bookmarkEnd w:id="12"/>
    </w:p>
    <w:p w14:paraId="59C6287B">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效益</w:t>
      </w:r>
    </w:p>
    <w:p w14:paraId="59551D1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14:paraId="48CF145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14:paraId="3576936D">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生态效益</w:t>
      </w:r>
    </w:p>
    <w:p w14:paraId="54AFFCF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14:paraId="311F2751">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评价</w:t>
      </w:r>
    </w:p>
    <w:p w14:paraId="717E9F6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14:paraId="56855469">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3" w:name="_Toc14854184"/>
      <w:bookmarkStart w:id="14" w:name="_Toc45723002"/>
      <w:r>
        <w:rPr>
          <w:rFonts w:hint="eastAsia" w:ascii="仿宋_GB2312" w:hAnsi="仿宋_GB2312" w:eastAsia="仿宋_GB2312" w:cs="仿宋_GB2312"/>
          <w:b/>
          <w:bCs/>
          <w:color w:val="auto"/>
          <w:kern w:val="2"/>
          <w:sz w:val="28"/>
          <w:szCs w:val="28"/>
          <w:lang w:val="en-US" w:eastAsia="zh-CN" w:bidi="ar-SA"/>
        </w:rPr>
        <w:t>组织实施与管理</w:t>
      </w:r>
      <w:bookmarkEnd w:id="13"/>
      <w:bookmarkEnd w:id="14"/>
    </w:p>
    <w:p w14:paraId="5C086519">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组织实施机构和管理</w:t>
      </w:r>
    </w:p>
    <w:p w14:paraId="0471E94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14:paraId="11078F54">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实施后管护制度</w:t>
      </w:r>
    </w:p>
    <w:p w14:paraId="1B9874B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15" w:name="_Toc4104"/>
    </w:p>
    <w:p w14:paraId="388437DB">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eastAsia="宋体" w:cs="Times New Roman"/>
          <w:color w:val="auto"/>
          <w:sz w:val="28"/>
          <w:szCs w:val="28"/>
        </w:rPr>
      </w:pPr>
      <w:r>
        <w:rPr>
          <w:rFonts w:ascii="仿宋" w:hAnsi="仿宋" w:eastAsia="宋体" w:cs="Times New Roman"/>
          <w:color w:val="auto"/>
          <w:sz w:val="28"/>
          <w:szCs w:val="28"/>
        </w:rPr>
        <w:br w:type="page"/>
      </w:r>
    </w:p>
    <w:p w14:paraId="3130554F">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16" w:name="_Toc45723003"/>
      <w:r>
        <w:rPr>
          <w:rFonts w:hint="eastAsia" w:ascii="方正小标宋简体" w:hAnsi="方正小标宋简体" w:eastAsia="方正小标宋简体" w:cs="方正小标宋简体"/>
          <w:b w:val="0"/>
          <w:bCs w:val="0"/>
          <w:color w:val="auto"/>
          <w:sz w:val="36"/>
          <w:szCs w:val="36"/>
        </w:rPr>
        <w:t>项目选址</w:t>
      </w:r>
      <w:bookmarkEnd w:id="16"/>
    </w:p>
    <w:bookmarkEnd w:id="15"/>
    <w:p w14:paraId="6BE21AB0">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黑体" w:cs="Times New Roman"/>
          <w:b/>
          <w:bCs/>
          <w:color w:val="auto"/>
          <w:kern w:val="44"/>
          <w:sz w:val="28"/>
          <w:szCs w:val="28"/>
        </w:rPr>
      </w:pPr>
    </w:p>
    <w:p w14:paraId="34AF31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7" w:name="_Toc45723004"/>
      <w:bookmarkStart w:id="18" w:name="_Toc5828"/>
      <w:r>
        <w:rPr>
          <w:rFonts w:hint="eastAsia" w:ascii="黑体" w:hAnsi="黑体" w:eastAsia="黑体" w:cs="黑体"/>
          <w:b w:val="0"/>
          <w:bCs w:val="0"/>
          <w:color w:val="auto"/>
          <w:kern w:val="2"/>
          <w:sz w:val="28"/>
          <w:szCs w:val="28"/>
          <w:lang w:val="en-US" w:eastAsia="zh-CN" w:bidi="ar-SA"/>
        </w:rPr>
        <w:t>选址要求</w:t>
      </w:r>
      <w:bookmarkEnd w:id="17"/>
      <w:bookmarkEnd w:id="18"/>
    </w:p>
    <w:p w14:paraId="6D1BD26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7883792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14:paraId="7687D31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14:paraId="5439A1D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等部门规划确定的重点区域，依据GB/T 28407评定成果确定的县域内等别较高耕地的集中分布区域。</w:t>
      </w:r>
    </w:p>
    <w:p w14:paraId="1558779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14:paraId="33FCC2D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14:paraId="344DF3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9" w:name="_Toc45723005"/>
      <w:bookmarkStart w:id="20" w:name="_Toc30824"/>
      <w:r>
        <w:rPr>
          <w:rFonts w:hint="eastAsia" w:ascii="黑体" w:hAnsi="黑体" w:eastAsia="黑体" w:cs="黑体"/>
          <w:b w:val="0"/>
          <w:bCs w:val="0"/>
          <w:color w:val="auto"/>
          <w:kern w:val="2"/>
          <w:sz w:val="28"/>
          <w:szCs w:val="28"/>
          <w:lang w:val="en-US" w:eastAsia="zh-CN" w:bidi="ar-SA"/>
        </w:rPr>
        <w:t>选址现状</w:t>
      </w:r>
      <w:bookmarkEnd w:id="19"/>
      <w:bookmarkEnd w:id="20"/>
    </w:p>
    <w:p w14:paraId="0E9D7C9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的现状情况，分地点建设的应分别说明。</w:t>
      </w:r>
    </w:p>
    <w:p w14:paraId="4726B94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1" w:name="_Toc45723006"/>
      <w:r>
        <w:rPr>
          <w:rFonts w:hint="eastAsia" w:ascii="黑体" w:hAnsi="黑体" w:eastAsia="黑体" w:cs="黑体"/>
          <w:b w:val="0"/>
          <w:bCs w:val="0"/>
          <w:color w:val="auto"/>
          <w:kern w:val="2"/>
          <w:sz w:val="28"/>
          <w:szCs w:val="28"/>
          <w:lang w:val="en-US" w:eastAsia="zh-CN" w:bidi="ar-SA"/>
        </w:rPr>
        <w:t>地点与位置</w:t>
      </w:r>
      <w:bookmarkEnd w:id="21"/>
    </w:p>
    <w:p w14:paraId="07769E7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地点的具体位置，并提供地理位置图。</w:t>
      </w:r>
    </w:p>
    <w:p w14:paraId="0A20768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建设地点在城镇的，应说明所在地街道门牌号。</w:t>
      </w:r>
    </w:p>
    <w:p w14:paraId="5638F5A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建设地点在乡村的，应说明所在乡镇或村队及具体地块位置。规模化的种植业生产项目，应说明所在农田的具体位置。</w:t>
      </w:r>
    </w:p>
    <w:p w14:paraId="55FC90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2" w:name="_Toc45723007"/>
      <w:r>
        <w:rPr>
          <w:rFonts w:hint="eastAsia" w:ascii="黑体" w:hAnsi="黑体" w:eastAsia="黑体" w:cs="黑体"/>
          <w:b w:val="0"/>
          <w:bCs w:val="0"/>
          <w:color w:val="auto"/>
          <w:kern w:val="2"/>
          <w:sz w:val="28"/>
          <w:szCs w:val="28"/>
          <w:lang w:val="en-US" w:eastAsia="zh-CN" w:bidi="ar-SA"/>
        </w:rPr>
        <w:t>土地性质及规划</w:t>
      </w:r>
      <w:bookmarkEnd w:id="22"/>
    </w:p>
    <w:p w14:paraId="5C48B2B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建设范围、占地面积及周边情况。</w:t>
      </w:r>
    </w:p>
    <w:p w14:paraId="65B04A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说明场址所在地土地权属和用地解决方案，按照自有土地、已征(租)地、拟征(租)地等情况分别详细说明，并提供相关证明文件作为附件。</w:t>
      </w:r>
    </w:p>
    <w:p w14:paraId="1E7F6BF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分别说明土地利用规划、城乡建设规划对该地块的具体要求，并提供当地土地管理部门、规划管理部门的审查意见作为附件。</w:t>
      </w:r>
    </w:p>
    <w:p w14:paraId="65BCE36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3" w:name="_Toc45723008"/>
      <w:r>
        <w:rPr>
          <w:rFonts w:hint="eastAsia" w:ascii="黑体" w:hAnsi="黑体" w:eastAsia="黑体" w:cs="黑体"/>
          <w:b w:val="0"/>
          <w:bCs w:val="0"/>
          <w:color w:val="auto"/>
          <w:kern w:val="2"/>
          <w:sz w:val="28"/>
          <w:szCs w:val="28"/>
          <w:lang w:val="en-US" w:eastAsia="zh-CN" w:bidi="ar-SA"/>
        </w:rPr>
        <w:t>土地利用</w:t>
      </w:r>
      <w:bookmarkEnd w:id="23"/>
    </w:p>
    <w:p w14:paraId="72AC77A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选址地块现使用状况，包括地表(下)建(构)筑物、农业田间工程及设施、农作物种植及其他开发利用等情况。</w:t>
      </w:r>
    </w:p>
    <w:p w14:paraId="00D5574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改扩建项目选址应详细说明场地现有建(构)筑物、各项设施等的基本情况。</w:t>
      </w:r>
    </w:p>
    <w:p w14:paraId="0E92E49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新增用地的项目应详细说明项目用地情况，并提出节约用地措施。对占用耕地的设施农业用地建设项目，应说明耕地占用与补充落实的情况。</w:t>
      </w:r>
    </w:p>
    <w:p w14:paraId="07CBC749">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3C02DF2D">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4" w:name="_Toc45723009"/>
      <w:bookmarkStart w:id="25" w:name="_Toc14854185"/>
      <w:bookmarkStart w:id="26" w:name="_Toc14854186"/>
      <w:bookmarkStart w:id="27" w:name="_Toc481506713"/>
      <w:r>
        <w:rPr>
          <w:rFonts w:hint="eastAsia" w:ascii="方正小标宋简体" w:hAnsi="方正小标宋简体" w:eastAsia="方正小标宋简体" w:cs="方正小标宋简体"/>
          <w:b w:val="0"/>
          <w:bCs w:val="0"/>
          <w:color w:val="auto"/>
          <w:sz w:val="36"/>
          <w:szCs w:val="36"/>
        </w:rPr>
        <w:t>项目概况</w:t>
      </w:r>
      <w:bookmarkEnd w:id="24"/>
      <w:bookmarkEnd w:id="25"/>
    </w:p>
    <w:p w14:paraId="497953EB">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28" w:name="_Toc45723010"/>
    </w:p>
    <w:p w14:paraId="21342A5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概况</w:t>
      </w:r>
      <w:bookmarkEnd w:id="26"/>
      <w:bookmarkEnd w:id="27"/>
      <w:bookmarkEnd w:id="28"/>
      <w:r>
        <w:rPr>
          <w:rFonts w:hint="eastAsia" w:ascii="黑体" w:hAnsi="黑体" w:eastAsia="黑体" w:cs="黑体"/>
          <w:b w:val="0"/>
          <w:bCs w:val="0"/>
          <w:color w:val="auto"/>
          <w:kern w:val="2"/>
          <w:sz w:val="28"/>
          <w:szCs w:val="28"/>
          <w:lang w:val="en-US" w:eastAsia="zh-CN" w:bidi="ar-SA"/>
        </w:rPr>
        <w:t xml:space="preserve"> </w:t>
      </w:r>
    </w:p>
    <w:p w14:paraId="246501A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14:paraId="5B12B1C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14:paraId="73C77B7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14:paraId="74BD8E4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14:paraId="50BDAAB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14:paraId="562022D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14:paraId="5E3496F5">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 xml:space="preserve">地形地貌 </w:t>
      </w:r>
    </w:p>
    <w:p w14:paraId="2AABF6A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14:paraId="7AFFE5B5">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国土面积、耕地面积、有效灌溉面积、人口数量</w:t>
      </w:r>
    </w:p>
    <w:p w14:paraId="0F52007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本项目涉及村国土面积合计Xkm</w:t>
      </w:r>
      <w:r>
        <w:rPr>
          <w:rFonts w:hint="eastAsia" w:ascii="仿宋_GB2312" w:hAnsi="仿宋_GB2312" w:eastAsia="仿宋_GB2312" w:cs="仿宋_GB2312"/>
          <w:color w:val="auto"/>
          <w:kern w:val="2"/>
          <w:sz w:val="28"/>
          <w:szCs w:val="28"/>
          <w:vertAlign w:val="superscript"/>
          <w:lang w:val="en-US" w:eastAsia="zh-CN" w:bidi="ar-SA"/>
        </w:rPr>
        <w:t>2</w:t>
      </w:r>
      <w:r>
        <w:rPr>
          <w:rFonts w:hint="eastAsia" w:ascii="仿宋_GB2312" w:hAnsi="仿宋_GB2312" w:eastAsia="仿宋_GB2312" w:cs="仿宋_GB2312"/>
          <w:color w:val="auto"/>
          <w:kern w:val="2"/>
          <w:sz w:val="28"/>
          <w:szCs w:val="28"/>
          <w:lang w:val="en-US" w:eastAsia="zh-CN" w:bidi="ar-SA"/>
        </w:rPr>
        <w:t>，总耕地面积X万亩，其中纳入本项目建设范围的耕地面积X万亩，项目区总人口X万人。详见表2.1-1：</w:t>
      </w:r>
    </w:p>
    <w:p w14:paraId="11A62376">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1-1  项目区基本情况一览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14:paraId="30F71D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1930E2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14:paraId="4F3307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14:paraId="2B1FD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14:paraId="3F6E75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14:paraId="24C67D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14:paraId="2E107E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14:paraId="3D9C6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14:paraId="23C37C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14:paraId="38CAF3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14:paraId="3635E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14:paraId="589FE8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14:paraId="6D14A2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658811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DF26F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66B53A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68917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46063F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19440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14:paraId="27C76A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75C1F0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14:paraId="60C3E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7EE8B2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E0D91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09D6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15547D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419F30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A19C9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14:paraId="023A9E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334E28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67B381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7C2CCC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6200D2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64FCB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5D0562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19634B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0C234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4CBD0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2688EE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65779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6571C2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7BE96E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03CE5E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55068D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4CDB09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95A18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490679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7D4817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005704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721EFE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5B9D2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0DA32E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0EC9C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1701A9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681124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14:paraId="10D672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14:paraId="4CB887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7EA42A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73AB8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45B86D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286D07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3AB36B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14:paraId="49FD9C0F">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14:paraId="533BE6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9" w:name="_Toc14854187"/>
      <w:bookmarkStart w:id="30" w:name="_Toc45723011"/>
      <w:r>
        <w:rPr>
          <w:rFonts w:hint="eastAsia" w:ascii="黑体" w:hAnsi="黑体" w:eastAsia="黑体" w:cs="黑体"/>
          <w:b w:val="0"/>
          <w:bCs w:val="0"/>
          <w:color w:val="auto"/>
          <w:kern w:val="2"/>
          <w:sz w:val="28"/>
          <w:szCs w:val="28"/>
          <w:lang w:val="en-US" w:eastAsia="zh-CN" w:bidi="ar-SA"/>
        </w:rPr>
        <w:t>社会经济</w:t>
      </w:r>
      <w:bookmarkEnd w:id="29"/>
      <w:bookmarkEnd w:id="30"/>
    </w:p>
    <w:p w14:paraId="43B28868">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生产水平</w:t>
      </w:r>
    </w:p>
    <w:p w14:paraId="2FCA9A6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14:paraId="15E5ABEE">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地方财政与农民收入</w:t>
      </w:r>
    </w:p>
    <w:p w14:paraId="0350C41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14:paraId="6BB96A2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14:paraId="6F191E55">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科技服务体系状况</w:t>
      </w:r>
    </w:p>
    <w:p w14:paraId="0A50DC4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14:paraId="614D31D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14:paraId="541B19F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1" w:name="_Toc45723012"/>
      <w:bookmarkStart w:id="32" w:name="_Toc14854188"/>
      <w:r>
        <w:rPr>
          <w:rFonts w:hint="eastAsia" w:ascii="黑体" w:hAnsi="黑体" w:eastAsia="黑体" w:cs="黑体"/>
          <w:b w:val="0"/>
          <w:bCs w:val="0"/>
          <w:color w:val="auto"/>
          <w:kern w:val="2"/>
          <w:sz w:val="28"/>
          <w:szCs w:val="28"/>
          <w:lang w:val="en-US" w:eastAsia="zh-CN" w:bidi="ar-SA"/>
        </w:rPr>
        <w:t>水文气象</w:t>
      </w:r>
      <w:bookmarkEnd w:id="31"/>
      <w:bookmarkEnd w:id="32"/>
    </w:p>
    <w:p w14:paraId="2C7A1975">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气象</w:t>
      </w:r>
    </w:p>
    <w:p w14:paraId="2AA2E5E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14:paraId="7E84F15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14:paraId="6C4C467C">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资源</w:t>
      </w:r>
    </w:p>
    <w:p w14:paraId="0AC9F24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14:paraId="4AF6157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14:paraId="44CE75D9">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地质及水文地质</w:t>
      </w:r>
    </w:p>
    <w:p w14:paraId="6909EB2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14:paraId="0B07C05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14:paraId="0F3CB01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14:paraId="2D5C0DD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14:paraId="5AF4FE7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14:paraId="01FB7FE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14:paraId="728AF4D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14:paraId="6180E7F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3" w:name="_Toc14854190"/>
      <w:bookmarkStart w:id="34" w:name="_Toc45723013"/>
      <w:r>
        <w:rPr>
          <w:rFonts w:hint="eastAsia" w:ascii="黑体" w:hAnsi="黑体" w:eastAsia="黑体" w:cs="黑体"/>
          <w:b w:val="0"/>
          <w:bCs w:val="0"/>
          <w:color w:val="auto"/>
          <w:kern w:val="2"/>
          <w:sz w:val="28"/>
          <w:szCs w:val="28"/>
          <w:lang w:val="en-US" w:eastAsia="zh-CN" w:bidi="ar-SA"/>
        </w:rPr>
        <w:t>土壤</w:t>
      </w:r>
      <w:bookmarkEnd w:id="33"/>
      <w:r>
        <w:rPr>
          <w:rFonts w:hint="eastAsia" w:ascii="黑体" w:hAnsi="黑体" w:eastAsia="黑体" w:cs="黑体"/>
          <w:b w:val="0"/>
          <w:bCs w:val="0"/>
          <w:color w:val="auto"/>
          <w:kern w:val="2"/>
          <w:sz w:val="28"/>
          <w:szCs w:val="28"/>
          <w:lang w:val="en-US" w:eastAsia="zh-CN" w:bidi="ar-SA"/>
        </w:rPr>
        <w:t>与植被</w:t>
      </w:r>
      <w:bookmarkEnd w:id="34"/>
    </w:p>
    <w:p w14:paraId="59E32361">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壤</w:t>
      </w:r>
    </w:p>
    <w:p w14:paraId="7D917C9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14:paraId="009E015D">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耕地地力等级分布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14:paraId="6DF241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14:paraId="5964A4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14:paraId="78BCE7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14:paraId="1B071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651EEF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14:paraId="3A3270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14:paraId="057623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14:paraId="097CE9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14:paraId="36DA62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14:paraId="646B0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14:paraId="03075C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14:paraId="05808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14:paraId="5F3469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14:paraId="27E5B5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F0F9D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5F2673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14:paraId="4F33F5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14:paraId="68805B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14:paraId="78C2E3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14:paraId="2BB3EB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14:paraId="004210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14:paraId="05CF9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14:paraId="448724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14:paraId="44A909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14:paraId="5337BB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61CA5D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14:paraId="7C58EC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14:paraId="244734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14:paraId="2FA108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14:paraId="06CB25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14:paraId="783A6A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14:paraId="4AFDC3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14:paraId="2ABD98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14:paraId="491B12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14:paraId="1FB49A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333E2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14:paraId="51A89B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14:paraId="49E88F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14:paraId="47BCA9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14:paraId="6250BE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14:paraId="72E183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14:paraId="690E1F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14:paraId="730439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14:paraId="0B82E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14:paraId="521738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42CCCF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14:paraId="66E854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14:paraId="47B649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14:paraId="63FC7A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14:paraId="75B5E9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14:paraId="61212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14:paraId="72F7CD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14:paraId="51D8C0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14:paraId="54F30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14:paraId="5CC2AA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1C8AD4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14:paraId="580C69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14:paraId="38912C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14:paraId="196736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14:paraId="60540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14:paraId="2E11A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14:paraId="252E6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14:paraId="758C00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14:paraId="60EDB8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14:paraId="7B0B21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7A401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14:paraId="36B864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14:paraId="57E0B3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14:paraId="45A6B8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14:paraId="5220B3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14:paraId="400F54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14:paraId="27727C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14:paraId="1DEEC3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14:paraId="1CBA0B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14:paraId="67317AC4">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14:paraId="5B580063">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植被</w:t>
      </w:r>
    </w:p>
    <w:p w14:paraId="663AAA2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14:paraId="441BB53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14:paraId="3F8FC19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5" w:name="_Toc14854191"/>
      <w:bookmarkStart w:id="36" w:name="_Toc438417033"/>
      <w:bookmarkStart w:id="37" w:name="_Toc45723014"/>
      <w:r>
        <w:rPr>
          <w:rFonts w:hint="eastAsia" w:ascii="黑体" w:hAnsi="黑体" w:eastAsia="黑体" w:cs="黑体"/>
          <w:b w:val="0"/>
          <w:bCs w:val="0"/>
          <w:color w:val="auto"/>
          <w:kern w:val="2"/>
          <w:sz w:val="28"/>
          <w:szCs w:val="28"/>
          <w:lang w:val="en-US" w:eastAsia="zh-CN" w:bidi="ar-SA"/>
        </w:rPr>
        <w:t>项目区基础设施情况</w:t>
      </w:r>
      <w:bookmarkEnd w:id="35"/>
      <w:bookmarkEnd w:id="36"/>
      <w:bookmarkEnd w:id="37"/>
    </w:p>
    <w:p w14:paraId="4665E452">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利工程现状</w:t>
      </w:r>
    </w:p>
    <w:p w14:paraId="16604B7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14:paraId="1DFB9A0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14:paraId="74BF8BF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14:paraId="5691D5E9">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水库工程基本情况</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14:paraId="5944AA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2BAB12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14:paraId="4D9668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14:paraId="0119B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14:paraId="5C33E5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14:paraId="4FE2F1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14:paraId="214E17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14:paraId="6EDA57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14:paraId="31E4F0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08125D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1D030B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14:paraId="6038FA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3B1EA2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25DF4C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14:paraId="4602BA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14:paraId="707CD1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14:paraId="1686B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746E3D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258539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14:paraId="2061A4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1A0D30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14:paraId="71FE5C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14:paraId="492D20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14:paraId="55BB86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14:paraId="3A7C5C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538EF1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52AC7E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14:paraId="250DE8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6A9B3A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14:paraId="787743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14:paraId="30BEDC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14:paraId="341BA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14:paraId="3D8A32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47C06E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7EBD9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14:paraId="71AA13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14:paraId="63215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43ADEC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14:paraId="58EE00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14:paraId="7BF39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14:paraId="69527F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685349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04B753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14:paraId="7D6D36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14:paraId="114DCF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14:paraId="5DF7E6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14:paraId="009B90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14:paraId="3E67DB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14:paraId="1BE112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22EE72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7334F1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14:paraId="19FB6D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14:paraId="513C52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68FD09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14:paraId="2EECFF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14:paraId="6E73B9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14:paraId="264C35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4DBF2E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06599E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14:paraId="5F99CE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14:paraId="545171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0AB95D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14:paraId="69ADD5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14:paraId="666AFB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14:paraId="01EDDB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20EA41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6FD27C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14:paraId="7BCFE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14:paraId="1BC03A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5855E9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14:paraId="5117B7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14:paraId="5C8114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14:paraId="0DE9F0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14:paraId="1E8455CB">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14:paraId="4058B00B">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14:paraId="35516169">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14:paraId="1E5EDC97">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14:paraId="46E9CF74">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14:paraId="4557A9C5">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14:paraId="76AD4020">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2  项目区灌排系统田间设施现状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14:paraId="2BEE20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14:paraId="6A8731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14:paraId="579C1E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14:paraId="0CD992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14:paraId="174086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14:paraId="7B95E3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14:paraId="3281C6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14:paraId="202BF2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14:paraId="16E349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14:paraId="7694E4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42350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7A385E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14:paraId="7C14B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14:paraId="2AA6EF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14:paraId="5133D0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14:paraId="7BB7D0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59C128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692B5E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3EAC39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681271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293F21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50F674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67F4C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38B493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14:paraId="02F196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14:paraId="262F03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14:paraId="1C91B3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7DE78D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14:paraId="5B6B3A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3988CC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4D7D15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3AF38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17187D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14:paraId="32A840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72FCF6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14:paraId="211E84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093234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254778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0BC82E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3A1DE7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14:paraId="6EB180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726DE3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14:paraId="56DC96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7C5F53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25D542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14:paraId="2FFC8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14:paraId="34D194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14:paraId="78620D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6B5F8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14:paraId="7FC79A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24E6EB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183934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44CA18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31C065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14:paraId="297011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30AEB6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14:paraId="324C97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737512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21B462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5D31A8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3533AF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14:paraId="020A36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42F1E4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14:paraId="28E1D1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3D6E6B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7FEA34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14:paraId="683E4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14:paraId="5DB62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14:paraId="373FB6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31157E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14:paraId="67ED22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42D7D2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265D19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224BB0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503302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14:paraId="38955C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450B1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14:paraId="7D0CA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591AA3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27438A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7C7421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6E9B97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14:paraId="60F891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16DBC2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14:paraId="592D72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123D7E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741031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04F04E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621162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48FEDB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159D28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5B5EBF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8ECD7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4E5E69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14:paraId="7AF792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14:paraId="54FE64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14:paraId="357A79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1B211E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14:paraId="0FE355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3F518D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609C20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1A520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4C6AB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14:paraId="12DB0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2237CE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14:paraId="50632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21BEE9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1DEB17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5FE8DE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3C71AB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14:paraId="70718B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00D63B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14:paraId="0CC0D4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69D649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3E630E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040D7A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65ED01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2D121B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592E33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523D4C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9EE20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18F8E0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14:paraId="44F5BB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14:paraId="2112AF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14:paraId="5D4D9F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167AF3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14:paraId="6ECB13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2EBC26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241F1B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500A42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299E53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14:paraId="1B4C26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76AB95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14:paraId="74BF45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2A5C8E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32B4F6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482023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400C33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14:paraId="607016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518EE1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14:paraId="540FF2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14:paraId="487859BC">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交通与电力情况现状</w:t>
      </w:r>
    </w:p>
    <w:p w14:paraId="7199780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14:paraId="48BC16C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14:paraId="0E371501">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机械及农机服务设施现状</w:t>
      </w:r>
    </w:p>
    <w:p w14:paraId="7D950B4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14:paraId="1BEF397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8" w:name="_Toc14854192"/>
      <w:bookmarkStart w:id="39" w:name="_Toc45723015"/>
      <w:r>
        <w:rPr>
          <w:rFonts w:hint="eastAsia" w:ascii="黑体" w:hAnsi="黑体" w:eastAsia="黑体" w:cs="黑体"/>
          <w:b w:val="0"/>
          <w:bCs w:val="0"/>
          <w:color w:val="auto"/>
          <w:kern w:val="2"/>
          <w:sz w:val="28"/>
          <w:szCs w:val="28"/>
          <w:lang w:val="en-US" w:eastAsia="zh-CN" w:bidi="ar-SA"/>
        </w:rPr>
        <w:t>其他基础设施</w:t>
      </w:r>
      <w:bookmarkEnd w:id="38"/>
      <w:bookmarkEnd w:id="39"/>
    </w:p>
    <w:p w14:paraId="710D54C0">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w:t>
      </w:r>
    </w:p>
    <w:p w14:paraId="058E098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14:paraId="03753CD9">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14:paraId="08C65F3A">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14:paraId="317D1922">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14:paraId="6D96834A">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14:paraId="762F8726">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项目区道路交通设施现状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14:paraId="41DA9B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14:paraId="3AECA8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14:paraId="7977B6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14:paraId="269FD7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14:paraId="13E56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14:paraId="6538D4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14:paraId="56D57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14:paraId="44F8DE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14:paraId="460C2B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14:paraId="42C427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14:paraId="574C55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14:paraId="198BE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14:paraId="18F0FB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764D60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14:paraId="708308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5BCA15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76AFB4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4CD52D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01B40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D5A66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50D4A1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57B291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14:paraId="1B0E10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14:paraId="496E18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6B552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14:paraId="0FA7E1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63A393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464539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14:paraId="2F61ED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14:paraId="23FD9C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14:paraId="131598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13A9AB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14:paraId="72D3F4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5704CA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6A21AE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14:paraId="441FE9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14:paraId="48F7D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14:paraId="6AAAEA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6E4005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14:paraId="473A7C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1E2D5A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709964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14:paraId="77E580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21F39F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46513C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05E491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79E991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E24E3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6349CE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46AE1D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14:paraId="335620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14:paraId="3F7F5D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471D2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14:paraId="3806D0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61EE5C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78D6C2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14:paraId="428247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3A1127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33244D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05A0E9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1A500A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A5A91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2E0B0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10DD65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14:paraId="3A1FC7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14:paraId="48B4E7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0E72A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14:paraId="4EC176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3940AA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533B57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14:paraId="523A92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14:paraId="3A3596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14:paraId="3F3D2E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1FF915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14:paraId="66556B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14:paraId="24A4987C">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center"/>
        <w:textAlignment w:val="auto"/>
        <w:rPr>
          <w:rFonts w:hint="eastAsia" w:ascii="仿宋_GB2312" w:hAnsi="仿宋_GB2312" w:eastAsia="仿宋_GB2312" w:cs="仿宋_GB2312"/>
          <w:b/>
          <w:color w:val="auto"/>
          <w:kern w:val="32"/>
          <w:sz w:val="28"/>
          <w:szCs w:val="28"/>
          <w:lang w:val="en-US" w:eastAsia="zh-CN" w:bidi="ar-SA"/>
        </w:rPr>
      </w:pPr>
    </w:p>
    <w:p w14:paraId="5F151EE8">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电设施</w:t>
      </w:r>
    </w:p>
    <w:p w14:paraId="10183ED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14:paraId="4344BEF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81B72E0">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40" w:name="_Toc45723016"/>
      <w:bookmarkStart w:id="41" w:name="_Toc14854193"/>
      <w:r>
        <w:rPr>
          <w:rFonts w:hint="eastAsia" w:ascii="方正小标宋简体" w:hAnsi="方正小标宋简体" w:eastAsia="方正小标宋简体" w:cs="方正小标宋简体"/>
          <w:b w:val="0"/>
          <w:bCs w:val="0"/>
          <w:color w:val="auto"/>
          <w:sz w:val="36"/>
          <w:szCs w:val="36"/>
        </w:rPr>
        <w:t>项目区水量供需平衡及水质分析</w:t>
      </w:r>
      <w:bookmarkEnd w:id="40"/>
      <w:bookmarkEnd w:id="41"/>
    </w:p>
    <w:p w14:paraId="057FC56F">
      <w:pPr>
        <w:adjustRightInd/>
        <w:snapToGrid/>
        <w:spacing w:line="240" w:lineRule="auto"/>
        <w:ind w:firstLine="0" w:firstLineChars="0"/>
        <w:rPr>
          <w:rFonts w:hint="eastAsia" w:ascii="Times New Roman" w:hAnsi="Times New Roman" w:eastAsia="宋体" w:cs="Times New Roman"/>
          <w:sz w:val="21"/>
          <w:szCs w:val="22"/>
        </w:rPr>
      </w:pPr>
    </w:p>
    <w:p w14:paraId="00DE9A1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2" w:name="_Toc45723017"/>
      <w:r>
        <w:rPr>
          <w:rFonts w:hint="eastAsia" w:ascii="黑体" w:hAnsi="黑体" w:eastAsia="黑体" w:cs="黑体"/>
          <w:b w:val="0"/>
          <w:bCs w:val="0"/>
          <w:color w:val="auto"/>
          <w:kern w:val="2"/>
          <w:sz w:val="28"/>
          <w:szCs w:val="28"/>
          <w:lang w:val="en-US" w:eastAsia="zh-CN" w:bidi="ar-SA"/>
        </w:rPr>
        <w:t>项目区水量平衡分析</w:t>
      </w:r>
      <w:bookmarkEnd w:id="42"/>
    </w:p>
    <w:p w14:paraId="0AA68F0B">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现状水源情况及可供水量分析</w:t>
      </w:r>
    </w:p>
    <w:p w14:paraId="64674BA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14:paraId="6E36077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14:paraId="1079EA0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14:paraId="7951515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14:paraId="4552123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14:paraId="66410B8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14:paraId="6EFD73B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14:paraId="3B63871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14:paraId="472D3FC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14:paraId="48A9EA1E">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3.1-</w:t>
      </w:r>
      <w:r>
        <w:rPr>
          <w:rFonts w:hint="eastAsia" w:ascii="黑体" w:hAnsi="黑体" w:eastAsia="黑体" w:cs="黑体"/>
          <w:b w:val="0"/>
          <w:bCs/>
          <w:color w:val="auto"/>
          <w:kern w:val="32"/>
          <w:sz w:val="28"/>
          <w:szCs w:val="28"/>
          <w:lang w:val="en-US" w:eastAsia="zh-CN" w:bidi="ar-SA"/>
        </w:rPr>
        <w:t>1</w:t>
      </w:r>
      <w:r>
        <w:rPr>
          <w:rFonts w:hint="eastAsia" w:ascii="黑体" w:hAnsi="黑体" w:eastAsia="黑体" w:cs="黑体"/>
          <w:b w:val="0"/>
          <w:bCs/>
          <w:color w:val="auto"/>
          <w:kern w:val="32"/>
          <w:sz w:val="28"/>
          <w:szCs w:val="28"/>
          <w:lang w:val="en-US" w:eastAsia="en-US" w:bidi="ar-SA"/>
        </w:rPr>
        <w:t xml:space="preserve">  水源工程主要特性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14:paraId="0F95FB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14:paraId="258453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片区</w:t>
            </w:r>
          </w:p>
        </w:tc>
        <w:tc>
          <w:tcPr>
            <w:tcW w:w="2986" w:type="dxa"/>
            <w:gridSpan w:val="3"/>
            <w:shd w:val="clear" w:color="auto" w:fill="auto"/>
            <w:vAlign w:val="center"/>
          </w:tcPr>
          <w:p w14:paraId="22B69C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库</w:t>
            </w:r>
          </w:p>
        </w:tc>
        <w:tc>
          <w:tcPr>
            <w:tcW w:w="2155" w:type="dxa"/>
            <w:gridSpan w:val="2"/>
            <w:shd w:val="clear" w:color="auto" w:fill="auto"/>
            <w:vAlign w:val="center"/>
          </w:tcPr>
          <w:p w14:paraId="1D5BB4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山塘</w:t>
            </w:r>
          </w:p>
        </w:tc>
        <w:tc>
          <w:tcPr>
            <w:tcW w:w="1827" w:type="dxa"/>
            <w:gridSpan w:val="2"/>
            <w:shd w:val="clear" w:color="auto" w:fill="auto"/>
            <w:vAlign w:val="center"/>
          </w:tcPr>
          <w:p w14:paraId="1D2326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河坝</w:t>
            </w:r>
          </w:p>
        </w:tc>
      </w:tr>
      <w:tr w14:paraId="497DB4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14:paraId="50517A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63" w:type="dxa"/>
            <w:shd w:val="clear" w:color="auto" w:fill="auto"/>
            <w:vAlign w:val="center"/>
          </w:tcPr>
          <w:p w14:paraId="7F07C2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1125" w:type="dxa"/>
            <w:shd w:val="clear" w:color="auto" w:fill="auto"/>
            <w:vAlign w:val="center"/>
          </w:tcPr>
          <w:p w14:paraId="03DD8E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兴利库容(万m3)</w:t>
            </w:r>
          </w:p>
        </w:tc>
        <w:tc>
          <w:tcPr>
            <w:tcW w:w="998" w:type="dxa"/>
            <w:shd w:val="clear" w:color="auto" w:fill="auto"/>
            <w:vAlign w:val="center"/>
          </w:tcPr>
          <w:p w14:paraId="7AC19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c>
          <w:tcPr>
            <w:tcW w:w="994" w:type="dxa"/>
            <w:shd w:val="clear" w:color="auto" w:fill="auto"/>
            <w:vAlign w:val="center"/>
          </w:tcPr>
          <w:p w14:paraId="22FC48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口）</w:t>
            </w:r>
          </w:p>
        </w:tc>
        <w:tc>
          <w:tcPr>
            <w:tcW w:w="1161" w:type="dxa"/>
            <w:shd w:val="clear" w:color="auto" w:fill="auto"/>
            <w:vAlign w:val="center"/>
          </w:tcPr>
          <w:p w14:paraId="08D8F0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有效塘容(万m3)</w:t>
            </w:r>
          </w:p>
        </w:tc>
        <w:tc>
          <w:tcPr>
            <w:tcW w:w="829" w:type="dxa"/>
            <w:shd w:val="clear" w:color="auto" w:fill="auto"/>
            <w:vAlign w:val="center"/>
          </w:tcPr>
          <w:p w14:paraId="312C0B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998" w:type="dxa"/>
            <w:shd w:val="clear" w:color="auto" w:fill="auto"/>
            <w:vAlign w:val="center"/>
          </w:tcPr>
          <w:p w14:paraId="561820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r>
      <w:tr w14:paraId="566D44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64C5D3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14:paraId="698050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14:paraId="080BE9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w:t>
            </w:r>
          </w:p>
        </w:tc>
        <w:tc>
          <w:tcPr>
            <w:tcW w:w="998" w:type="dxa"/>
            <w:shd w:val="clear" w:color="auto" w:fill="auto"/>
            <w:vAlign w:val="center"/>
          </w:tcPr>
          <w:p w14:paraId="3595DF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w:t>
            </w:r>
          </w:p>
        </w:tc>
        <w:tc>
          <w:tcPr>
            <w:tcW w:w="994" w:type="dxa"/>
            <w:shd w:val="clear" w:color="auto" w:fill="auto"/>
            <w:vAlign w:val="center"/>
          </w:tcPr>
          <w:p w14:paraId="75CA7A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2</w:t>
            </w:r>
          </w:p>
        </w:tc>
        <w:tc>
          <w:tcPr>
            <w:tcW w:w="1161" w:type="dxa"/>
            <w:shd w:val="clear" w:color="auto" w:fill="auto"/>
            <w:vAlign w:val="center"/>
          </w:tcPr>
          <w:p w14:paraId="6B49BC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45</w:t>
            </w:r>
          </w:p>
        </w:tc>
        <w:tc>
          <w:tcPr>
            <w:tcW w:w="829" w:type="dxa"/>
            <w:shd w:val="clear" w:color="auto" w:fill="auto"/>
            <w:vAlign w:val="center"/>
          </w:tcPr>
          <w:p w14:paraId="36F63D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998" w:type="dxa"/>
            <w:shd w:val="clear" w:color="auto" w:fill="auto"/>
            <w:vAlign w:val="center"/>
          </w:tcPr>
          <w:p w14:paraId="35B755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w:t>
            </w:r>
          </w:p>
        </w:tc>
      </w:tr>
      <w:tr w14:paraId="5701BA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60A214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14:paraId="701E93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14:paraId="010133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80</w:t>
            </w:r>
          </w:p>
        </w:tc>
        <w:tc>
          <w:tcPr>
            <w:tcW w:w="998" w:type="dxa"/>
            <w:shd w:val="clear" w:color="auto" w:fill="auto"/>
            <w:vAlign w:val="center"/>
          </w:tcPr>
          <w:p w14:paraId="34CD58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5</w:t>
            </w:r>
          </w:p>
        </w:tc>
        <w:tc>
          <w:tcPr>
            <w:tcW w:w="994" w:type="dxa"/>
            <w:shd w:val="clear" w:color="auto" w:fill="auto"/>
            <w:vAlign w:val="center"/>
          </w:tcPr>
          <w:p w14:paraId="7A2BE0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161" w:type="dxa"/>
            <w:shd w:val="clear" w:color="auto" w:fill="auto"/>
            <w:vAlign w:val="center"/>
          </w:tcPr>
          <w:p w14:paraId="17DEED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829" w:type="dxa"/>
            <w:shd w:val="clear" w:color="auto" w:fill="auto"/>
            <w:vAlign w:val="center"/>
          </w:tcPr>
          <w:p w14:paraId="685D49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998" w:type="dxa"/>
            <w:shd w:val="clear" w:color="auto" w:fill="auto"/>
            <w:vAlign w:val="center"/>
          </w:tcPr>
          <w:p w14:paraId="549E8E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r>
      <w:tr w14:paraId="243996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43F326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14:paraId="2E824B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14:paraId="062F37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7.4</w:t>
            </w:r>
          </w:p>
        </w:tc>
        <w:tc>
          <w:tcPr>
            <w:tcW w:w="998" w:type="dxa"/>
            <w:shd w:val="clear" w:color="auto" w:fill="auto"/>
            <w:vAlign w:val="center"/>
          </w:tcPr>
          <w:p w14:paraId="3F7CB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336</w:t>
            </w:r>
          </w:p>
        </w:tc>
        <w:tc>
          <w:tcPr>
            <w:tcW w:w="994" w:type="dxa"/>
            <w:shd w:val="clear" w:color="auto" w:fill="auto"/>
            <w:vAlign w:val="center"/>
          </w:tcPr>
          <w:p w14:paraId="6EC0CA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w:t>
            </w:r>
          </w:p>
        </w:tc>
        <w:tc>
          <w:tcPr>
            <w:tcW w:w="1161" w:type="dxa"/>
            <w:shd w:val="clear" w:color="auto" w:fill="auto"/>
            <w:vAlign w:val="center"/>
          </w:tcPr>
          <w:p w14:paraId="5829A8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c>
          <w:tcPr>
            <w:tcW w:w="829" w:type="dxa"/>
            <w:shd w:val="clear" w:color="auto" w:fill="auto"/>
            <w:vAlign w:val="center"/>
          </w:tcPr>
          <w:p w14:paraId="7174B3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998" w:type="dxa"/>
            <w:shd w:val="clear" w:color="auto" w:fill="auto"/>
            <w:vAlign w:val="center"/>
          </w:tcPr>
          <w:p w14:paraId="7C3D1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r>
    </w:tbl>
    <w:p w14:paraId="54B69DB9">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14:paraId="293A4F4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14:paraId="6DABDBC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14:paraId="460F0E0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14:paraId="1BC52C7E">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2  XX县降雨资料排频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14:paraId="4EEFE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14:paraId="4144F3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14:paraId="7AC8A6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8" w:type="dxa"/>
            <w:shd w:val="clear" w:color="auto" w:fill="auto"/>
            <w:vAlign w:val="center"/>
          </w:tcPr>
          <w:p w14:paraId="50DE6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c>
          <w:tcPr>
            <w:tcW w:w="1498" w:type="dxa"/>
            <w:shd w:val="clear" w:color="auto" w:fill="auto"/>
            <w:vAlign w:val="center"/>
          </w:tcPr>
          <w:p w14:paraId="1BC58C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14:paraId="344775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7" w:type="dxa"/>
            <w:shd w:val="clear" w:color="auto" w:fill="auto"/>
            <w:vAlign w:val="center"/>
          </w:tcPr>
          <w:p w14:paraId="090171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r>
      <w:tr w14:paraId="04CB81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8E9CD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9</w:t>
            </w:r>
          </w:p>
        </w:tc>
        <w:tc>
          <w:tcPr>
            <w:tcW w:w="1498" w:type="dxa"/>
            <w:shd w:val="clear" w:color="auto" w:fill="auto"/>
            <w:vAlign w:val="center"/>
          </w:tcPr>
          <w:p w14:paraId="2D287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54.4</w:t>
            </w:r>
          </w:p>
        </w:tc>
        <w:tc>
          <w:tcPr>
            <w:tcW w:w="1498" w:type="dxa"/>
            <w:shd w:val="clear" w:color="auto" w:fill="auto"/>
            <w:vAlign w:val="center"/>
          </w:tcPr>
          <w:p w14:paraId="59596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6.5</w:t>
            </w:r>
          </w:p>
        </w:tc>
        <w:tc>
          <w:tcPr>
            <w:tcW w:w="1498" w:type="dxa"/>
            <w:shd w:val="clear" w:color="auto" w:fill="auto"/>
            <w:vAlign w:val="center"/>
          </w:tcPr>
          <w:p w14:paraId="7B70E2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4</w:t>
            </w:r>
          </w:p>
        </w:tc>
        <w:tc>
          <w:tcPr>
            <w:tcW w:w="1498" w:type="dxa"/>
            <w:shd w:val="clear" w:color="auto" w:fill="auto"/>
            <w:vAlign w:val="center"/>
          </w:tcPr>
          <w:p w14:paraId="4EFFCF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71.6</w:t>
            </w:r>
          </w:p>
        </w:tc>
        <w:tc>
          <w:tcPr>
            <w:tcW w:w="1497" w:type="dxa"/>
            <w:shd w:val="clear" w:color="auto" w:fill="auto"/>
            <w:vAlign w:val="center"/>
          </w:tcPr>
          <w:p w14:paraId="12A9A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1</w:t>
            </w:r>
          </w:p>
        </w:tc>
      </w:tr>
      <w:tr w14:paraId="7C52F7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9FBB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0</w:t>
            </w:r>
          </w:p>
        </w:tc>
        <w:tc>
          <w:tcPr>
            <w:tcW w:w="1498" w:type="dxa"/>
            <w:shd w:val="clear" w:color="auto" w:fill="auto"/>
            <w:vAlign w:val="center"/>
          </w:tcPr>
          <w:p w14:paraId="00FF1A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5.5</w:t>
            </w:r>
          </w:p>
        </w:tc>
        <w:tc>
          <w:tcPr>
            <w:tcW w:w="1498" w:type="dxa"/>
            <w:shd w:val="clear" w:color="auto" w:fill="auto"/>
            <w:vAlign w:val="center"/>
          </w:tcPr>
          <w:p w14:paraId="523B3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6</w:t>
            </w:r>
          </w:p>
        </w:tc>
        <w:tc>
          <w:tcPr>
            <w:tcW w:w="1498" w:type="dxa"/>
            <w:shd w:val="clear" w:color="auto" w:fill="auto"/>
            <w:vAlign w:val="center"/>
          </w:tcPr>
          <w:p w14:paraId="249FAD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5</w:t>
            </w:r>
          </w:p>
        </w:tc>
        <w:tc>
          <w:tcPr>
            <w:tcW w:w="1498" w:type="dxa"/>
            <w:shd w:val="clear" w:color="auto" w:fill="auto"/>
            <w:vAlign w:val="center"/>
          </w:tcPr>
          <w:p w14:paraId="32B55B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94</w:t>
            </w:r>
          </w:p>
        </w:tc>
        <w:tc>
          <w:tcPr>
            <w:tcW w:w="1497" w:type="dxa"/>
            <w:shd w:val="clear" w:color="auto" w:fill="auto"/>
            <w:vAlign w:val="center"/>
          </w:tcPr>
          <w:p w14:paraId="1417CB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3</w:t>
            </w:r>
          </w:p>
        </w:tc>
      </w:tr>
      <w:tr w14:paraId="77D295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DD990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1</w:t>
            </w:r>
          </w:p>
        </w:tc>
        <w:tc>
          <w:tcPr>
            <w:tcW w:w="1498" w:type="dxa"/>
            <w:shd w:val="clear" w:color="auto" w:fill="auto"/>
            <w:vAlign w:val="center"/>
          </w:tcPr>
          <w:p w14:paraId="3823A9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60.4</w:t>
            </w:r>
          </w:p>
        </w:tc>
        <w:tc>
          <w:tcPr>
            <w:tcW w:w="1498" w:type="dxa"/>
            <w:shd w:val="clear" w:color="auto" w:fill="auto"/>
            <w:vAlign w:val="center"/>
          </w:tcPr>
          <w:p w14:paraId="33D53A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5</w:t>
            </w:r>
          </w:p>
        </w:tc>
        <w:tc>
          <w:tcPr>
            <w:tcW w:w="1498" w:type="dxa"/>
            <w:shd w:val="clear" w:color="auto" w:fill="auto"/>
            <w:vAlign w:val="center"/>
          </w:tcPr>
          <w:p w14:paraId="31DBC4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6</w:t>
            </w:r>
          </w:p>
        </w:tc>
        <w:tc>
          <w:tcPr>
            <w:tcW w:w="1498" w:type="dxa"/>
            <w:shd w:val="clear" w:color="auto" w:fill="auto"/>
            <w:vAlign w:val="center"/>
          </w:tcPr>
          <w:p w14:paraId="382147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0.5</w:t>
            </w:r>
          </w:p>
        </w:tc>
        <w:tc>
          <w:tcPr>
            <w:tcW w:w="1497" w:type="dxa"/>
            <w:shd w:val="clear" w:color="auto" w:fill="auto"/>
            <w:vAlign w:val="center"/>
          </w:tcPr>
          <w:p w14:paraId="32A0A0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r>
      <w:tr w14:paraId="2EFD91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76DA3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2</w:t>
            </w:r>
          </w:p>
        </w:tc>
        <w:tc>
          <w:tcPr>
            <w:tcW w:w="1498" w:type="dxa"/>
            <w:shd w:val="clear" w:color="auto" w:fill="auto"/>
            <w:vAlign w:val="center"/>
          </w:tcPr>
          <w:p w14:paraId="01A0C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4.9</w:t>
            </w:r>
          </w:p>
        </w:tc>
        <w:tc>
          <w:tcPr>
            <w:tcW w:w="1498" w:type="dxa"/>
            <w:shd w:val="clear" w:color="auto" w:fill="auto"/>
            <w:vAlign w:val="center"/>
          </w:tcPr>
          <w:p w14:paraId="680FB6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4</w:t>
            </w:r>
          </w:p>
        </w:tc>
        <w:tc>
          <w:tcPr>
            <w:tcW w:w="1498" w:type="dxa"/>
            <w:shd w:val="clear" w:color="auto" w:fill="auto"/>
            <w:vAlign w:val="center"/>
          </w:tcPr>
          <w:p w14:paraId="658D5A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7</w:t>
            </w:r>
          </w:p>
        </w:tc>
        <w:tc>
          <w:tcPr>
            <w:tcW w:w="1498" w:type="dxa"/>
            <w:shd w:val="clear" w:color="auto" w:fill="auto"/>
            <w:vAlign w:val="center"/>
          </w:tcPr>
          <w:p w14:paraId="4048F8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4.6</w:t>
            </w:r>
          </w:p>
        </w:tc>
        <w:tc>
          <w:tcPr>
            <w:tcW w:w="1497" w:type="dxa"/>
            <w:shd w:val="clear" w:color="auto" w:fill="auto"/>
            <w:vAlign w:val="center"/>
          </w:tcPr>
          <w:p w14:paraId="20696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7</w:t>
            </w:r>
          </w:p>
        </w:tc>
      </w:tr>
      <w:tr w14:paraId="0EE4FC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1CB47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3</w:t>
            </w:r>
          </w:p>
        </w:tc>
        <w:tc>
          <w:tcPr>
            <w:tcW w:w="1498" w:type="dxa"/>
            <w:shd w:val="clear" w:color="auto" w:fill="auto"/>
            <w:vAlign w:val="center"/>
          </w:tcPr>
          <w:p w14:paraId="2D3BD3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86.1</w:t>
            </w:r>
          </w:p>
        </w:tc>
        <w:tc>
          <w:tcPr>
            <w:tcW w:w="1498" w:type="dxa"/>
            <w:shd w:val="clear" w:color="auto" w:fill="auto"/>
            <w:vAlign w:val="center"/>
          </w:tcPr>
          <w:p w14:paraId="398F2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1498" w:type="dxa"/>
            <w:shd w:val="clear" w:color="auto" w:fill="auto"/>
            <w:vAlign w:val="center"/>
          </w:tcPr>
          <w:p w14:paraId="7DE235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8</w:t>
            </w:r>
          </w:p>
        </w:tc>
        <w:tc>
          <w:tcPr>
            <w:tcW w:w="1498" w:type="dxa"/>
            <w:shd w:val="clear" w:color="auto" w:fill="auto"/>
            <w:vAlign w:val="center"/>
          </w:tcPr>
          <w:p w14:paraId="4A398A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5.4</w:t>
            </w:r>
          </w:p>
        </w:tc>
        <w:tc>
          <w:tcPr>
            <w:tcW w:w="1497" w:type="dxa"/>
            <w:shd w:val="clear" w:color="auto" w:fill="auto"/>
            <w:vAlign w:val="center"/>
          </w:tcPr>
          <w:p w14:paraId="16047D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6.7</w:t>
            </w:r>
          </w:p>
        </w:tc>
      </w:tr>
      <w:tr w14:paraId="3B0B4C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42F92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4</w:t>
            </w:r>
          </w:p>
        </w:tc>
        <w:tc>
          <w:tcPr>
            <w:tcW w:w="1498" w:type="dxa"/>
            <w:shd w:val="clear" w:color="auto" w:fill="auto"/>
            <w:vAlign w:val="center"/>
          </w:tcPr>
          <w:p w14:paraId="31967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0.9</w:t>
            </w:r>
          </w:p>
        </w:tc>
        <w:tc>
          <w:tcPr>
            <w:tcW w:w="1498" w:type="dxa"/>
            <w:shd w:val="clear" w:color="auto" w:fill="auto"/>
            <w:vAlign w:val="center"/>
          </w:tcPr>
          <w:p w14:paraId="4EE0B0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2</w:t>
            </w:r>
          </w:p>
        </w:tc>
        <w:tc>
          <w:tcPr>
            <w:tcW w:w="1498" w:type="dxa"/>
            <w:shd w:val="clear" w:color="auto" w:fill="auto"/>
            <w:vAlign w:val="center"/>
          </w:tcPr>
          <w:p w14:paraId="43AF4E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9</w:t>
            </w:r>
          </w:p>
        </w:tc>
        <w:tc>
          <w:tcPr>
            <w:tcW w:w="1498" w:type="dxa"/>
            <w:shd w:val="clear" w:color="auto" w:fill="auto"/>
            <w:vAlign w:val="center"/>
          </w:tcPr>
          <w:p w14:paraId="714CCB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9.5</w:t>
            </w:r>
          </w:p>
        </w:tc>
        <w:tc>
          <w:tcPr>
            <w:tcW w:w="1497" w:type="dxa"/>
            <w:shd w:val="clear" w:color="auto" w:fill="auto"/>
            <w:vAlign w:val="center"/>
          </w:tcPr>
          <w:p w14:paraId="3685A2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w:t>
            </w:r>
          </w:p>
        </w:tc>
      </w:tr>
      <w:tr w14:paraId="0EC7DD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5E6C6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5</w:t>
            </w:r>
          </w:p>
        </w:tc>
        <w:tc>
          <w:tcPr>
            <w:tcW w:w="1498" w:type="dxa"/>
            <w:shd w:val="clear" w:color="auto" w:fill="auto"/>
            <w:vAlign w:val="center"/>
          </w:tcPr>
          <w:p w14:paraId="550746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1.9</w:t>
            </w:r>
          </w:p>
        </w:tc>
        <w:tc>
          <w:tcPr>
            <w:tcW w:w="1498" w:type="dxa"/>
            <w:shd w:val="clear" w:color="auto" w:fill="auto"/>
            <w:vAlign w:val="center"/>
          </w:tcPr>
          <w:p w14:paraId="7FC0E6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7</w:t>
            </w:r>
          </w:p>
        </w:tc>
        <w:tc>
          <w:tcPr>
            <w:tcW w:w="1498" w:type="dxa"/>
            <w:shd w:val="clear" w:color="auto" w:fill="auto"/>
            <w:vAlign w:val="center"/>
          </w:tcPr>
          <w:p w14:paraId="0F48F3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0</w:t>
            </w:r>
          </w:p>
        </w:tc>
        <w:tc>
          <w:tcPr>
            <w:tcW w:w="1498" w:type="dxa"/>
            <w:shd w:val="clear" w:color="auto" w:fill="auto"/>
            <w:vAlign w:val="center"/>
          </w:tcPr>
          <w:p w14:paraId="00576A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10.6</w:t>
            </w:r>
          </w:p>
        </w:tc>
        <w:tc>
          <w:tcPr>
            <w:tcW w:w="1497" w:type="dxa"/>
            <w:shd w:val="clear" w:color="auto" w:fill="auto"/>
            <w:vAlign w:val="center"/>
          </w:tcPr>
          <w:p w14:paraId="71D68E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2</w:t>
            </w:r>
          </w:p>
        </w:tc>
      </w:tr>
      <w:tr w14:paraId="6B5A05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0076F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6</w:t>
            </w:r>
          </w:p>
        </w:tc>
        <w:tc>
          <w:tcPr>
            <w:tcW w:w="1498" w:type="dxa"/>
            <w:shd w:val="clear" w:color="auto" w:fill="auto"/>
            <w:vAlign w:val="center"/>
          </w:tcPr>
          <w:p w14:paraId="3505D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1.9</w:t>
            </w:r>
          </w:p>
        </w:tc>
        <w:tc>
          <w:tcPr>
            <w:tcW w:w="1498" w:type="dxa"/>
            <w:shd w:val="clear" w:color="auto" w:fill="auto"/>
            <w:vAlign w:val="center"/>
          </w:tcPr>
          <w:p w14:paraId="0ABF3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w:t>
            </w:r>
          </w:p>
        </w:tc>
        <w:tc>
          <w:tcPr>
            <w:tcW w:w="1498" w:type="dxa"/>
            <w:shd w:val="clear" w:color="auto" w:fill="auto"/>
            <w:vAlign w:val="center"/>
          </w:tcPr>
          <w:p w14:paraId="7E866D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1</w:t>
            </w:r>
          </w:p>
        </w:tc>
        <w:tc>
          <w:tcPr>
            <w:tcW w:w="1498" w:type="dxa"/>
            <w:shd w:val="clear" w:color="auto" w:fill="auto"/>
            <w:vAlign w:val="center"/>
          </w:tcPr>
          <w:p w14:paraId="1683C8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52.3</w:t>
            </w:r>
          </w:p>
        </w:tc>
        <w:tc>
          <w:tcPr>
            <w:tcW w:w="1497" w:type="dxa"/>
            <w:shd w:val="clear" w:color="auto" w:fill="auto"/>
            <w:vAlign w:val="center"/>
          </w:tcPr>
          <w:p w14:paraId="3B7803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w:t>
            </w:r>
          </w:p>
        </w:tc>
      </w:tr>
      <w:tr w14:paraId="421FF5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428E22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7</w:t>
            </w:r>
          </w:p>
        </w:tc>
        <w:tc>
          <w:tcPr>
            <w:tcW w:w="1498" w:type="dxa"/>
            <w:shd w:val="clear" w:color="auto" w:fill="auto"/>
            <w:vAlign w:val="center"/>
          </w:tcPr>
          <w:p w14:paraId="1D57BE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1.8</w:t>
            </w:r>
          </w:p>
        </w:tc>
        <w:tc>
          <w:tcPr>
            <w:tcW w:w="1498" w:type="dxa"/>
            <w:shd w:val="clear" w:color="auto" w:fill="auto"/>
            <w:vAlign w:val="center"/>
          </w:tcPr>
          <w:p w14:paraId="04B03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2</w:t>
            </w:r>
          </w:p>
        </w:tc>
        <w:tc>
          <w:tcPr>
            <w:tcW w:w="1498" w:type="dxa"/>
            <w:shd w:val="clear" w:color="auto" w:fill="auto"/>
            <w:vAlign w:val="center"/>
          </w:tcPr>
          <w:p w14:paraId="4F5A8A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2</w:t>
            </w:r>
          </w:p>
        </w:tc>
        <w:tc>
          <w:tcPr>
            <w:tcW w:w="1498" w:type="dxa"/>
            <w:shd w:val="clear" w:color="auto" w:fill="auto"/>
            <w:vAlign w:val="center"/>
          </w:tcPr>
          <w:p w14:paraId="78E568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6</w:t>
            </w:r>
          </w:p>
        </w:tc>
        <w:tc>
          <w:tcPr>
            <w:tcW w:w="1497" w:type="dxa"/>
            <w:shd w:val="clear" w:color="auto" w:fill="auto"/>
            <w:vAlign w:val="center"/>
          </w:tcPr>
          <w:p w14:paraId="2D82D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3</w:t>
            </w:r>
          </w:p>
        </w:tc>
      </w:tr>
      <w:tr w14:paraId="5C3508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F85D8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8</w:t>
            </w:r>
          </w:p>
        </w:tc>
        <w:tc>
          <w:tcPr>
            <w:tcW w:w="1498" w:type="dxa"/>
            <w:shd w:val="clear" w:color="auto" w:fill="auto"/>
            <w:vAlign w:val="center"/>
          </w:tcPr>
          <w:p w14:paraId="4C9167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8.3</w:t>
            </w:r>
          </w:p>
        </w:tc>
        <w:tc>
          <w:tcPr>
            <w:tcW w:w="1498" w:type="dxa"/>
            <w:shd w:val="clear" w:color="auto" w:fill="auto"/>
            <w:vAlign w:val="center"/>
          </w:tcPr>
          <w:p w14:paraId="79C0B4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9</w:t>
            </w:r>
          </w:p>
        </w:tc>
        <w:tc>
          <w:tcPr>
            <w:tcW w:w="1498" w:type="dxa"/>
            <w:shd w:val="clear" w:color="auto" w:fill="auto"/>
            <w:vAlign w:val="center"/>
          </w:tcPr>
          <w:p w14:paraId="329FA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3</w:t>
            </w:r>
          </w:p>
        </w:tc>
        <w:tc>
          <w:tcPr>
            <w:tcW w:w="1498" w:type="dxa"/>
            <w:shd w:val="clear" w:color="auto" w:fill="auto"/>
            <w:vAlign w:val="center"/>
          </w:tcPr>
          <w:p w14:paraId="595C16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7.6</w:t>
            </w:r>
          </w:p>
        </w:tc>
        <w:tc>
          <w:tcPr>
            <w:tcW w:w="1497" w:type="dxa"/>
            <w:shd w:val="clear" w:color="auto" w:fill="auto"/>
            <w:vAlign w:val="center"/>
          </w:tcPr>
          <w:p w14:paraId="474DC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4</w:t>
            </w:r>
          </w:p>
        </w:tc>
      </w:tr>
      <w:tr w14:paraId="2CE86C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65A8E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9</w:t>
            </w:r>
          </w:p>
        </w:tc>
        <w:tc>
          <w:tcPr>
            <w:tcW w:w="1498" w:type="dxa"/>
            <w:shd w:val="clear" w:color="auto" w:fill="auto"/>
            <w:vAlign w:val="center"/>
          </w:tcPr>
          <w:p w14:paraId="02D0F0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3.5</w:t>
            </w:r>
          </w:p>
        </w:tc>
        <w:tc>
          <w:tcPr>
            <w:tcW w:w="1498" w:type="dxa"/>
            <w:shd w:val="clear" w:color="auto" w:fill="auto"/>
            <w:vAlign w:val="center"/>
          </w:tcPr>
          <w:p w14:paraId="611B8D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1498" w:type="dxa"/>
            <w:shd w:val="clear" w:color="auto" w:fill="auto"/>
            <w:vAlign w:val="center"/>
          </w:tcPr>
          <w:p w14:paraId="747A6A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4</w:t>
            </w:r>
          </w:p>
        </w:tc>
        <w:tc>
          <w:tcPr>
            <w:tcW w:w="1498" w:type="dxa"/>
            <w:shd w:val="clear" w:color="auto" w:fill="auto"/>
            <w:vAlign w:val="center"/>
          </w:tcPr>
          <w:p w14:paraId="0555AA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1.8</w:t>
            </w:r>
          </w:p>
        </w:tc>
        <w:tc>
          <w:tcPr>
            <w:tcW w:w="1497" w:type="dxa"/>
            <w:shd w:val="clear" w:color="auto" w:fill="auto"/>
            <w:vAlign w:val="center"/>
          </w:tcPr>
          <w:p w14:paraId="182330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3</w:t>
            </w:r>
          </w:p>
        </w:tc>
      </w:tr>
      <w:tr w14:paraId="6B26E8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82E37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0</w:t>
            </w:r>
          </w:p>
        </w:tc>
        <w:tc>
          <w:tcPr>
            <w:tcW w:w="1498" w:type="dxa"/>
            <w:shd w:val="clear" w:color="auto" w:fill="auto"/>
            <w:vAlign w:val="center"/>
          </w:tcPr>
          <w:p w14:paraId="44C51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96.1</w:t>
            </w:r>
          </w:p>
        </w:tc>
        <w:tc>
          <w:tcPr>
            <w:tcW w:w="1498" w:type="dxa"/>
            <w:shd w:val="clear" w:color="auto" w:fill="auto"/>
            <w:vAlign w:val="center"/>
          </w:tcPr>
          <w:p w14:paraId="26656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2</w:t>
            </w:r>
          </w:p>
        </w:tc>
        <w:tc>
          <w:tcPr>
            <w:tcW w:w="1498" w:type="dxa"/>
            <w:shd w:val="clear" w:color="auto" w:fill="auto"/>
            <w:vAlign w:val="center"/>
          </w:tcPr>
          <w:p w14:paraId="24A0B5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5</w:t>
            </w:r>
          </w:p>
        </w:tc>
        <w:tc>
          <w:tcPr>
            <w:tcW w:w="1498" w:type="dxa"/>
            <w:shd w:val="clear" w:color="auto" w:fill="auto"/>
            <w:vAlign w:val="center"/>
          </w:tcPr>
          <w:p w14:paraId="182BA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12.6</w:t>
            </w:r>
          </w:p>
        </w:tc>
        <w:tc>
          <w:tcPr>
            <w:tcW w:w="1497" w:type="dxa"/>
            <w:shd w:val="clear" w:color="auto" w:fill="auto"/>
            <w:vAlign w:val="center"/>
          </w:tcPr>
          <w:p w14:paraId="67CC09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9</w:t>
            </w:r>
          </w:p>
        </w:tc>
      </w:tr>
      <w:tr w14:paraId="298DE6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C1AAF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1</w:t>
            </w:r>
          </w:p>
        </w:tc>
        <w:tc>
          <w:tcPr>
            <w:tcW w:w="1498" w:type="dxa"/>
            <w:shd w:val="clear" w:color="auto" w:fill="auto"/>
            <w:vAlign w:val="center"/>
          </w:tcPr>
          <w:p w14:paraId="3C0FFA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1.4</w:t>
            </w:r>
          </w:p>
        </w:tc>
        <w:tc>
          <w:tcPr>
            <w:tcW w:w="1498" w:type="dxa"/>
            <w:shd w:val="clear" w:color="auto" w:fill="auto"/>
            <w:vAlign w:val="center"/>
          </w:tcPr>
          <w:p w14:paraId="12FA3A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1</w:t>
            </w:r>
          </w:p>
        </w:tc>
        <w:tc>
          <w:tcPr>
            <w:tcW w:w="1498" w:type="dxa"/>
            <w:shd w:val="clear" w:color="auto" w:fill="auto"/>
            <w:vAlign w:val="center"/>
          </w:tcPr>
          <w:p w14:paraId="1AC4EE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6</w:t>
            </w:r>
          </w:p>
        </w:tc>
        <w:tc>
          <w:tcPr>
            <w:tcW w:w="1498" w:type="dxa"/>
            <w:shd w:val="clear" w:color="auto" w:fill="auto"/>
            <w:vAlign w:val="center"/>
          </w:tcPr>
          <w:p w14:paraId="6BB761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3</w:t>
            </w:r>
          </w:p>
        </w:tc>
        <w:tc>
          <w:tcPr>
            <w:tcW w:w="1497" w:type="dxa"/>
            <w:shd w:val="clear" w:color="auto" w:fill="auto"/>
            <w:vAlign w:val="center"/>
          </w:tcPr>
          <w:p w14:paraId="294215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3</w:t>
            </w:r>
          </w:p>
        </w:tc>
      </w:tr>
      <w:tr w14:paraId="71B3B7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58D88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2</w:t>
            </w:r>
          </w:p>
        </w:tc>
        <w:tc>
          <w:tcPr>
            <w:tcW w:w="1498" w:type="dxa"/>
            <w:shd w:val="clear" w:color="auto" w:fill="auto"/>
            <w:vAlign w:val="center"/>
          </w:tcPr>
          <w:p w14:paraId="290E9F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50.3</w:t>
            </w:r>
          </w:p>
        </w:tc>
        <w:tc>
          <w:tcPr>
            <w:tcW w:w="1498" w:type="dxa"/>
            <w:shd w:val="clear" w:color="auto" w:fill="auto"/>
            <w:vAlign w:val="center"/>
          </w:tcPr>
          <w:p w14:paraId="23FEB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8.8</w:t>
            </w:r>
          </w:p>
        </w:tc>
        <w:tc>
          <w:tcPr>
            <w:tcW w:w="1498" w:type="dxa"/>
            <w:shd w:val="clear" w:color="auto" w:fill="auto"/>
            <w:vAlign w:val="center"/>
          </w:tcPr>
          <w:p w14:paraId="5F05A0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7</w:t>
            </w:r>
          </w:p>
        </w:tc>
        <w:tc>
          <w:tcPr>
            <w:tcW w:w="1498" w:type="dxa"/>
            <w:shd w:val="clear" w:color="auto" w:fill="auto"/>
            <w:vAlign w:val="center"/>
          </w:tcPr>
          <w:p w14:paraId="2B65F5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47.9</w:t>
            </w:r>
          </w:p>
        </w:tc>
        <w:tc>
          <w:tcPr>
            <w:tcW w:w="1497" w:type="dxa"/>
            <w:shd w:val="clear" w:color="auto" w:fill="auto"/>
            <w:vAlign w:val="center"/>
          </w:tcPr>
          <w:p w14:paraId="3BBF32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9</w:t>
            </w:r>
          </w:p>
        </w:tc>
      </w:tr>
      <w:tr w14:paraId="00CF33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35E4C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3</w:t>
            </w:r>
          </w:p>
        </w:tc>
        <w:tc>
          <w:tcPr>
            <w:tcW w:w="1498" w:type="dxa"/>
            <w:shd w:val="clear" w:color="auto" w:fill="auto"/>
            <w:vAlign w:val="center"/>
          </w:tcPr>
          <w:p w14:paraId="1976A4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3</w:t>
            </w:r>
          </w:p>
        </w:tc>
        <w:tc>
          <w:tcPr>
            <w:tcW w:w="1498" w:type="dxa"/>
            <w:shd w:val="clear" w:color="auto" w:fill="auto"/>
            <w:vAlign w:val="center"/>
          </w:tcPr>
          <w:p w14:paraId="073B8B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498" w:type="dxa"/>
            <w:shd w:val="clear" w:color="auto" w:fill="auto"/>
            <w:vAlign w:val="center"/>
          </w:tcPr>
          <w:p w14:paraId="3F0078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8</w:t>
            </w:r>
          </w:p>
        </w:tc>
        <w:tc>
          <w:tcPr>
            <w:tcW w:w="1498" w:type="dxa"/>
            <w:shd w:val="clear" w:color="auto" w:fill="auto"/>
            <w:vAlign w:val="center"/>
          </w:tcPr>
          <w:p w14:paraId="1A849C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75.8</w:t>
            </w:r>
          </w:p>
        </w:tc>
        <w:tc>
          <w:tcPr>
            <w:tcW w:w="1497" w:type="dxa"/>
            <w:shd w:val="clear" w:color="auto" w:fill="auto"/>
            <w:vAlign w:val="center"/>
          </w:tcPr>
          <w:p w14:paraId="513A3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6.1</w:t>
            </w:r>
          </w:p>
        </w:tc>
      </w:tr>
      <w:tr w14:paraId="5B5E13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1AE54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4</w:t>
            </w:r>
          </w:p>
        </w:tc>
        <w:tc>
          <w:tcPr>
            <w:tcW w:w="1498" w:type="dxa"/>
            <w:shd w:val="clear" w:color="auto" w:fill="auto"/>
            <w:vAlign w:val="center"/>
          </w:tcPr>
          <w:p w14:paraId="4B4039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8</w:t>
            </w:r>
          </w:p>
        </w:tc>
        <w:tc>
          <w:tcPr>
            <w:tcW w:w="1498" w:type="dxa"/>
            <w:shd w:val="clear" w:color="auto" w:fill="auto"/>
            <w:vAlign w:val="center"/>
          </w:tcPr>
          <w:p w14:paraId="59159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0.8</w:t>
            </w:r>
          </w:p>
        </w:tc>
        <w:tc>
          <w:tcPr>
            <w:tcW w:w="1498" w:type="dxa"/>
            <w:shd w:val="clear" w:color="auto" w:fill="auto"/>
            <w:vAlign w:val="center"/>
          </w:tcPr>
          <w:p w14:paraId="111260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9</w:t>
            </w:r>
          </w:p>
        </w:tc>
        <w:tc>
          <w:tcPr>
            <w:tcW w:w="1498" w:type="dxa"/>
            <w:shd w:val="clear" w:color="auto" w:fill="auto"/>
            <w:vAlign w:val="center"/>
          </w:tcPr>
          <w:p w14:paraId="253FD6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81.2</w:t>
            </w:r>
          </w:p>
        </w:tc>
        <w:tc>
          <w:tcPr>
            <w:tcW w:w="1497" w:type="dxa"/>
            <w:shd w:val="clear" w:color="auto" w:fill="auto"/>
            <w:vAlign w:val="center"/>
          </w:tcPr>
          <w:p w14:paraId="67DAF5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2.5</w:t>
            </w:r>
          </w:p>
        </w:tc>
      </w:tr>
      <w:tr w14:paraId="134659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64CB4D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5</w:t>
            </w:r>
          </w:p>
        </w:tc>
        <w:tc>
          <w:tcPr>
            <w:tcW w:w="1498" w:type="dxa"/>
            <w:shd w:val="clear" w:color="auto" w:fill="auto"/>
            <w:vAlign w:val="center"/>
          </w:tcPr>
          <w:p w14:paraId="334182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82.1</w:t>
            </w:r>
          </w:p>
        </w:tc>
        <w:tc>
          <w:tcPr>
            <w:tcW w:w="1498" w:type="dxa"/>
            <w:shd w:val="clear" w:color="auto" w:fill="auto"/>
            <w:vAlign w:val="center"/>
          </w:tcPr>
          <w:p w14:paraId="0C82EA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3.5</w:t>
            </w:r>
          </w:p>
        </w:tc>
        <w:tc>
          <w:tcPr>
            <w:tcW w:w="1498" w:type="dxa"/>
            <w:shd w:val="clear" w:color="auto" w:fill="auto"/>
            <w:vAlign w:val="center"/>
          </w:tcPr>
          <w:p w14:paraId="256163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0</w:t>
            </w:r>
          </w:p>
        </w:tc>
        <w:tc>
          <w:tcPr>
            <w:tcW w:w="1498" w:type="dxa"/>
            <w:shd w:val="clear" w:color="auto" w:fill="auto"/>
            <w:vAlign w:val="center"/>
          </w:tcPr>
          <w:p w14:paraId="4E81A0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6.2</w:t>
            </w:r>
          </w:p>
        </w:tc>
        <w:tc>
          <w:tcPr>
            <w:tcW w:w="1497" w:type="dxa"/>
            <w:shd w:val="clear" w:color="auto" w:fill="auto"/>
            <w:vAlign w:val="center"/>
          </w:tcPr>
          <w:p w14:paraId="0C1DF8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9</w:t>
            </w:r>
          </w:p>
        </w:tc>
      </w:tr>
      <w:tr w14:paraId="19B1C8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46D23B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6</w:t>
            </w:r>
          </w:p>
        </w:tc>
        <w:tc>
          <w:tcPr>
            <w:tcW w:w="1498" w:type="dxa"/>
            <w:shd w:val="clear" w:color="auto" w:fill="auto"/>
            <w:vAlign w:val="center"/>
          </w:tcPr>
          <w:p w14:paraId="39CB3D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3.2</w:t>
            </w:r>
          </w:p>
        </w:tc>
        <w:tc>
          <w:tcPr>
            <w:tcW w:w="1498" w:type="dxa"/>
            <w:shd w:val="clear" w:color="auto" w:fill="auto"/>
            <w:vAlign w:val="center"/>
          </w:tcPr>
          <w:p w14:paraId="52F2AB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498" w:type="dxa"/>
            <w:shd w:val="clear" w:color="auto" w:fill="auto"/>
            <w:vAlign w:val="center"/>
          </w:tcPr>
          <w:p w14:paraId="5041A0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1</w:t>
            </w:r>
          </w:p>
        </w:tc>
        <w:tc>
          <w:tcPr>
            <w:tcW w:w="1498" w:type="dxa"/>
            <w:shd w:val="clear" w:color="auto" w:fill="auto"/>
            <w:vAlign w:val="center"/>
          </w:tcPr>
          <w:p w14:paraId="18E292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8</w:t>
            </w:r>
          </w:p>
        </w:tc>
        <w:tc>
          <w:tcPr>
            <w:tcW w:w="1497" w:type="dxa"/>
            <w:shd w:val="clear" w:color="auto" w:fill="auto"/>
            <w:vAlign w:val="center"/>
          </w:tcPr>
          <w:p w14:paraId="1A2FAB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7</w:t>
            </w:r>
          </w:p>
        </w:tc>
      </w:tr>
      <w:tr w14:paraId="3616EA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D5EC7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7</w:t>
            </w:r>
          </w:p>
        </w:tc>
        <w:tc>
          <w:tcPr>
            <w:tcW w:w="1498" w:type="dxa"/>
            <w:shd w:val="clear" w:color="auto" w:fill="auto"/>
            <w:vAlign w:val="center"/>
          </w:tcPr>
          <w:p w14:paraId="15B26E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5.3</w:t>
            </w:r>
          </w:p>
        </w:tc>
        <w:tc>
          <w:tcPr>
            <w:tcW w:w="1498" w:type="dxa"/>
            <w:shd w:val="clear" w:color="auto" w:fill="auto"/>
            <w:vAlign w:val="center"/>
          </w:tcPr>
          <w:p w14:paraId="51755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2.4</w:t>
            </w:r>
          </w:p>
        </w:tc>
        <w:tc>
          <w:tcPr>
            <w:tcW w:w="1498" w:type="dxa"/>
            <w:shd w:val="clear" w:color="auto" w:fill="auto"/>
            <w:vAlign w:val="center"/>
          </w:tcPr>
          <w:p w14:paraId="7E15DE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2</w:t>
            </w:r>
          </w:p>
        </w:tc>
        <w:tc>
          <w:tcPr>
            <w:tcW w:w="1498" w:type="dxa"/>
            <w:shd w:val="clear" w:color="auto" w:fill="auto"/>
            <w:vAlign w:val="center"/>
          </w:tcPr>
          <w:p w14:paraId="6F00EE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40.5</w:t>
            </w:r>
          </w:p>
        </w:tc>
        <w:tc>
          <w:tcPr>
            <w:tcW w:w="1497" w:type="dxa"/>
            <w:shd w:val="clear" w:color="auto" w:fill="auto"/>
            <w:vAlign w:val="center"/>
          </w:tcPr>
          <w:p w14:paraId="3816E2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4</w:t>
            </w:r>
          </w:p>
        </w:tc>
      </w:tr>
      <w:tr w14:paraId="1FEA50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BB3FD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8</w:t>
            </w:r>
          </w:p>
        </w:tc>
        <w:tc>
          <w:tcPr>
            <w:tcW w:w="1498" w:type="dxa"/>
            <w:shd w:val="clear" w:color="auto" w:fill="auto"/>
            <w:vAlign w:val="center"/>
          </w:tcPr>
          <w:p w14:paraId="6FF0B8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5.9</w:t>
            </w:r>
          </w:p>
        </w:tc>
        <w:tc>
          <w:tcPr>
            <w:tcW w:w="1498" w:type="dxa"/>
            <w:shd w:val="clear" w:color="auto" w:fill="auto"/>
            <w:vAlign w:val="center"/>
          </w:tcPr>
          <w:p w14:paraId="3175F1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14:paraId="5ACC94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3</w:t>
            </w:r>
          </w:p>
        </w:tc>
        <w:tc>
          <w:tcPr>
            <w:tcW w:w="1498" w:type="dxa"/>
            <w:shd w:val="clear" w:color="auto" w:fill="auto"/>
            <w:vAlign w:val="center"/>
          </w:tcPr>
          <w:p w14:paraId="70C8B6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61.6</w:t>
            </w:r>
          </w:p>
        </w:tc>
        <w:tc>
          <w:tcPr>
            <w:tcW w:w="1497" w:type="dxa"/>
            <w:shd w:val="clear" w:color="auto" w:fill="auto"/>
            <w:vAlign w:val="center"/>
          </w:tcPr>
          <w:p w14:paraId="616165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5.1</w:t>
            </w:r>
          </w:p>
        </w:tc>
      </w:tr>
      <w:tr w14:paraId="19D13C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29C64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9</w:t>
            </w:r>
          </w:p>
        </w:tc>
        <w:tc>
          <w:tcPr>
            <w:tcW w:w="1498" w:type="dxa"/>
            <w:shd w:val="clear" w:color="auto" w:fill="auto"/>
            <w:vAlign w:val="center"/>
          </w:tcPr>
          <w:p w14:paraId="28CD0E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59.1</w:t>
            </w:r>
          </w:p>
        </w:tc>
        <w:tc>
          <w:tcPr>
            <w:tcW w:w="1498" w:type="dxa"/>
            <w:shd w:val="clear" w:color="auto" w:fill="auto"/>
            <w:vAlign w:val="center"/>
          </w:tcPr>
          <w:p w14:paraId="7E63AE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7.1</w:t>
            </w:r>
          </w:p>
        </w:tc>
        <w:tc>
          <w:tcPr>
            <w:tcW w:w="1498" w:type="dxa"/>
            <w:shd w:val="clear" w:color="auto" w:fill="auto"/>
            <w:vAlign w:val="center"/>
          </w:tcPr>
          <w:p w14:paraId="70F724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4</w:t>
            </w:r>
          </w:p>
        </w:tc>
        <w:tc>
          <w:tcPr>
            <w:tcW w:w="1498" w:type="dxa"/>
            <w:shd w:val="clear" w:color="auto" w:fill="auto"/>
            <w:vAlign w:val="center"/>
          </w:tcPr>
          <w:p w14:paraId="50392E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8</w:t>
            </w:r>
          </w:p>
        </w:tc>
        <w:tc>
          <w:tcPr>
            <w:tcW w:w="1497" w:type="dxa"/>
            <w:shd w:val="clear" w:color="auto" w:fill="auto"/>
            <w:vAlign w:val="center"/>
          </w:tcPr>
          <w:p w14:paraId="67F20E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0.6</w:t>
            </w:r>
          </w:p>
        </w:tc>
      </w:tr>
      <w:tr w14:paraId="674200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46A69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0</w:t>
            </w:r>
          </w:p>
        </w:tc>
        <w:tc>
          <w:tcPr>
            <w:tcW w:w="1498" w:type="dxa"/>
            <w:shd w:val="clear" w:color="auto" w:fill="auto"/>
            <w:vAlign w:val="center"/>
          </w:tcPr>
          <w:p w14:paraId="2A5324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4.44</w:t>
            </w:r>
          </w:p>
        </w:tc>
        <w:tc>
          <w:tcPr>
            <w:tcW w:w="1498" w:type="dxa"/>
            <w:shd w:val="clear" w:color="auto" w:fill="auto"/>
            <w:vAlign w:val="center"/>
          </w:tcPr>
          <w:p w14:paraId="3DD8CA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9</w:t>
            </w:r>
          </w:p>
        </w:tc>
        <w:tc>
          <w:tcPr>
            <w:tcW w:w="1498" w:type="dxa"/>
            <w:shd w:val="clear" w:color="auto" w:fill="auto"/>
            <w:vAlign w:val="center"/>
          </w:tcPr>
          <w:p w14:paraId="35302C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5</w:t>
            </w:r>
          </w:p>
        </w:tc>
        <w:tc>
          <w:tcPr>
            <w:tcW w:w="1498" w:type="dxa"/>
            <w:shd w:val="clear" w:color="auto" w:fill="auto"/>
            <w:vAlign w:val="center"/>
          </w:tcPr>
          <w:p w14:paraId="6FA069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90.6</w:t>
            </w:r>
          </w:p>
        </w:tc>
        <w:tc>
          <w:tcPr>
            <w:tcW w:w="1497" w:type="dxa"/>
            <w:shd w:val="clear" w:color="auto" w:fill="auto"/>
            <w:vAlign w:val="center"/>
          </w:tcPr>
          <w:p w14:paraId="164A7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6</w:t>
            </w:r>
          </w:p>
        </w:tc>
      </w:tr>
      <w:tr w14:paraId="41222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6D083C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1</w:t>
            </w:r>
          </w:p>
        </w:tc>
        <w:tc>
          <w:tcPr>
            <w:tcW w:w="1498" w:type="dxa"/>
            <w:shd w:val="clear" w:color="auto" w:fill="auto"/>
            <w:vAlign w:val="center"/>
          </w:tcPr>
          <w:p w14:paraId="5A3DA2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33.8</w:t>
            </w:r>
          </w:p>
        </w:tc>
        <w:tc>
          <w:tcPr>
            <w:tcW w:w="1498" w:type="dxa"/>
            <w:shd w:val="clear" w:color="auto" w:fill="auto"/>
            <w:vAlign w:val="center"/>
          </w:tcPr>
          <w:p w14:paraId="78532F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1</w:t>
            </w:r>
          </w:p>
        </w:tc>
        <w:tc>
          <w:tcPr>
            <w:tcW w:w="1498" w:type="dxa"/>
            <w:shd w:val="clear" w:color="auto" w:fill="auto"/>
            <w:vAlign w:val="center"/>
          </w:tcPr>
          <w:p w14:paraId="1A832E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6</w:t>
            </w:r>
          </w:p>
        </w:tc>
        <w:tc>
          <w:tcPr>
            <w:tcW w:w="1498" w:type="dxa"/>
            <w:shd w:val="clear" w:color="auto" w:fill="auto"/>
            <w:vAlign w:val="center"/>
          </w:tcPr>
          <w:p w14:paraId="68B859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7</w:t>
            </w:r>
          </w:p>
        </w:tc>
        <w:tc>
          <w:tcPr>
            <w:tcW w:w="1497" w:type="dxa"/>
            <w:shd w:val="clear" w:color="auto" w:fill="auto"/>
            <w:vAlign w:val="center"/>
          </w:tcPr>
          <w:p w14:paraId="17B5A0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1.4</w:t>
            </w:r>
          </w:p>
        </w:tc>
      </w:tr>
      <w:tr w14:paraId="66385B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6BD70D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2</w:t>
            </w:r>
          </w:p>
        </w:tc>
        <w:tc>
          <w:tcPr>
            <w:tcW w:w="1498" w:type="dxa"/>
            <w:shd w:val="clear" w:color="auto" w:fill="auto"/>
            <w:vAlign w:val="center"/>
          </w:tcPr>
          <w:p w14:paraId="28DF91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94.1</w:t>
            </w:r>
          </w:p>
        </w:tc>
        <w:tc>
          <w:tcPr>
            <w:tcW w:w="1498" w:type="dxa"/>
            <w:shd w:val="clear" w:color="auto" w:fill="auto"/>
            <w:vAlign w:val="center"/>
          </w:tcPr>
          <w:p w14:paraId="5B4D36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14:paraId="4AE4B4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7</w:t>
            </w:r>
          </w:p>
        </w:tc>
        <w:tc>
          <w:tcPr>
            <w:tcW w:w="1498" w:type="dxa"/>
            <w:shd w:val="clear" w:color="auto" w:fill="auto"/>
            <w:vAlign w:val="center"/>
          </w:tcPr>
          <w:p w14:paraId="7E3CAE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38.2</w:t>
            </w:r>
          </w:p>
        </w:tc>
        <w:tc>
          <w:tcPr>
            <w:tcW w:w="1497" w:type="dxa"/>
            <w:shd w:val="clear" w:color="auto" w:fill="auto"/>
            <w:vAlign w:val="center"/>
          </w:tcPr>
          <w:p w14:paraId="6582EC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5.5</w:t>
            </w:r>
          </w:p>
        </w:tc>
      </w:tr>
      <w:tr w14:paraId="162C97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E31B6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3</w:t>
            </w:r>
          </w:p>
        </w:tc>
        <w:tc>
          <w:tcPr>
            <w:tcW w:w="1498" w:type="dxa"/>
            <w:shd w:val="clear" w:color="auto" w:fill="auto"/>
            <w:vAlign w:val="center"/>
          </w:tcPr>
          <w:p w14:paraId="662DB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36.7</w:t>
            </w:r>
          </w:p>
        </w:tc>
        <w:tc>
          <w:tcPr>
            <w:tcW w:w="1498" w:type="dxa"/>
            <w:shd w:val="clear" w:color="auto" w:fill="auto"/>
            <w:vAlign w:val="center"/>
          </w:tcPr>
          <w:p w14:paraId="363A67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w:t>
            </w:r>
          </w:p>
        </w:tc>
        <w:tc>
          <w:tcPr>
            <w:tcW w:w="1498" w:type="dxa"/>
            <w:shd w:val="clear" w:color="auto" w:fill="auto"/>
            <w:vAlign w:val="center"/>
          </w:tcPr>
          <w:p w14:paraId="44FB52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8</w:t>
            </w:r>
          </w:p>
        </w:tc>
        <w:tc>
          <w:tcPr>
            <w:tcW w:w="1498" w:type="dxa"/>
            <w:shd w:val="clear" w:color="auto" w:fill="auto"/>
            <w:vAlign w:val="center"/>
          </w:tcPr>
          <w:p w14:paraId="0D5A64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45.2</w:t>
            </w:r>
          </w:p>
        </w:tc>
        <w:tc>
          <w:tcPr>
            <w:tcW w:w="1497" w:type="dxa"/>
            <w:shd w:val="clear" w:color="auto" w:fill="auto"/>
            <w:vAlign w:val="center"/>
          </w:tcPr>
          <w:p w14:paraId="386BD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w:t>
            </w:r>
          </w:p>
        </w:tc>
      </w:tr>
    </w:tbl>
    <w:p w14:paraId="0DC9EC57">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en-US" w:bidi="ar-SA"/>
        </w:rPr>
      </w:pPr>
    </w:p>
    <w:p w14:paraId="4F9D9800">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14:paraId="178EFB12">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14:paraId="48D58BE2">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14:paraId="76541ACB">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14:paraId="613B9E1B">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5C9861CD">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14:paraId="4276FB68">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14:paraId="228DA3D3">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7AFCFAC1">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14:paraId="0D6FA96C">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3  项目区不同月降雨量对应径流系数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14:paraId="54EA56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14:paraId="178153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14:paraId="164401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14:paraId="44DB1C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14:paraId="79E50F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14:paraId="4A2F18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14:paraId="3649AC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14:paraId="2E34E8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14:paraId="0E32C3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14:paraId="03CAC3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14:paraId="4A2C18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14:paraId="1CA7F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14:paraId="400371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14:paraId="55C5D3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14:paraId="735C79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14:paraId="4DE7F9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14:paraId="6193BD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14:paraId="18A404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14:paraId="17439898">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14:paraId="050CAEF7">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4  项目区设计代表年月降雨量分配</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14:paraId="00D18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421010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14:paraId="7AEC9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14:paraId="08F20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14:paraId="24341A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14:paraId="681AE4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5E86A8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14:paraId="1CE78C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14:paraId="4D62AB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14:paraId="15BAFF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14:paraId="160C41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14:paraId="446CFF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14:paraId="5C26F7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14:paraId="223EB0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14:paraId="27FDF2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14:paraId="2B2DE4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14:paraId="151A06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14:paraId="629215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14:paraId="481484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14:paraId="65DC04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A8E83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762D05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14:paraId="1F5DE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14:paraId="1272D8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14:paraId="5E94E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14:paraId="6937D3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14:paraId="46BE4C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14:paraId="3C4B8B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14:paraId="10E4B4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14:paraId="6C8BE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14:paraId="5DD328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14:paraId="6AE68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14:paraId="605CEF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14:paraId="0F3F8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14:paraId="20CFFF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14:paraId="63CD8F07">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3" w:name="_Toc4957958"/>
      <w:bookmarkStart w:id="44" w:name="_Toc511577194"/>
      <w:r>
        <w:rPr>
          <w:rFonts w:hint="eastAsia" w:ascii="仿宋_GB2312" w:hAnsi="仿宋_GB2312" w:eastAsia="仿宋_GB2312" w:cs="仿宋_GB2312"/>
          <w:color w:val="auto"/>
          <w:sz w:val="28"/>
          <w:szCs w:val="28"/>
        </w:rPr>
        <w:t>1）水库可供水量</w:t>
      </w:r>
      <w:bookmarkEnd w:id="43"/>
      <w:bookmarkEnd w:id="44"/>
    </w:p>
    <w:p w14:paraId="41E0A76E">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14:paraId="47E76F05">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50" o:title=""/>
            <o:lock v:ext="edit" aspectratio="t"/>
            <w10:wrap type="none"/>
            <w10:anchorlock/>
          </v:shape>
          <o:OLEObject Type="Embed" ProgID="Equation.DSMT4" ShapeID="_x0000_i1025" DrawAspect="Content" ObjectID="_1468075725" r:id="rId49">
            <o:LockedField>false</o:LockedField>
          </o:OLEObject>
        </w:object>
      </w:r>
    </w:p>
    <w:p w14:paraId="49959335">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04934FF8">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14:paraId="1E141685">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770E4EA1">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14:paraId="690CEBA0">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5  项目区设计代表年水库逐月产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14:paraId="621CB8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036D22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14:paraId="6342F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14:paraId="66147D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14:paraId="4030B5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14:paraId="4C4A7D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14:paraId="27E345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14:paraId="43E1E4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14:paraId="51FCB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14:paraId="2E11A2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14:paraId="6FE49D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14:paraId="0EB305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14:paraId="6DDB61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14:paraId="622C12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14:paraId="1669A2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14:paraId="2B0856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1B45FC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14:paraId="1B8997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14:paraId="5B75D3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14:paraId="6954C1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14:paraId="0A537A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14:paraId="47A9B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14:paraId="0BC490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14:paraId="42E479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14:paraId="302D27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14:paraId="30F3B7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14:paraId="089F1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14:paraId="7DE3C8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14:paraId="56FF8F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14:paraId="308E4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14:paraId="5A9CDB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5197CA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14:paraId="498520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14:paraId="3771F2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14:paraId="705109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14:paraId="648731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14:paraId="409C3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14:paraId="272FD7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5962BB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1A5644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480536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14:paraId="227A7D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14:paraId="5E3BB9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14:paraId="519BF6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14:paraId="4E060D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14:paraId="6A0DE3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5A24E1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6C26B5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14:paraId="73379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14:paraId="73AF49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14:paraId="48B691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14:paraId="1158B7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14:paraId="3DA347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14:paraId="1FBD5F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14:paraId="0F3626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14:paraId="38FE82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14:paraId="059EB7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14:paraId="1CF49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14:paraId="51F006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14:paraId="3357AB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14:paraId="013554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18C2E7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0C901C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14:paraId="3E9D05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14:paraId="74B61F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14:paraId="5C74D1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14:paraId="087F1D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14:paraId="165D49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14:paraId="56D6EC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14:paraId="6D9B18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14:paraId="1E2367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14:paraId="21DA64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14:paraId="1443E5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14:paraId="22770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14:paraId="4DE99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14:paraId="5E0716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396B00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51736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14:paraId="68999F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14:paraId="6B7682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14:paraId="3C3D87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14:paraId="2D8AE4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14:paraId="4B5B37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14:paraId="251831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14:paraId="7C3BDB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14:paraId="237511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14:paraId="5BB7D5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14:paraId="47C411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14:paraId="692D53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14:paraId="2947B4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14:paraId="6293A5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7ED71F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14:paraId="362BBC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14:paraId="3D4D7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14:paraId="7F755C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14:paraId="317721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14:paraId="6FDC73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14:paraId="363F08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14:paraId="160FDE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14:paraId="233B54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14:paraId="29C379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14:paraId="4FBD1E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14:paraId="2F0A6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14:paraId="035D0D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14:paraId="10BBAB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14:paraId="3A02F2FB">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14:paraId="5B6B55A3">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5" w:name="_Toc4957959"/>
      <w:bookmarkStart w:id="46" w:name="_Toc511577195"/>
      <w:r>
        <w:rPr>
          <w:rFonts w:hint="eastAsia" w:ascii="仿宋_GB2312" w:hAnsi="仿宋_GB2312" w:eastAsia="仿宋_GB2312" w:cs="仿宋_GB2312"/>
          <w:color w:val="auto"/>
          <w:sz w:val="28"/>
          <w:szCs w:val="28"/>
        </w:rPr>
        <w:t>2）山平塘可供水量</w:t>
      </w:r>
      <w:bookmarkEnd w:id="45"/>
      <w:bookmarkEnd w:id="46"/>
    </w:p>
    <w:p w14:paraId="1F6095E0">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14:paraId="095CC23A">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52" o:title=""/>
            <o:lock v:ext="edit" aspectratio="t"/>
            <w10:wrap type="none"/>
            <w10:anchorlock/>
          </v:shape>
          <o:OLEObject Type="Embed" ProgID="Equation.DSMT4" ShapeID="_x0000_i1026" DrawAspect="Content" ObjectID="_1468075726" r:id="rId51">
            <o:LockedField>false</o:LockedField>
          </o:OLEObject>
        </w:object>
      </w:r>
    </w:p>
    <w:p w14:paraId="234DDE2F">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62C2F3B9">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14:paraId="5EC573C1">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14:paraId="7158D8E9">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14:paraId="0948E354">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6  项实施前后山塘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14:paraId="1C1F36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14:paraId="48CAFF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14:paraId="5FBF59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14:paraId="1DA1D4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14:paraId="0A79B2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14:paraId="05C553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5B7852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7C2E03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1DF3E4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14:paraId="7E2FD8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14:paraId="038C78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14:paraId="1C9FEA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5BBF6A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3E6D93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428F20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14:paraId="7732D9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14:paraId="754B23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14:paraId="389495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0A7CBC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12800D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028B21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14:paraId="327AA1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14:paraId="3A5127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14:paraId="7F2F93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3E7128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04A94E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19319E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14:paraId="5C660D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14:paraId="0E73B4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14:paraId="7326EC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79D87C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5B4C4C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718A32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14:paraId="784E37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14:paraId="2BF24A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14:paraId="4F1BFD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2D9EA8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749B43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470F9D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14:paraId="324F41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14:paraId="3DB7E7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14:paraId="693E5390">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7" w:name="_Toc511577196"/>
      <w:bookmarkStart w:id="48" w:name="_Toc4957960"/>
      <w:r>
        <w:rPr>
          <w:rFonts w:hint="eastAsia" w:ascii="仿宋_GB2312" w:hAnsi="仿宋_GB2312" w:eastAsia="仿宋_GB2312" w:cs="仿宋_GB2312"/>
          <w:color w:val="auto"/>
          <w:sz w:val="28"/>
          <w:szCs w:val="28"/>
        </w:rPr>
        <w:t>3）河坝可供水量</w:t>
      </w:r>
      <w:bookmarkEnd w:id="47"/>
      <w:bookmarkEnd w:id="48"/>
    </w:p>
    <w:p w14:paraId="306C0010">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14:paraId="4027B608">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54" o:title=""/>
            <o:lock v:ext="edit" aspectratio="t"/>
            <w10:wrap type="none"/>
            <w10:anchorlock/>
          </v:shape>
          <o:OLEObject Type="Embed" ProgID="Equation.DSMT4" ShapeID="_x0000_i1027" DrawAspect="Content" ObjectID="_1468075727" r:id="rId53">
            <o:LockedField>false</o:LockedField>
          </o:OLEObject>
        </w:object>
      </w:r>
    </w:p>
    <w:p w14:paraId="760D96F3">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14:paraId="43D7066A">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14:paraId="1E47472C">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14:paraId="1D550FED">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 3.1-7  项目区河坝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14:paraId="73501C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125874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14:paraId="5268CC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14:paraId="41C5BB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14:paraId="6857D4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14:paraId="1641C9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14:paraId="168CD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14:paraId="0E2E66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14:paraId="521CC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14:paraId="56E9AC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14:paraId="723767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14:paraId="46BAE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14:paraId="4333A5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14:paraId="3F38D6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14:paraId="1AD55D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14:paraId="2CC50C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7D8A6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14:paraId="776F0B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14:paraId="37854E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14:paraId="7507D1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14:paraId="194495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14:paraId="71B5B3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14:paraId="1ED51C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14:paraId="1A5949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14:paraId="75DDC0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14:paraId="751D7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14:paraId="03009A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14:paraId="25B137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14:paraId="49E44E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14:paraId="105E6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14:paraId="57DA64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6F9B80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14:paraId="0D6DA1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14:paraId="5E3E8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14:paraId="7CCDEA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14:paraId="20AAB6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14:paraId="5E56BC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14:paraId="61EC34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3EEBBC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0B7E4A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3E888A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14:paraId="170331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14:paraId="4BEF52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14:paraId="5A0977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14:paraId="460B3F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029A4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1C58CF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177099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14:paraId="50718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14:paraId="66DC76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14:paraId="5015CA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14:paraId="430636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14:paraId="65E22E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14:paraId="332AD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14:paraId="7A0FB9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14:paraId="3E1486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14:paraId="075B9C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14:paraId="1D1E4C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14:paraId="79CF4F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14:paraId="178C45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14:paraId="5D9903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6B2A80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059BFF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14:paraId="21E4D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14:paraId="4DE11E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14:paraId="19F85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14:paraId="3F4913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14:paraId="041F00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14:paraId="159D4E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14:paraId="326946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14:paraId="690BA0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14:paraId="372369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14:paraId="486318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14:paraId="76D423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14:paraId="59A02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14:paraId="0E09E0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1C3D36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24171B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14:paraId="76206E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14:paraId="0497D1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14:paraId="6106CA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14:paraId="5C5ABE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14:paraId="0BD114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14:paraId="24DE1C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14:paraId="1A894D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14:paraId="6F350A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14:paraId="69FAD8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14:paraId="3DE31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14:paraId="139FE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14:paraId="45321E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14:paraId="5DE4FB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697E65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14:paraId="11C2EC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14:paraId="59952A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14:paraId="3FD209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14:paraId="2F64FA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14:paraId="7242DC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14:paraId="710C04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14:paraId="405014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14:paraId="1835C5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14:paraId="30055D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14:paraId="31A6B7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14:paraId="6B7A96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14:paraId="29B807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14:paraId="011B64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14:paraId="66A540B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center"/>
        <w:textAlignment w:val="auto"/>
        <w:rPr>
          <w:rFonts w:hint="eastAsia" w:ascii="仿宋_GB2312" w:hAnsi="仿宋_GB2312" w:eastAsia="仿宋_GB2312" w:cs="仿宋_GB2312"/>
          <w:color w:val="auto"/>
          <w:kern w:val="2"/>
          <w:sz w:val="28"/>
          <w:szCs w:val="28"/>
          <w:lang w:val="en-US" w:eastAsia="zh-CN" w:bidi="ar-SA"/>
        </w:rPr>
      </w:pPr>
    </w:p>
    <w:p w14:paraId="406FAE17">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用水情况分析</w:t>
      </w:r>
    </w:p>
    <w:p w14:paraId="3CACEC8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14:paraId="3F8A840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14:paraId="5E755C9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14:paraId="203588BC">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8  主要作物灌溉定额（P=90%）         单位：m</w:t>
      </w:r>
      <w:r>
        <w:rPr>
          <w:rFonts w:hint="eastAsia" w:ascii="黑体" w:hAnsi="黑体" w:eastAsia="黑体" w:cs="黑体"/>
          <w:b w:val="0"/>
          <w:bCs/>
          <w:color w:val="auto"/>
          <w:kern w:val="32"/>
          <w:sz w:val="28"/>
          <w:szCs w:val="28"/>
          <w:vertAlign w:val="superscript"/>
          <w:lang w:val="en-US" w:eastAsia="zh-CN" w:bidi="ar-SA"/>
        </w:rPr>
        <w:t>3</w:t>
      </w:r>
      <w:r>
        <w:rPr>
          <w:rFonts w:hint="eastAsia" w:ascii="黑体" w:hAnsi="黑体" w:eastAsia="黑体" w:cs="黑体"/>
          <w:b w:val="0"/>
          <w:bCs/>
          <w:color w:val="auto"/>
          <w:kern w:val="32"/>
          <w:sz w:val="28"/>
          <w:szCs w:val="28"/>
          <w:lang w:val="en-US" w:eastAsia="zh-CN" w:bidi="ar-SA"/>
        </w:rPr>
        <w:t>/亩</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14:paraId="376522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14:paraId="1CCC61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14:paraId="4A18F8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14:paraId="556D9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10A3E9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14:paraId="761A4C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14:paraId="1AD6F1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14:paraId="0EC87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14:paraId="048DC0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14:paraId="7BE139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14:paraId="619786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14:paraId="247983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14:paraId="78856B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14:paraId="459DB2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14:paraId="11A697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14:paraId="4020D8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14:paraId="5F7EEE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14:paraId="10A8B4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14:paraId="5542AC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6DF01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00E433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14:paraId="6EB570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42C26C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6EC20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7A128D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14:paraId="19E94E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14:paraId="6432EB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14:paraId="45CD13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2699F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39C2BF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58921A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64AA56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12595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203913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14:paraId="250B33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50FE9F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14:paraId="5C3E84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49B03D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68FF1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30C75A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56862C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14:paraId="15D148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14:paraId="17BC1C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14:paraId="085BEB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14:paraId="039BBD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242AB7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792D9C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162DCC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5E059A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14:paraId="12ECF7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6FD7D6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14:paraId="4EAAD2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33135C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3B2DD0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65D5B5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3DE638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198718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44E455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14:paraId="6CB4C2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14:paraId="6A513A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14:paraId="33ED78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14:paraId="3EE0A0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4C847D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3D0B1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14:paraId="01FE59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233B5E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14:paraId="2948E7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14:paraId="6EC4BE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14:paraId="1E61C9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14:paraId="3F5279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35A2F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0DF78C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78E965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65E257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3BB472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404DF1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4AD9E3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14:paraId="56501C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14:paraId="2D18E6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14:paraId="17A94168">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14:paraId="7B4F3DEC">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14:paraId="18F0BD2F">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9  现状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14:paraId="262FE2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14:paraId="1A16C6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14:paraId="328540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14:paraId="04B708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14:paraId="266AFD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14:paraId="564BA0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14:paraId="09C7C4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316452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14:paraId="44F103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7685E3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14:paraId="004EDC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48D0AB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14:paraId="71C429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6859E8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64C134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57655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11720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14E03A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3E22A1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3AACF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078740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70139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1BAD7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66FDDD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4146A8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405846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425421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80CE8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2663B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534F53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14:paraId="10A2E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5E1FE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713DEA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6302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3C8EE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6BDF93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14:paraId="35920B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7C423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14:paraId="052B2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2E0EE7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14:paraId="2E70B0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734D2D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14:paraId="0DEFCE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0165AA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458DFC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96D3F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4C117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08BC2B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2E8842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0670E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5F946D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88A52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DFCE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4CEF26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4D3558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744570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3111C1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04C1C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7B9E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151DC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14:paraId="78ACC6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0CF4B5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09FA80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2BD15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4FA3C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7745B1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14:paraId="4187E9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713CFC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14:paraId="0242B0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5E9C3E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14:paraId="0D4B22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5C7FCC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14:paraId="120E17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206E5E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3BC741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4955B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27103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35D8F7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64255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3C18EB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68272A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1DC144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F96E4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491C52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52E781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1A2F20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4D4673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63A26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C35C9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46641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14:paraId="4309B2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650F88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0FF63B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12C2E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F3B93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33EBAE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14:paraId="015F9E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14:paraId="7167A4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0C4976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14:paraId="73E603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6F5C09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14:paraId="2E308270">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p>
    <w:p w14:paraId="58CB425F">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0  设计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14:paraId="2CCDD1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14:paraId="35C308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14:paraId="1C2718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14:paraId="7B610D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14:paraId="73787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14:paraId="35C886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14:paraId="43B0E7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55FA4A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14:paraId="2E04FF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294268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14:paraId="525B76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68728E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14:paraId="372ECB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5CA466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C9961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89CAE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22881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2DE288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14:paraId="58F10C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51E277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0A7A64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7EBC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1020A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27899D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14:paraId="79514F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53396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61FAFD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35446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A497B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50801B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3180BD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3FD109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7E1ABB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47455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F3225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1F1D9A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14:paraId="712470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52BC30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14:paraId="33281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53BCEE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14:paraId="718E77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71FE88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14:paraId="371A18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409FFF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46DBA8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3EFF2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FDC8D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3F7025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14:paraId="513102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7BCEE5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0E7A5E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EAC53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1C947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693565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14:paraId="4EA4DD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2BA191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2ED165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136430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2D493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4C9B90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68B483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67EDDE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4EE1A0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9C797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BF588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32C6E8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14:paraId="657D35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370B5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14:paraId="496BC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5F1F71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14:paraId="7419C6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0AC77F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14:paraId="72C57B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402637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5937BC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9FE8D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C6BBC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386DA7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14:paraId="5EB897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46B36F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0F7BC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B7290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42329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28ADAC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14:paraId="70EDAF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7DC58C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7E3553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AF2F5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80353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5702F1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575A20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0FAD0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3AC11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13416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3D83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1EF559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14:paraId="290D61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14:paraId="54AC52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06E248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14:paraId="41E88C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73EC31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14:paraId="594A2819">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14:paraId="77AF4B8B">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14:paraId="2E2A4C8A">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14:paraId="2FF418E7">
      <w:pPr>
        <w:adjustRightInd/>
        <w:snapToGrid/>
        <w:spacing w:line="240" w:lineRule="auto"/>
        <w:ind w:firstLine="560" w:firstLineChars="0"/>
        <w:jc w:val="center"/>
        <w:rPr>
          <w:rFonts w:ascii="Times New Roman" w:hAnsi="Times New Roman" w:eastAsia="仿宋_GB2312" w:cs="Times New Roman"/>
          <w:color w:val="auto"/>
          <w:sz w:val="21"/>
          <w:szCs w:val="22"/>
        </w:rPr>
      </w:pPr>
      <w:r>
        <w:rPr>
          <w:rFonts w:ascii="Times New Roman" w:hAnsi="Times New Roman" w:eastAsia="仿宋_GB2312" w:cs="Times New Roman"/>
          <w:i/>
          <w:iCs/>
          <w:color w:val="auto"/>
          <w:position w:val="-28"/>
          <w:sz w:val="21"/>
          <w:szCs w:val="22"/>
        </w:rPr>
        <w:object>
          <v:shape id="_x0000_i1028" o:spt="75" type="#_x0000_t75" style="height:45.75pt;width:96.75pt;" o:ole="t" filled="f" o:preferrelative="t" stroked="f" coordsize="21600,21600">
            <v:path/>
            <v:fill on="f" focussize="0,0"/>
            <v:stroke on="f" joinstyle="miter"/>
            <v:imagedata r:id="rId56" o:title=""/>
            <o:lock v:ext="edit" aspectratio="t"/>
            <w10:wrap type="none"/>
            <w10:anchorlock/>
          </v:shape>
          <o:OLEObject Type="Embed" ProgID="Equation.3" ShapeID="_x0000_i1028" DrawAspect="Content" ObjectID="_1468075728" r:id="rId55">
            <o:LockedField>false</o:LockedField>
          </o:OLEObject>
        </w:object>
      </w:r>
    </w:p>
    <w:p w14:paraId="553EDD61">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农业需水总量，m³；</w:t>
      </w:r>
    </w:p>
    <w:p w14:paraId="1DF9F4D6">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object>
          <v:shape id="_x0000_i1029" o:spt="75" type="#_x0000_t75" style="height:18pt;width:23.25pt;" o:ole="t" filled="f" o:preferrelative="t" stroked="f" coordsize="21600,21600">
            <v:path/>
            <v:fill on="f" focussize="0,0"/>
            <v:stroke on="f" joinstyle="miter"/>
            <v:imagedata r:id="rId58" o:title=""/>
            <o:lock v:ext="edit" aspectratio="t"/>
            <w10:wrap type="none"/>
            <w10:anchorlock/>
          </v:shape>
          <o:OLEObject Type="Embed" ProgID="Equation.3" ShapeID="_x0000_i1029" DrawAspect="Content" ObjectID="_1468075729" r:id="rId57">
            <o:LockedField>false</o:LockedField>
          </o:OLEObject>
        </w:object>
      </w:r>
      <w:r>
        <w:rPr>
          <w:rFonts w:hint="eastAsia" w:ascii="仿宋_GB2312" w:hAnsi="仿宋_GB2312" w:eastAsia="仿宋_GB2312" w:cs="仿宋_GB2312"/>
          <w:color w:val="auto"/>
          <w:spacing w:val="0"/>
          <w:kern w:val="2"/>
          <w:position w:val="0"/>
          <w:sz w:val="28"/>
          <w:szCs w:val="28"/>
          <w:lang w:val="en-US" w:eastAsia="zh-CN" w:bidi="ar-SA"/>
        </w:rPr>
        <w:t>—第i种作物毛灌溉定额，m³/亩；</w:t>
      </w:r>
    </w:p>
    <w:p w14:paraId="16D30AF3">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A</w:t>
      </w:r>
      <w:r>
        <w:rPr>
          <w:rFonts w:hint="eastAsia" w:ascii="仿宋_GB2312" w:hAnsi="仿宋_GB2312" w:eastAsia="仿宋_GB2312" w:cs="仿宋_GB2312"/>
          <w:color w:val="auto"/>
          <w:spacing w:val="0"/>
          <w:kern w:val="2"/>
          <w:position w:val="0"/>
          <w:sz w:val="28"/>
          <w:szCs w:val="28"/>
          <w:vertAlign w:val="subscript"/>
          <w:lang w:val="en-US" w:eastAsia="zh-CN" w:bidi="ar-SA"/>
        </w:rPr>
        <w:t>i</w:t>
      </w:r>
      <w:r>
        <w:rPr>
          <w:rFonts w:hint="eastAsia" w:ascii="仿宋_GB2312" w:hAnsi="仿宋_GB2312" w:eastAsia="仿宋_GB2312" w:cs="仿宋_GB2312"/>
          <w:color w:val="auto"/>
          <w:spacing w:val="0"/>
          <w:kern w:val="2"/>
          <w:position w:val="0"/>
          <w:sz w:val="28"/>
          <w:szCs w:val="28"/>
          <w:lang w:val="en-US" w:eastAsia="zh-CN" w:bidi="ar-SA"/>
        </w:rPr>
        <w:t>—第i种作物灌溉面积，亩；</w:t>
      </w:r>
    </w:p>
    <w:p w14:paraId="4DAF512B">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60" o:title=""/>
            <o:lock v:ext="edit" aspectratio="t"/>
            <w10:wrap type="none"/>
            <w10:anchorlock/>
          </v:shape>
          <o:OLEObject Type="Embed" ProgID="Equation.3" ShapeID="_x0000_i1030" DrawAspect="Content" ObjectID="_1468075730" r:id="rId59">
            <o:LockedField>false</o:LockedField>
          </o:OLEObject>
        </w:object>
      </w:r>
    </w:p>
    <w:p w14:paraId="16E151EE">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t>
      </w:r>
      <w:r>
        <w:rPr>
          <w:rFonts w:hint="eastAsia" w:ascii="仿宋_GB2312" w:hAnsi="仿宋_GB2312" w:eastAsia="仿宋_GB2312" w:cs="仿宋_GB2312"/>
          <w:i/>
          <w:iCs/>
          <w:color w:val="auto"/>
          <w:spacing w:val="0"/>
          <w:kern w:val="2"/>
          <w:position w:val="0"/>
          <w:sz w:val="28"/>
          <w:szCs w:val="28"/>
          <w:lang w:val="en-US" w:eastAsia="zh-CN" w:bidi="ar-SA"/>
        </w:rPr>
        <w:t>Mi</w:t>
      </w:r>
      <w:r>
        <w:rPr>
          <w:rFonts w:hint="eastAsia" w:ascii="仿宋_GB2312" w:hAnsi="仿宋_GB2312" w:eastAsia="仿宋_GB2312" w:cs="仿宋_GB2312"/>
          <w:color w:val="auto"/>
          <w:spacing w:val="0"/>
          <w:kern w:val="2"/>
          <w:position w:val="0"/>
          <w:sz w:val="28"/>
          <w:szCs w:val="28"/>
          <w:lang w:val="en-US" w:eastAsia="zh-CN" w:bidi="ar-SA"/>
        </w:rPr>
        <w:t>净—第i种作物净灌溉定额，m/亩；</w:t>
      </w:r>
    </w:p>
    <w:p w14:paraId="245BEE99">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现状水平年灌溉水利用系数取0.55；</w:t>
      </w:r>
    </w:p>
    <w:p w14:paraId="70F6DDA0">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设计水平年灌溉水利用系数取0.76。</w:t>
      </w:r>
    </w:p>
    <w:p w14:paraId="52B8DC8A">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经计算，项目区现状水平年的农业净需水量1024.9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1863.5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设计水平年的农业净需水量1047.6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为1378.49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见表3.1-11、表3.1-12。</w:t>
      </w:r>
    </w:p>
    <w:p w14:paraId="7771B4FD">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2）其他用水</w:t>
      </w:r>
    </w:p>
    <w:p w14:paraId="0911BE2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14:paraId="45C20DD0">
      <w:pPr>
        <w:widowControl w:val="0"/>
        <w:ind w:firstLine="0" w:firstLineChars="0"/>
        <w:jc w:val="both"/>
        <w:outlineLvl w:val="1"/>
        <w:rPr>
          <w:rFonts w:hint="eastAsia" w:ascii="楷体" w:hAnsi="楷体" w:eastAsia="宋体" w:cs="楷体"/>
          <w:b/>
          <w:bCs/>
          <w:kern w:val="2"/>
          <w:sz w:val="30"/>
          <w:szCs w:val="30"/>
          <w:lang w:val="en-US" w:eastAsia="zh-CN" w:bidi="ar-SA"/>
        </w:rPr>
      </w:pPr>
    </w:p>
    <w:p w14:paraId="7DC176DD">
      <w:pPr>
        <w:ind w:firstLine="560"/>
        <w:rPr>
          <w:color w:val="auto"/>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254AECD7">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1  现状水平年灌溉用水量计算表</w:t>
      </w:r>
    </w:p>
    <w:tbl>
      <w:tblPr>
        <w:tblStyle w:val="14"/>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14:paraId="4B4A79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4562B8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755" w:type="dxa"/>
            <w:vMerge w:val="restart"/>
            <w:shd w:val="clear" w:color="auto" w:fill="auto"/>
            <w:vAlign w:val="center"/>
          </w:tcPr>
          <w:p w14:paraId="4BDA96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993" w:type="dxa"/>
            <w:vMerge w:val="restart"/>
            <w:shd w:val="clear" w:color="auto" w:fill="auto"/>
            <w:vAlign w:val="center"/>
          </w:tcPr>
          <w:p w14:paraId="488941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849" w:type="dxa"/>
            <w:gridSpan w:val="13"/>
            <w:shd w:val="clear" w:color="auto" w:fill="auto"/>
            <w:vAlign w:val="center"/>
          </w:tcPr>
          <w:p w14:paraId="580BC1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14:paraId="60086E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69AF4D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1755" w:type="dxa"/>
            <w:vMerge w:val="continue"/>
            <w:shd w:val="clear" w:color="auto" w:fill="auto"/>
            <w:vAlign w:val="center"/>
          </w:tcPr>
          <w:p w14:paraId="7EEB1C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993" w:type="dxa"/>
            <w:vMerge w:val="continue"/>
            <w:shd w:val="clear" w:color="auto" w:fill="auto"/>
            <w:vAlign w:val="center"/>
          </w:tcPr>
          <w:p w14:paraId="53310A6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701" w:type="dxa"/>
            <w:shd w:val="clear" w:color="auto" w:fill="auto"/>
            <w:vAlign w:val="center"/>
          </w:tcPr>
          <w:p w14:paraId="4DAB5F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14:paraId="505E72C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14:paraId="6BF57E4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14:paraId="68017D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14:paraId="56AD20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14:paraId="0ED023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14:paraId="118A93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14:paraId="2C5A42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14:paraId="749705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14:paraId="079E49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14:paraId="3FFCE4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25" w:type="dxa"/>
            <w:shd w:val="clear" w:color="auto" w:fill="auto"/>
            <w:vAlign w:val="center"/>
          </w:tcPr>
          <w:p w14:paraId="3B6BD3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915" w:type="dxa"/>
            <w:shd w:val="clear" w:color="auto" w:fill="auto"/>
            <w:vAlign w:val="center"/>
          </w:tcPr>
          <w:p w14:paraId="585857D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合计</w:t>
            </w:r>
          </w:p>
        </w:tc>
      </w:tr>
      <w:tr w14:paraId="773D1A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03E591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14:paraId="0841E7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14:paraId="7BE879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701" w:type="dxa"/>
            <w:shd w:val="clear" w:color="auto" w:fill="auto"/>
            <w:vAlign w:val="center"/>
          </w:tcPr>
          <w:p w14:paraId="0C142D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7B7E71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D1DB08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5DA10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14:paraId="0807DB6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14:paraId="7CEE28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14:paraId="62A20C4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4453B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E8B59F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A29198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DEFCE1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14:paraId="2D6BDFE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14:paraId="29CC31C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5</w:t>
            </w:r>
          </w:p>
        </w:tc>
      </w:tr>
      <w:tr w14:paraId="7584A9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51724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4E0EF3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14:paraId="76BF77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14:paraId="5ECE18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0A7C24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21045A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87B30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2FE31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14:paraId="4BBF010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14:paraId="6C4B1F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14:paraId="6936CA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14:paraId="35ACAE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B0A97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70A2F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14:paraId="6F6416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14:paraId="4FE9488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14:paraId="3FF2C9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589010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50DEEE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14:paraId="4DB41B5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14:paraId="5D7147E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0E651A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C9395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A50BF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31062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3D4289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CA25D6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14:paraId="2CEF45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14:paraId="54E404F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14:paraId="068B18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14:paraId="62AB158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14:paraId="499983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14:paraId="423854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14:paraId="20C7F7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6C92EC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79FBFB7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14:paraId="4C0486B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701" w:type="dxa"/>
            <w:shd w:val="clear" w:color="auto" w:fill="auto"/>
            <w:vAlign w:val="center"/>
          </w:tcPr>
          <w:p w14:paraId="354D19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14:paraId="6E714D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14:paraId="0E571C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14:paraId="61A73F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CF4B4F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383E7A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E217B2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D4940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2C41E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1C8F0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EAE3F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14:paraId="0036C5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14:paraId="0919C3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w:t>
            </w:r>
          </w:p>
        </w:tc>
      </w:tr>
      <w:tr w14:paraId="4B7909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91694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25EE2FA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14:paraId="45E6C8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4A77C4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4</w:t>
            </w:r>
          </w:p>
        </w:tc>
        <w:tc>
          <w:tcPr>
            <w:tcW w:w="776" w:type="dxa"/>
            <w:shd w:val="clear" w:color="auto" w:fill="auto"/>
            <w:vAlign w:val="center"/>
          </w:tcPr>
          <w:p w14:paraId="33C81FB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848" w:type="dxa"/>
            <w:shd w:val="clear" w:color="auto" w:fill="auto"/>
            <w:vAlign w:val="center"/>
          </w:tcPr>
          <w:p w14:paraId="2EF6D52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0</w:t>
            </w:r>
          </w:p>
        </w:tc>
        <w:tc>
          <w:tcPr>
            <w:tcW w:w="848" w:type="dxa"/>
            <w:shd w:val="clear" w:color="auto" w:fill="auto"/>
            <w:vAlign w:val="center"/>
          </w:tcPr>
          <w:p w14:paraId="0B1810F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82</w:t>
            </w:r>
          </w:p>
        </w:tc>
        <w:tc>
          <w:tcPr>
            <w:tcW w:w="848" w:type="dxa"/>
            <w:shd w:val="clear" w:color="auto" w:fill="auto"/>
            <w:vAlign w:val="center"/>
          </w:tcPr>
          <w:p w14:paraId="47B044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14</w:t>
            </w:r>
          </w:p>
        </w:tc>
        <w:tc>
          <w:tcPr>
            <w:tcW w:w="848" w:type="dxa"/>
            <w:shd w:val="clear" w:color="auto" w:fill="auto"/>
            <w:vAlign w:val="center"/>
          </w:tcPr>
          <w:p w14:paraId="02B3507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84</w:t>
            </w:r>
          </w:p>
        </w:tc>
        <w:tc>
          <w:tcPr>
            <w:tcW w:w="848" w:type="dxa"/>
            <w:shd w:val="clear" w:color="auto" w:fill="auto"/>
            <w:vAlign w:val="center"/>
          </w:tcPr>
          <w:p w14:paraId="4A40B24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0</w:t>
            </w:r>
          </w:p>
        </w:tc>
        <w:tc>
          <w:tcPr>
            <w:tcW w:w="848" w:type="dxa"/>
            <w:shd w:val="clear" w:color="auto" w:fill="auto"/>
            <w:vAlign w:val="center"/>
          </w:tcPr>
          <w:p w14:paraId="06A4BE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37</w:t>
            </w:r>
          </w:p>
        </w:tc>
        <w:tc>
          <w:tcPr>
            <w:tcW w:w="848" w:type="dxa"/>
            <w:shd w:val="clear" w:color="auto" w:fill="auto"/>
            <w:vAlign w:val="center"/>
          </w:tcPr>
          <w:p w14:paraId="3B6A5AC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1.68</w:t>
            </w:r>
          </w:p>
        </w:tc>
        <w:tc>
          <w:tcPr>
            <w:tcW w:w="848" w:type="dxa"/>
            <w:shd w:val="clear" w:color="auto" w:fill="auto"/>
            <w:vAlign w:val="center"/>
          </w:tcPr>
          <w:p w14:paraId="1E4C61C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62</w:t>
            </w:r>
          </w:p>
        </w:tc>
        <w:tc>
          <w:tcPr>
            <w:tcW w:w="848" w:type="dxa"/>
            <w:shd w:val="clear" w:color="auto" w:fill="auto"/>
            <w:vAlign w:val="center"/>
          </w:tcPr>
          <w:p w14:paraId="4F8B53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00</w:t>
            </w:r>
          </w:p>
        </w:tc>
        <w:tc>
          <w:tcPr>
            <w:tcW w:w="825" w:type="dxa"/>
            <w:shd w:val="clear" w:color="auto" w:fill="auto"/>
            <w:vAlign w:val="center"/>
          </w:tcPr>
          <w:p w14:paraId="2AC838C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3</w:t>
            </w:r>
          </w:p>
        </w:tc>
        <w:tc>
          <w:tcPr>
            <w:tcW w:w="915" w:type="dxa"/>
            <w:shd w:val="clear" w:color="auto" w:fill="auto"/>
            <w:vAlign w:val="center"/>
          </w:tcPr>
          <w:p w14:paraId="70913A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6.5</w:t>
            </w:r>
          </w:p>
        </w:tc>
      </w:tr>
      <w:tr w14:paraId="316C2E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338737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187536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14:paraId="29B9223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04C30E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14:paraId="4B00E5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286FC0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0AFC12B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2D2C51D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06C5D1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6B8445C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395B44A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1A974A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4ADA40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2307535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14:paraId="7E6E89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14:paraId="364FC2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14:paraId="7EFEEF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389C1A8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655357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14:paraId="3570BA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0D9480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63</w:t>
            </w:r>
          </w:p>
        </w:tc>
        <w:tc>
          <w:tcPr>
            <w:tcW w:w="776" w:type="dxa"/>
            <w:shd w:val="clear" w:color="auto" w:fill="auto"/>
            <w:vAlign w:val="center"/>
          </w:tcPr>
          <w:p w14:paraId="7970355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5</w:t>
            </w:r>
          </w:p>
        </w:tc>
        <w:tc>
          <w:tcPr>
            <w:tcW w:w="848" w:type="dxa"/>
            <w:shd w:val="clear" w:color="auto" w:fill="auto"/>
            <w:vAlign w:val="center"/>
          </w:tcPr>
          <w:p w14:paraId="3D3DA9B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14:paraId="40FA29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21</w:t>
            </w:r>
          </w:p>
        </w:tc>
        <w:tc>
          <w:tcPr>
            <w:tcW w:w="848" w:type="dxa"/>
            <w:shd w:val="clear" w:color="auto" w:fill="auto"/>
            <w:vAlign w:val="center"/>
          </w:tcPr>
          <w:p w14:paraId="75C58F1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9.35</w:t>
            </w:r>
          </w:p>
        </w:tc>
        <w:tc>
          <w:tcPr>
            <w:tcW w:w="848" w:type="dxa"/>
            <w:shd w:val="clear" w:color="auto" w:fill="auto"/>
            <w:vAlign w:val="center"/>
          </w:tcPr>
          <w:p w14:paraId="5083B4E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2.43</w:t>
            </w:r>
          </w:p>
        </w:tc>
        <w:tc>
          <w:tcPr>
            <w:tcW w:w="848" w:type="dxa"/>
            <w:shd w:val="clear" w:color="auto" w:fill="auto"/>
            <w:vAlign w:val="center"/>
          </w:tcPr>
          <w:p w14:paraId="221BD9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19</w:t>
            </w:r>
          </w:p>
        </w:tc>
        <w:tc>
          <w:tcPr>
            <w:tcW w:w="848" w:type="dxa"/>
            <w:shd w:val="clear" w:color="auto" w:fill="auto"/>
            <w:vAlign w:val="center"/>
          </w:tcPr>
          <w:p w14:paraId="0141BC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5.22</w:t>
            </w:r>
          </w:p>
        </w:tc>
        <w:tc>
          <w:tcPr>
            <w:tcW w:w="848" w:type="dxa"/>
            <w:shd w:val="clear" w:color="auto" w:fill="auto"/>
            <w:vAlign w:val="center"/>
          </w:tcPr>
          <w:p w14:paraId="318A69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5.78</w:t>
            </w:r>
          </w:p>
        </w:tc>
        <w:tc>
          <w:tcPr>
            <w:tcW w:w="848" w:type="dxa"/>
            <w:shd w:val="clear" w:color="auto" w:fill="auto"/>
            <w:vAlign w:val="center"/>
          </w:tcPr>
          <w:p w14:paraId="5CAE754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76</w:t>
            </w:r>
          </w:p>
        </w:tc>
        <w:tc>
          <w:tcPr>
            <w:tcW w:w="848" w:type="dxa"/>
            <w:shd w:val="clear" w:color="auto" w:fill="auto"/>
            <w:vAlign w:val="center"/>
          </w:tcPr>
          <w:p w14:paraId="14B7D2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54</w:t>
            </w:r>
          </w:p>
        </w:tc>
        <w:tc>
          <w:tcPr>
            <w:tcW w:w="825" w:type="dxa"/>
            <w:shd w:val="clear" w:color="auto" w:fill="auto"/>
            <w:vAlign w:val="center"/>
          </w:tcPr>
          <w:p w14:paraId="1DE1D1A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1</w:t>
            </w:r>
          </w:p>
        </w:tc>
        <w:tc>
          <w:tcPr>
            <w:tcW w:w="915" w:type="dxa"/>
            <w:shd w:val="clear" w:color="auto" w:fill="auto"/>
            <w:vAlign w:val="center"/>
          </w:tcPr>
          <w:p w14:paraId="61516E2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4.6</w:t>
            </w:r>
          </w:p>
        </w:tc>
      </w:tr>
      <w:tr w14:paraId="287152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7B3FD4F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14:paraId="2867E4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14:paraId="743BDD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701" w:type="dxa"/>
            <w:shd w:val="clear" w:color="auto" w:fill="auto"/>
            <w:vAlign w:val="center"/>
          </w:tcPr>
          <w:p w14:paraId="6288A7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7CA40D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2014EB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D66E42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14:paraId="0C8721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14:paraId="268F211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14:paraId="591C39B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D1EC1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44DBC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8BF3F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0CF50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14:paraId="7DD99B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14:paraId="61AE88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14:paraId="4BCC6D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71DB5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5FC864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14:paraId="267A29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14:paraId="7E0CDE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6B8C9D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16FC2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5938EE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581DC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14:paraId="2BD7A2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14:paraId="7B3B7E9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14:paraId="1F7E24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14:paraId="27896D3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2024FA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80F6E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14:paraId="4AB08E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14:paraId="3BCC628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14:paraId="53AFC5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534545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25274D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14:paraId="73375F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14:paraId="50F1A12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6514A4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E44FE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C01B7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95B295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BA2CF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3C924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14:paraId="7290FE8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14:paraId="21EA44A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14:paraId="0B6BD4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14:paraId="59C30C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14:paraId="4C9297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14:paraId="2B6F2C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14:paraId="08D46A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47004B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36906E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14:paraId="10F5D09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701" w:type="dxa"/>
            <w:shd w:val="clear" w:color="auto" w:fill="auto"/>
            <w:vAlign w:val="center"/>
          </w:tcPr>
          <w:p w14:paraId="70F409F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14:paraId="7191B22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14:paraId="3853F7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14:paraId="371CA4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77AB1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42586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5CC2F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28E273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7FC90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EB898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718D2A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14:paraId="5DFA68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14:paraId="547AD49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14:paraId="6E3732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637C7D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6248978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14:paraId="333675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3D4D33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w:t>
            </w:r>
          </w:p>
        </w:tc>
        <w:tc>
          <w:tcPr>
            <w:tcW w:w="776" w:type="dxa"/>
            <w:shd w:val="clear" w:color="auto" w:fill="auto"/>
            <w:vAlign w:val="center"/>
          </w:tcPr>
          <w:p w14:paraId="7B45322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848" w:type="dxa"/>
            <w:shd w:val="clear" w:color="auto" w:fill="auto"/>
            <w:vAlign w:val="center"/>
          </w:tcPr>
          <w:p w14:paraId="5FC7EBD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02</w:t>
            </w:r>
          </w:p>
        </w:tc>
        <w:tc>
          <w:tcPr>
            <w:tcW w:w="848" w:type="dxa"/>
            <w:shd w:val="clear" w:color="auto" w:fill="auto"/>
            <w:vAlign w:val="center"/>
          </w:tcPr>
          <w:p w14:paraId="3F73931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2</w:t>
            </w:r>
          </w:p>
        </w:tc>
        <w:tc>
          <w:tcPr>
            <w:tcW w:w="848" w:type="dxa"/>
            <w:shd w:val="clear" w:color="auto" w:fill="auto"/>
            <w:vAlign w:val="center"/>
          </w:tcPr>
          <w:p w14:paraId="6D3405C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32</w:t>
            </w:r>
          </w:p>
        </w:tc>
        <w:tc>
          <w:tcPr>
            <w:tcW w:w="848" w:type="dxa"/>
            <w:shd w:val="clear" w:color="auto" w:fill="auto"/>
            <w:vAlign w:val="center"/>
          </w:tcPr>
          <w:p w14:paraId="0D8696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8</w:t>
            </w:r>
          </w:p>
        </w:tc>
        <w:tc>
          <w:tcPr>
            <w:tcW w:w="848" w:type="dxa"/>
            <w:shd w:val="clear" w:color="auto" w:fill="auto"/>
            <w:vAlign w:val="center"/>
          </w:tcPr>
          <w:p w14:paraId="36FAFA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05</w:t>
            </w:r>
          </w:p>
        </w:tc>
        <w:tc>
          <w:tcPr>
            <w:tcW w:w="848" w:type="dxa"/>
            <w:shd w:val="clear" w:color="auto" w:fill="auto"/>
            <w:vAlign w:val="center"/>
          </w:tcPr>
          <w:p w14:paraId="3E5D23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74</w:t>
            </w:r>
          </w:p>
        </w:tc>
        <w:tc>
          <w:tcPr>
            <w:tcW w:w="848" w:type="dxa"/>
            <w:shd w:val="clear" w:color="auto" w:fill="auto"/>
            <w:vAlign w:val="center"/>
          </w:tcPr>
          <w:p w14:paraId="435D97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61</w:t>
            </w:r>
          </w:p>
        </w:tc>
        <w:tc>
          <w:tcPr>
            <w:tcW w:w="848" w:type="dxa"/>
            <w:shd w:val="clear" w:color="auto" w:fill="auto"/>
            <w:vAlign w:val="center"/>
          </w:tcPr>
          <w:p w14:paraId="702B97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27</w:t>
            </w:r>
          </w:p>
        </w:tc>
        <w:tc>
          <w:tcPr>
            <w:tcW w:w="848" w:type="dxa"/>
            <w:shd w:val="clear" w:color="auto" w:fill="auto"/>
            <w:vAlign w:val="center"/>
          </w:tcPr>
          <w:p w14:paraId="40EFEA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79</w:t>
            </w:r>
          </w:p>
        </w:tc>
        <w:tc>
          <w:tcPr>
            <w:tcW w:w="825" w:type="dxa"/>
            <w:shd w:val="clear" w:color="auto" w:fill="auto"/>
            <w:vAlign w:val="center"/>
          </w:tcPr>
          <w:p w14:paraId="1DCEFE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54</w:t>
            </w:r>
          </w:p>
        </w:tc>
        <w:tc>
          <w:tcPr>
            <w:tcW w:w="915" w:type="dxa"/>
            <w:shd w:val="clear" w:color="auto" w:fill="auto"/>
            <w:vAlign w:val="center"/>
          </w:tcPr>
          <w:p w14:paraId="5CAF0C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6.9</w:t>
            </w:r>
          </w:p>
        </w:tc>
      </w:tr>
      <w:tr w14:paraId="10ADA9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DC15E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1E3A7B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14:paraId="2C35469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5B7015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14:paraId="132267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0A4500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388BA5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6CFD341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4C925E5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351678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707CB82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1C75A7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3B1759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2965D2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14:paraId="7C0FF4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14:paraId="686141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14:paraId="779133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6D82A5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33D204D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14:paraId="0CC8BA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36F11B0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56</w:t>
            </w:r>
          </w:p>
        </w:tc>
        <w:tc>
          <w:tcPr>
            <w:tcW w:w="776" w:type="dxa"/>
            <w:shd w:val="clear" w:color="auto" w:fill="auto"/>
            <w:vAlign w:val="center"/>
          </w:tcPr>
          <w:p w14:paraId="2A437C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w:t>
            </w:r>
          </w:p>
        </w:tc>
        <w:tc>
          <w:tcPr>
            <w:tcW w:w="848" w:type="dxa"/>
            <w:shd w:val="clear" w:color="auto" w:fill="auto"/>
            <w:vAlign w:val="center"/>
          </w:tcPr>
          <w:p w14:paraId="2144AE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8</w:t>
            </w:r>
          </w:p>
        </w:tc>
        <w:tc>
          <w:tcPr>
            <w:tcW w:w="848" w:type="dxa"/>
            <w:shd w:val="clear" w:color="auto" w:fill="auto"/>
            <w:vAlign w:val="center"/>
          </w:tcPr>
          <w:p w14:paraId="5983D50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5</w:t>
            </w:r>
          </w:p>
        </w:tc>
        <w:tc>
          <w:tcPr>
            <w:tcW w:w="848" w:type="dxa"/>
            <w:shd w:val="clear" w:color="auto" w:fill="auto"/>
            <w:vAlign w:val="center"/>
          </w:tcPr>
          <w:p w14:paraId="5BCF32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6.03</w:t>
            </w:r>
          </w:p>
        </w:tc>
        <w:tc>
          <w:tcPr>
            <w:tcW w:w="848" w:type="dxa"/>
            <w:shd w:val="clear" w:color="auto" w:fill="auto"/>
            <w:vAlign w:val="center"/>
          </w:tcPr>
          <w:p w14:paraId="046F03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8.52</w:t>
            </w:r>
          </w:p>
        </w:tc>
        <w:tc>
          <w:tcPr>
            <w:tcW w:w="848" w:type="dxa"/>
            <w:shd w:val="clear" w:color="auto" w:fill="auto"/>
            <w:vAlign w:val="center"/>
          </w:tcPr>
          <w:p w14:paraId="58CF9D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64</w:t>
            </w:r>
          </w:p>
        </w:tc>
        <w:tc>
          <w:tcPr>
            <w:tcW w:w="848" w:type="dxa"/>
            <w:shd w:val="clear" w:color="auto" w:fill="auto"/>
            <w:vAlign w:val="center"/>
          </w:tcPr>
          <w:p w14:paraId="4588AA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2.26</w:t>
            </w:r>
          </w:p>
        </w:tc>
        <w:tc>
          <w:tcPr>
            <w:tcW w:w="848" w:type="dxa"/>
            <w:shd w:val="clear" w:color="auto" w:fill="auto"/>
            <w:vAlign w:val="center"/>
          </w:tcPr>
          <w:p w14:paraId="1DA4DF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3.83</w:t>
            </w:r>
          </w:p>
        </w:tc>
        <w:tc>
          <w:tcPr>
            <w:tcW w:w="848" w:type="dxa"/>
            <w:shd w:val="clear" w:color="auto" w:fill="auto"/>
            <w:vAlign w:val="center"/>
          </w:tcPr>
          <w:p w14:paraId="076D4FB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12</w:t>
            </w:r>
          </w:p>
        </w:tc>
        <w:tc>
          <w:tcPr>
            <w:tcW w:w="848" w:type="dxa"/>
            <w:shd w:val="clear" w:color="auto" w:fill="auto"/>
            <w:vAlign w:val="center"/>
          </w:tcPr>
          <w:p w14:paraId="6604B5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7</w:t>
            </w:r>
          </w:p>
        </w:tc>
        <w:tc>
          <w:tcPr>
            <w:tcW w:w="825" w:type="dxa"/>
            <w:shd w:val="clear" w:color="auto" w:fill="auto"/>
            <w:vAlign w:val="center"/>
          </w:tcPr>
          <w:p w14:paraId="00F033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4</w:t>
            </w:r>
          </w:p>
        </w:tc>
        <w:tc>
          <w:tcPr>
            <w:tcW w:w="915" w:type="dxa"/>
            <w:shd w:val="clear" w:color="auto" w:fill="auto"/>
            <w:vAlign w:val="center"/>
          </w:tcPr>
          <w:p w14:paraId="690BAA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0</w:t>
            </w:r>
          </w:p>
        </w:tc>
      </w:tr>
      <w:tr w14:paraId="5DD38A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5CBC0D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14:paraId="44440C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14:paraId="2D18468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701" w:type="dxa"/>
            <w:shd w:val="clear" w:color="auto" w:fill="auto"/>
            <w:vAlign w:val="center"/>
          </w:tcPr>
          <w:p w14:paraId="35E083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634C05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B891F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A70B37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14:paraId="39B09F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14:paraId="413300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14:paraId="140C05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34C267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CCDAAC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9FF184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E8B00B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14:paraId="38A09F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14:paraId="61F6951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14:paraId="608BC1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208BEC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23A2DC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14:paraId="56EB5B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14:paraId="394005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12487F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7AA0D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2F9FF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25B2E7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14:paraId="511265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14:paraId="6D89F6E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14:paraId="0FCF12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14:paraId="1F84C0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6C1F86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A5B9B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14:paraId="787D790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14:paraId="67E21E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14:paraId="081859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7ED99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3C6A501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14:paraId="4E2BEF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14:paraId="15165C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7ACFDA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9B7A69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019A5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54972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35846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82B45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14:paraId="2A8A57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14:paraId="103523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14:paraId="3DF9C9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14:paraId="6485F1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14:paraId="1497DA9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14:paraId="3D8BF4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14:paraId="76C0F3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0D56A21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647932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14:paraId="159DDC7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701" w:type="dxa"/>
            <w:shd w:val="clear" w:color="auto" w:fill="auto"/>
            <w:vAlign w:val="center"/>
          </w:tcPr>
          <w:p w14:paraId="5D741D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14:paraId="1F1469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14:paraId="2233FA1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14:paraId="2AE1CB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450D1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6B209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E7421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5FFA1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3A8E0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23B10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C123C2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14:paraId="749694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14:paraId="48797B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14:paraId="549C7B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5F6304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07EFEC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14:paraId="75957A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2ED357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w:t>
            </w:r>
          </w:p>
        </w:tc>
        <w:tc>
          <w:tcPr>
            <w:tcW w:w="776" w:type="dxa"/>
            <w:shd w:val="clear" w:color="auto" w:fill="auto"/>
            <w:vAlign w:val="center"/>
          </w:tcPr>
          <w:p w14:paraId="405CA8D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848" w:type="dxa"/>
            <w:shd w:val="clear" w:color="auto" w:fill="auto"/>
            <w:vAlign w:val="center"/>
          </w:tcPr>
          <w:p w14:paraId="44FA0E6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31</w:t>
            </w:r>
          </w:p>
        </w:tc>
        <w:tc>
          <w:tcPr>
            <w:tcW w:w="848" w:type="dxa"/>
            <w:shd w:val="clear" w:color="auto" w:fill="auto"/>
            <w:vAlign w:val="center"/>
          </w:tcPr>
          <w:p w14:paraId="6DC4AD0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84</w:t>
            </w:r>
          </w:p>
        </w:tc>
        <w:tc>
          <w:tcPr>
            <w:tcW w:w="848" w:type="dxa"/>
            <w:shd w:val="clear" w:color="auto" w:fill="auto"/>
            <w:vAlign w:val="center"/>
          </w:tcPr>
          <w:p w14:paraId="21C2C6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3.20</w:t>
            </w:r>
          </w:p>
        </w:tc>
        <w:tc>
          <w:tcPr>
            <w:tcW w:w="848" w:type="dxa"/>
            <w:shd w:val="clear" w:color="auto" w:fill="auto"/>
            <w:vAlign w:val="center"/>
          </w:tcPr>
          <w:p w14:paraId="1BE3BA5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9</w:t>
            </w:r>
          </w:p>
        </w:tc>
        <w:tc>
          <w:tcPr>
            <w:tcW w:w="848" w:type="dxa"/>
            <w:shd w:val="clear" w:color="auto" w:fill="auto"/>
            <w:vAlign w:val="center"/>
          </w:tcPr>
          <w:p w14:paraId="0E54CE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3</w:t>
            </w:r>
          </w:p>
        </w:tc>
        <w:tc>
          <w:tcPr>
            <w:tcW w:w="848" w:type="dxa"/>
            <w:shd w:val="clear" w:color="auto" w:fill="auto"/>
            <w:vAlign w:val="center"/>
          </w:tcPr>
          <w:p w14:paraId="536781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39</w:t>
            </w:r>
          </w:p>
        </w:tc>
        <w:tc>
          <w:tcPr>
            <w:tcW w:w="848" w:type="dxa"/>
            <w:shd w:val="clear" w:color="auto" w:fill="auto"/>
            <w:vAlign w:val="center"/>
          </w:tcPr>
          <w:p w14:paraId="38A0E3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17</w:t>
            </w:r>
          </w:p>
        </w:tc>
        <w:tc>
          <w:tcPr>
            <w:tcW w:w="848" w:type="dxa"/>
            <w:shd w:val="clear" w:color="auto" w:fill="auto"/>
            <w:vAlign w:val="center"/>
          </w:tcPr>
          <w:p w14:paraId="7FC2C5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18</w:t>
            </w:r>
          </w:p>
        </w:tc>
        <w:tc>
          <w:tcPr>
            <w:tcW w:w="848" w:type="dxa"/>
            <w:shd w:val="clear" w:color="auto" w:fill="auto"/>
            <w:vAlign w:val="center"/>
          </w:tcPr>
          <w:p w14:paraId="5847805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98</w:t>
            </w:r>
          </w:p>
        </w:tc>
        <w:tc>
          <w:tcPr>
            <w:tcW w:w="825" w:type="dxa"/>
            <w:shd w:val="clear" w:color="auto" w:fill="auto"/>
            <w:vAlign w:val="center"/>
          </w:tcPr>
          <w:p w14:paraId="395B44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72</w:t>
            </w:r>
          </w:p>
        </w:tc>
        <w:tc>
          <w:tcPr>
            <w:tcW w:w="915" w:type="dxa"/>
            <w:shd w:val="clear" w:color="auto" w:fill="auto"/>
            <w:vAlign w:val="center"/>
          </w:tcPr>
          <w:p w14:paraId="4A7B26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6</w:t>
            </w:r>
          </w:p>
        </w:tc>
      </w:tr>
      <w:tr w14:paraId="546B25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2E57B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1FC45CE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14:paraId="58DCE2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18C74CF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14:paraId="62E0C4D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1E40AE0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03B19F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041CDE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3186BB2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5DED562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1326D48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722B5C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1312812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14:paraId="1E03BF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14:paraId="689B86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14:paraId="545B475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14:paraId="311538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0EFA67F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14:paraId="4CE148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14:paraId="26E064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36558F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6</w:t>
            </w:r>
          </w:p>
        </w:tc>
        <w:tc>
          <w:tcPr>
            <w:tcW w:w="776" w:type="dxa"/>
            <w:shd w:val="clear" w:color="auto" w:fill="auto"/>
            <w:vAlign w:val="center"/>
          </w:tcPr>
          <w:p w14:paraId="13B8A6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93</w:t>
            </w:r>
          </w:p>
        </w:tc>
        <w:tc>
          <w:tcPr>
            <w:tcW w:w="848" w:type="dxa"/>
            <w:shd w:val="clear" w:color="auto" w:fill="auto"/>
            <w:vAlign w:val="center"/>
          </w:tcPr>
          <w:p w14:paraId="3EBD4B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1</w:t>
            </w:r>
          </w:p>
        </w:tc>
        <w:tc>
          <w:tcPr>
            <w:tcW w:w="848" w:type="dxa"/>
            <w:shd w:val="clear" w:color="auto" w:fill="auto"/>
            <w:vAlign w:val="center"/>
          </w:tcPr>
          <w:p w14:paraId="68FC11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63</w:t>
            </w:r>
          </w:p>
        </w:tc>
        <w:tc>
          <w:tcPr>
            <w:tcW w:w="848" w:type="dxa"/>
            <w:shd w:val="clear" w:color="auto" w:fill="auto"/>
            <w:vAlign w:val="center"/>
          </w:tcPr>
          <w:p w14:paraId="47E3A6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6.72</w:t>
            </w:r>
          </w:p>
        </w:tc>
        <w:tc>
          <w:tcPr>
            <w:tcW w:w="848" w:type="dxa"/>
            <w:shd w:val="clear" w:color="auto" w:fill="auto"/>
            <w:vAlign w:val="center"/>
          </w:tcPr>
          <w:p w14:paraId="4E004E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3.98</w:t>
            </w:r>
          </w:p>
        </w:tc>
        <w:tc>
          <w:tcPr>
            <w:tcW w:w="848" w:type="dxa"/>
            <w:shd w:val="clear" w:color="auto" w:fill="auto"/>
            <w:vAlign w:val="center"/>
          </w:tcPr>
          <w:p w14:paraId="5870FF9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3.33</w:t>
            </w:r>
          </w:p>
        </w:tc>
        <w:tc>
          <w:tcPr>
            <w:tcW w:w="848" w:type="dxa"/>
            <w:shd w:val="clear" w:color="auto" w:fill="auto"/>
            <w:vAlign w:val="center"/>
          </w:tcPr>
          <w:p w14:paraId="5ED0F7A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6.16</w:t>
            </w:r>
          </w:p>
        </w:tc>
        <w:tc>
          <w:tcPr>
            <w:tcW w:w="848" w:type="dxa"/>
            <w:shd w:val="clear" w:color="auto" w:fill="auto"/>
            <w:vAlign w:val="center"/>
          </w:tcPr>
          <w:p w14:paraId="7D3DEDA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66</w:t>
            </w:r>
          </w:p>
        </w:tc>
        <w:tc>
          <w:tcPr>
            <w:tcW w:w="848" w:type="dxa"/>
            <w:shd w:val="clear" w:color="auto" w:fill="auto"/>
            <w:vAlign w:val="center"/>
          </w:tcPr>
          <w:p w14:paraId="6C91562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51</w:t>
            </w:r>
          </w:p>
        </w:tc>
        <w:tc>
          <w:tcPr>
            <w:tcW w:w="848" w:type="dxa"/>
            <w:shd w:val="clear" w:color="auto" w:fill="auto"/>
            <w:vAlign w:val="center"/>
          </w:tcPr>
          <w:p w14:paraId="66CFA9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8</w:t>
            </w:r>
          </w:p>
        </w:tc>
        <w:tc>
          <w:tcPr>
            <w:tcW w:w="825" w:type="dxa"/>
            <w:shd w:val="clear" w:color="auto" w:fill="auto"/>
            <w:vAlign w:val="center"/>
          </w:tcPr>
          <w:p w14:paraId="141CED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4</w:t>
            </w:r>
          </w:p>
        </w:tc>
        <w:tc>
          <w:tcPr>
            <w:tcW w:w="915" w:type="dxa"/>
            <w:shd w:val="clear" w:color="auto" w:fill="auto"/>
            <w:vAlign w:val="center"/>
          </w:tcPr>
          <w:p w14:paraId="6AEC377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1.9</w:t>
            </w:r>
          </w:p>
        </w:tc>
      </w:tr>
      <w:tr w14:paraId="46C41A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14:paraId="79BF35A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993" w:type="dxa"/>
            <w:shd w:val="clear" w:color="auto" w:fill="auto"/>
            <w:vAlign w:val="center"/>
          </w:tcPr>
          <w:p w14:paraId="105DCF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3784074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3 </w:t>
            </w:r>
          </w:p>
        </w:tc>
        <w:tc>
          <w:tcPr>
            <w:tcW w:w="776" w:type="dxa"/>
            <w:shd w:val="clear" w:color="auto" w:fill="auto"/>
            <w:vAlign w:val="center"/>
          </w:tcPr>
          <w:p w14:paraId="55FAF2F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848" w:type="dxa"/>
            <w:shd w:val="clear" w:color="auto" w:fill="auto"/>
            <w:vAlign w:val="center"/>
          </w:tcPr>
          <w:p w14:paraId="7C80E2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8.42 </w:t>
            </w:r>
          </w:p>
        </w:tc>
        <w:tc>
          <w:tcPr>
            <w:tcW w:w="848" w:type="dxa"/>
            <w:shd w:val="clear" w:color="auto" w:fill="auto"/>
            <w:vAlign w:val="center"/>
          </w:tcPr>
          <w:p w14:paraId="4C21058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28 </w:t>
            </w:r>
          </w:p>
        </w:tc>
        <w:tc>
          <w:tcPr>
            <w:tcW w:w="848" w:type="dxa"/>
            <w:shd w:val="clear" w:color="auto" w:fill="auto"/>
            <w:vAlign w:val="center"/>
          </w:tcPr>
          <w:p w14:paraId="0EF0D7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3.66 </w:t>
            </w:r>
          </w:p>
        </w:tc>
        <w:tc>
          <w:tcPr>
            <w:tcW w:w="848" w:type="dxa"/>
            <w:shd w:val="clear" w:color="auto" w:fill="auto"/>
            <w:vAlign w:val="center"/>
          </w:tcPr>
          <w:p w14:paraId="13E050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21 </w:t>
            </w:r>
          </w:p>
        </w:tc>
        <w:tc>
          <w:tcPr>
            <w:tcW w:w="848" w:type="dxa"/>
            <w:shd w:val="clear" w:color="auto" w:fill="auto"/>
            <w:vAlign w:val="center"/>
          </w:tcPr>
          <w:p w14:paraId="6499D0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89 </w:t>
            </w:r>
          </w:p>
        </w:tc>
        <w:tc>
          <w:tcPr>
            <w:tcW w:w="848" w:type="dxa"/>
            <w:shd w:val="clear" w:color="auto" w:fill="auto"/>
            <w:vAlign w:val="center"/>
          </w:tcPr>
          <w:p w14:paraId="3BCB3C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2.50 </w:t>
            </w:r>
          </w:p>
        </w:tc>
        <w:tc>
          <w:tcPr>
            <w:tcW w:w="848" w:type="dxa"/>
            <w:shd w:val="clear" w:color="auto" w:fill="auto"/>
            <w:vAlign w:val="center"/>
          </w:tcPr>
          <w:p w14:paraId="2D69DB4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13.45 </w:t>
            </w:r>
          </w:p>
        </w:tc>
        <w:tc>
          <w:tcPr>
            <w:tcW w:w="848" w:type="dxa"/>
            <w:shd w:val="clear" w:color="auto" w:fill="auto"/>
            <w:vAlign w:val="center"/>
          </w:tcPr>
          <w:p w14:paraId="5FCDAF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07 </w:t>
            </w:r>
          </w:p>
        </w:tc>
        <w:tc>
          <w:tcPr>
            <w:tcW w:w="848" w:type="dxa"/>
            <w:shd w:val="clear" w:color="auto" w:fill="auto"/>
            <w:vAlign w:val="center"/>
          </w:tcPr>
          <w:p w14:paraId="534DDCB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77 </w:t>
            </w:r>
          </w:p>
        </w:tc>
        <w:tc>
          <w:tcPr>
            <w:tcW w:w="825" w:type="dxa"/>
            <w:shd w:val="clear" w:color="auto" w:fill="auto"/>
            <w:vAlign w:val="center"/>
          </w:tcPr>
          <w:p w14:paraId="39758F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9.89 </w:t>
            </w:r>
          </w:p>
        </w:tc>
        <w:tc>
          <w:tcPr>
            <w:tcW w:w="915" w:type="dxa"/>
            <w:shd w:val="clear" w:color="auto" w:fill="auto"/>
            <w:vAlign w:val="center"/>
          </w:tcPr>
          <w:p w14:paraId="0FCECFD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24.95 </w:t>
            </w:r>
          </w:p>
        </w:tc>
      </w:tr>
      <w:tr w14:paraId="137BE0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14:paraId="2D1AEA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993" w:type="dxa"/>
            <w:shd w:val="clear" w:color="auto" w:fill="auto"/>
            <w:vAlign w:val="center"/>
          </w:tcPr>
          <w:p w14:paraId="244AB7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14:paraId="611BAEF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15 </w:t>
            </w:r>
          </w:p>
        </w:tc>
        <w:tc>
          <w:tcPr>
            <w:tcW w:w="776" w:type="dxa"/>
            <w:shd w:val="clear" w:color="auto" w:fill="auto"/>
            <w:vAlign w:val="center"/>
          </w:tcPr>
          <w:p w14:paraId="477927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30 </w:t>
            </w:r>
          </w:p>
        </w:tc>
        <w:tc>
          <w:tcPr>
            <w:tcW w:w="848" w:type="dxa"/>
            <w:shd w:val="clear" w:color="auto" w:fill="auto"/>
            <w:vAlign w:val="center"/>
          </w:tcPr>
          <w:p w14:paraId="1AD29E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32 </w:t>
            </w:r>
          </w:p>
        </w:tc>
        <w:tc>
          <w:tcPr>
            <w:tcW w:w="848" w:type="dxa"/>
            <w:shd w:val="clear" w:color="auto" w:fill="auto"/>
            <w:vAlign w:val="center"/>
          </w:tcPr>
          <w:p w14:paraId="48E9D2A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8.69 </w:t>
            </w:r>
          </w:p>
        </w:tc>
        <w:tc>
          <w:tcPr>
            <w:tcW w:w="848" w:type="dxa"/>
            <w:shd w:val="clear" w:color="auto" w:fill="auto"/>
            <w:vAlign w:val="center"/>
          </w:tcPr>
          <w:p w14:paraId="2982E0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52.10 </w:t>
            </w:r>
          </w:p>
        </w:tc>
        <w:tc>
          <w:tcPr>
            <w:tcW w:w="848" w:type="dxa"/>
            <w:shd w:val="clear" w:color="auto" w:fill="auto"/>
            <w:vAlign w:val="center"/>
          </w:tcPr>
          <w:p w14:paraId="0C8A3F1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14.93 </w:t>
            </w:r>
          </w:p>
        </w:tc>
        <w:tc>
          <w:tcPr>
            <w:tcW w:w="848" w:type="dxa"/>
            <w:shd w:val="clear" w:color="auto" w:fill="auto"/>
            <w:vAlign w:val="center"/>
          </w:tcPr>
          <w:p w14:paraId="2D2E91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6.16 </w:t>
            </w:r>
          </w:p>
        </w:tc>
        <w:tc>
          <w:tcPr>
            <w:tcW w:w="848" w:type="dxa"/>
            <w:shd w:val="clear" w:color="auto" w:fill="auto"/>
            <w:vAlign w:val="center"/>
          </w:tcPr>
          <w:p w14:paraId="1661ADB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13.65 </w:t>
            </w:r>
          </w:p>
        </w:tc>
        <w:tc>
          <w:tcPr>
            <w:tcW w:w="848" w:type="dxa"/>
            <w:shd w:val="clear" w:color="auto" w:fill="auto"/>
            <w:vAlign w:val="center"/>
          </w:tcPr>
          <w:p w14:paraId="0D51938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28 </w:t>
            </w:r>
          </w:p>
        </w:tc>
        <w:tc>
          <w:tcPr>
            <w:tcW w:w="848" w:type="dxa"/>
            <w:shd w:val="clear" w:color="auto" w:fill="auto"/>
            <w:vAlign w:val="center"/>
          </w:tcPr>
          <w:p w14:paraId="6CD6A5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7.40 </w:t>
            </w:r>
          </w:p>
        </w:tc>
        <w:tc>
          <w:tcPr>
            <w:tcW w:w="848" w:type="dxa"/>
            <w:shd w:val="clear" w:color="auto" w:fill="auto"/>
            <w:vAlign w:val="center"/>
          </w:tcPr>
          <w:p w14:paraId="430D828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59 </w:t>
            </w:r>
          </w:p>
        </w:tc>
        <w:tc>
          <w:tcPr>
            <w:tcW w:w="825" w:type="dxa"/>
            <w:shd w:val="clear" w:color="auto" w:fill="auto"/>
            <w:vAlign w:val="center"/>
          </w:tcPr>
          <w:p w14:paraId="253035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99 </w:t>
            </w:r>
          </w:p>
        </w:tc>
        <w:tc>
          <w:tcPr>
            <w:tcW w:w="915" w:type="dxa"/>
            <w:shd w:val="clear" w:color="auto" w:fill="auto"/>
            <w:vAlign w:val="center"/>
          </w:tcPr>
          <w:p w14:paraId="462F776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3.55 </w:t>
            </w:r>
          </w:p>
        </w:tc>
      </w:tr>
    </w:tbl>
    <w:p w14:paraId="4892860A">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2  设计水平年灌溉用水量计算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14:paraId="38BD83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2C3E4A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195" w:type="dxa"/>
            <w:vMerge w:val="restart"/>
            <w:shd w:val="clear" w:color="auto" w:fill="auto"/>
            <w:vAlign w:val="center"/>
          </w:tcPr>
          <w:p w14:paraId="166963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1001" w:type="dxa"/>
            <w:vMerge w:val="restart"/>
            <w:shd w:val="clear" w:color="auto" w:fill="auto"/>
            <w:vAlign w:val="center"/>
          </w:tcPr>
          <w:p w14:paraId="4B01D4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989" w:type="dxa"/>
            <w:gridSpan w:val="13"/>
            <w:shd w:val="clear" w:color="auto" w:fill="auto"/>
            <w:vAlign w:val="center"/>
          </w:tcPr>
          <w:p w14:paraId="3137DE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14:paraId="34FE2D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20CE45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195" w:type="dxa"/>
            <w:vMerge w:val="continue"/>
            <w:shd w:val="clear" w:color="auto" w:fill="auto"/>
            <w:vAlign w:val="center"/>
          </w:tcPr>
          <w:p w14:paraId="1AEF56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001" w:type="dxa"/>
            <w:vMerge w:val="continue"/>
            <w:shd w:val="clear" w:color="auto" w:fill="auto"/>
            <w:vAlign w:val="center"/>
          </w:tcPr>
          <w:p w14:paraId="3C7C7F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841" w:type="dxa"/>
            <w:shd w:val="clear" w:color="auto" w:fill="auto"/>
            <w:vAlign w:val="center"/>
          </w:tcPr>
          <w:p w14:paraId="27FF2A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14:paraId="295981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14:paraId="60C567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14:paraId="40EA71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14:paraId="69FDBC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14:paraId="0C4E76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14:paraId="6A4D7F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14:paraId="38C88D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14:paraId="38A4F3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14:paraId="44FC38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14:paraId="28B4BC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48" w:type="dxa"/>
            <w:shd w:val="clear" w:color="auto" w:fill="auto"/>
            <w:vAlign w:val="center"/>
          </w:tcPr>
          <w:p w14:paraId="669F7A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892" w:type="dxa"/>
            <w:shd w:val="clear" w:color="auto" w:fill="auto"/>
            <w:vAlign w:val="center"/>
          </w:tcPr>
          <w:p w14:paraId="66347C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合计</w:t>
            </w:r>
          </w:p>
        </w:tc>
      </w:tr>
      <w:tr w14:paraId="17A6DA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760229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14:paraId="225AD0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14:paraId="7A767B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8</w:t>
            </w:r>
          </w:p>
        </w:tc>
        <w:tc>
          <w:tcPr>
            <w:tcW w:w="841" w:type="dxa"/>
            <w:shd w:val="clear" w:color="auto" w:fill="auto"/>
            <w:vAlign w:val="center"/>
          </w:tcPr>
          <w:p w14:paraId="5D5FC3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7F4050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6D707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D30BB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14:paraId="76D927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14:paraId="76FAB0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14:paraId="1C0806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6E6DC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79498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5056A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CBA57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FC7D1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14:paraId="37503F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14:paraId="6414AE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5BCFEB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036F94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14:paraId="2CB821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841" w:type="dxa"/>
            <w:shd w:val="clear" w:color="auto" w:fill="auto"/>
            <w:vAlign w:val="center"/>
          </w:tcPr>
          <w:p w14:paraId="325BD1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04DD37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3490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CA91F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9D3CF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14:paraId="1167B2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14:paraId="5B8ADC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14:paraId="6D0D5E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14:paraId="3DDFBB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27B67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0DF98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64E06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14:paraId="03A05A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14:paraId="7D907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29057D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01983E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14:paraId="7557FC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841" w:type="dxa"/>
            <w:shd w:val="clear" w:color="auto" w:fill="auto"/>
            <w:vAlign w:val="center"/>
          </w:tcPr>
          <w:p w14:paraId="6D8C71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1F80C2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A5BB5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4490B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FE35F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0EC18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90733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14:paraId="322D67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14:paraId="1E9C12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14:paraId="51D2C8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14:paraId="354DB3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470A1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14:paraId="75421B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14:paraId="11C98C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75BDF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6CB4DF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14:paraId="36B79E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841" w:type="dxa"/>
            <w:shd w:val="clear" w:color="auto" w:fill="auto"/>
            <w:vAlign w:val="center"/>
          </w:tcPr>
          <w:p w14:paraId="08C6E5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14:paraId="0A7054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14:paraId="3BC837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14:paraId="76290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795D3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ADA2D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B3C5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78B41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DC900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A823B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DDC75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14:paraId="52EACA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14:paraId="0052DC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14:paraId="616EB8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1AECAE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104CE2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14:paraId="748D9B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5D1E6F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776" w:type="dxa"/>
            <w:shd w:val="clear" w:color="auto" w:fill="auto"/>
            <w:vAlign w:val="center"/>
          </w:tcPr>
          <w:p w14:paraId="77FF9E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78</w:t>
            </w:r>
          </w:p>
        </w:tc>
        <w:tc>
          <w:tcPr>
            <w:tcW w:w="848" w:type="dxa"/>
            <w:shd w:val="clear" w:color="auto" w:fill="auto"/>
            <w:vAlign w:val="center"/>
          </w:tcPr>
          <w:p w14:paraId="448E37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9</w:t>
            </w:r>
          </w:p>
        </w:tc>
        <w:tc>
          <w:tcPr>
            <w:tcW w:w="848" w:type="dxa"/>
            <w:shd w:val="clear" w:color="auto" w:fill="auto"/>
            <w:vAlign w:val="center"/>
          </w:tcPr>
          <w:p w14:paraId="77E87A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8</w:t>
            </w:r>
          </w:p>
        </w:tc>
        <w:tc>
          <w:tcPr>
            <w:tcW w:w="848" w:type="dxa"/>
            <w:shd w:val="clear" w:color="auto" w:fill="auto"/>
            <w:vAlign w:val="center"/>
          </w:tcPr>
          <w:p w14:paraId="2B84E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63</w:t>
            </w:r>
          </w:p>
        </w:tc>
        <w:tc>
          <w:tcPr>
            <w:tcW w:w="848" w:type="dxa"/>
            <w:shd w:val="clear" w:color="auto" w:fill="auto"/>
            <w:vAlign w:val="center"/>
          </w:tcPr>
          <w:p w14:paraId="075439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42</w:t>
            </w:r>
          </w:p>
        </w:tc>
        <w:tc>
          <w:tcPr>
            <w:tcW w:w="848" w:type="dxa"/>
            <w:shd w:val="clear" w:color="auto" w:fill="auto"/>
            <w:vAlign w:val="center"/>
          </w:tcPr>
          <w:p w14:paraId="6F6611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55</w:t>
            </w:r>
          </w:p>
        </w:tc>
        <w:tc>
          <w:tcPr>
            <w:tcW w:w="848" w:type="dxa"/>
            <w:shd w:val="clear" w:color="auto" w:fill="auto"/>
            <w:vAlign w:val="center"/>
          </w:tcPr>
          <w:p w14:paraId="3A6C2A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66</w:t>
            </w:r>
          </w:p>
        </w:tc>
        <w:tc>
          <w:tcPr>
            <w:tcW w:w="848" w:type="dxa"/>
            <w:shd w:val="clear" w:color="auto" w:fill="auto"/>
            <w:vAlign w:val="center"/>
          </w:tcPr>
          <w:p w14:paraId="14C2BC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10</w:t>
            </w:r>
          </w:p>
        </w:tc>
        <w:tc>
          <w:tcPr>
            <w:tcW w:w="848" w:type="dxa"/>
            <w:shd w:val="clear" w:color="auto" w:fill="auto"/>
            <w:vAlign w:val="center"/>
          </w:tcPr>
          <w:p w14:paraId="0B00B9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7.02</w:t>
            </w:r>
          </w:p>
        </w:tc>
        <w:tc>
          <w:tcPr>
            <w:tcW w:w="848" w:type="dxa"/>
            <w:shd w:val="clear" w:color="auto" w:fill="auto"/>
            <w:vAlign w:val="center"/>
          </w:tcPr>
          <w:p w14:paraId="3C2544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00</w:t>
            </w:r>
          </w:p>
        </w:tc>
        <w:tc>
          <w:tcPr>
            <w:tcW w:w="848" w:type="dxa"/>
            <w:shd w:val="clear" w:color="auto" w:fill="auto"/>
            <w:vAlign w:val="center"/>
          </w:tcPr>
          <w:p w14:paraId="25BE97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27</w:t>
            </w:r>
          </w:p>
        </w:tc>
        <w:tc>
          <w:tcPr>
            <w:tcW w:w="892" w:type="dxa"/>
            <w:shd w:val="clear" w:color="auto" w:fill="auto"/>
            <w:vAlign w:val="center"/>
          </w:tcPr>
          <w:p w14:paraId="606A6B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4.9</w:t>
            </w:r>
          </w:p>
        </w:tc>
      </w:tr>
      <w:tr w14:paraId="67E2C0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1687F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030174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14:paraId="3B880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16176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14:paraId="3155A1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7EAC2D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592516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10BB65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228923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490E6F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3B566A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4AD3D3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1C2E5D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3CF8C0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0A2640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14:paraId="45682D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14:paraId="2FB457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6B352A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23AFA2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14:paraId="291895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79AD55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0</w:t>
            </w:r>
          </w:p>
        </w:tc>
        <w:tc>
          <w:tcPr>
            <w:tcW w:w="776" w:type="dxa"/>
            <w:shd w:val="clear" w:color="auto" w:fill="auto"/>
            <w:vAlign w:val="center"/>
          </w:tcPr>
          <w:p w14:paraId="737E18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w:t>
            </w:r>
          </w:p>
        </w:tc>
        <w:tc>
          <w:tcPr>
            <w:tcW w:w="848" w:type="dxa"/>
            <w:shd w:val="clear" w:color="auto" w:fill="auto"/>
            <w:vAlign w:val="center"/>
          </w:tcPr>
          <w:p w14:paraId="773DD0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4</w:t>
            </w:r>
          </w:p>
        </w:tc>
        <w:tc>
          <w:tcPr>
            <w:tcW w:w="848" w:type="dxa"/>
            <w:shd w:val="clear" w:color="auto" w:fill="auto"/>
            <w:vAlign w:val="center"/>
          </w:tcPr>
          <w:p w14:paraId="37B193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34</w:t>
            </w:r>
          </w:p>
        </w:tc>
        <w:tc>
          <w:tcPr>
            <w:tcW w:w="848" w:type="dxa"/>
            <w:shd w:val="clear" w:color="auto" w:fill="auto"/>
            <w:vAlign w:val="center"/>
          </w:tcPr>
          <w:p w14:paraId="4232A8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61</w:t>
            </w:r>
          </w:p>
        </w:tc>
        <w:tc>
          <w:tcPr>
            <w:tcW w:w="848" w:type="dxa"/>
            <w:shd w:val="clear" w:color="auto" w:fill="auto"/>
            <w:vAlign w:val="center"/>
          </w:tcPr>
          <w:p w14:paraId="4120D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65</w:t>
            </w:r>
          </w:p>
        </w:tc>
        <w:tc>
          <w:tcPr>
            <w:tcW w:w="848" w:type="dxa"/>
            <w:shd w:val="clear" w:color="auto" w:fill="auto"/>
            <w:vAlign w:val="center"/>
          </w:tcPr>
          <w:p w14:paraId="3E6AEE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4.93</w:t>
            </w:r>
          </w:p>
        </w:tc>
        <w:tc>
          <w:tcPr>
            <w:tcW w:w="848" w:type="dxa"/>
            <w:shd w:val="clear" w:color="auto" w:fill="auto"/>
            <w:vAlign w:val="center"/>
          </w:tcPr>
          <w:p w14:paraId="10696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76</w:t>
            </w:r>
          </w:p>
        </w:tc>
        <w:tc>
          <w:tcPr>
            <w:tcW w:w="848" w:type="dxa"/>
            <w:shd w:val="clear" w:color="auto" w:fill="auto"/>
            <w:vAlign w:val="center"/>
          </w:tcPr>
          <w:p w14:paraId="75D230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5</w:t>
            </w:r>
          </w:p>
        </w:tc>
        <w:tc>
          <w:tcPr>
            <w:tcW w:w="848" w:type="dxa"/>
            <w:shd w:val="clear" w:color="auto" w:fill="auto"/>
            <w:vAlign w:val="center"/>
          </w:tcPr>
          <w:p w14:paraId="2BFB1F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40</w:t>
            </w:r>
          </w:p>
        </w:tc>
        <w:tc>
          <w:tcPr>
            <w:tcW w:w="848" w:type="dxa"/>
            <w:shd w:val="clear" w:color="auto" w:fill="auto"/>
            <w:vAlign w:val="center"/>
          </w:tcPr>
          <w:p w14:paraId="0D1E1B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05</w:t>
            </w:r>
          </w:p>
        </w:tc>
        <w:tc>
          <w:tcPr>
            <w:tcW w:w="848" w:type="dxa"/>
            <w:shd w:val="clear" w:color="auto" w:fill="auto"/>
            <w:vAlign w:val="center"/>
          </w:tcPr>
          <w:p w14:paraId="22A744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56</w:t>
            </w:r>
          </w:p>
        </w:tc>
        <w:tc>
          <w:tcPr>
            <w:tcW w:w="892" w:type="dxa"/>
            <w:shd w:val="clear" w:color="auto" w:fill="auto"/>
            <w:vAlign w:val="center"/>
          </w:tcPr>
          <w:p w14:paraId="496D8D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6.4</w:t>
            </w:r>
          </w:p>
        </w:tc>
      </w:tr>
      <w:tr w14:paraId="32C1BB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1EF3FA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14:paraId="74357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14:paraId="64C6A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6</w:t>
            </w:r>
          </w:p>
        </w:tc>
        <w:tc>
          <w:tcPr>
            <w:tcW w:w="841" w:type="dxa"/>
            <w:shd w:val="clear" w:color="auto" w:fill="auto"/>
            <w:vAlign w:val="center"/>
          </w:tcPr>
          <w:p w14:paraId="5A6CAB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054539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7CD23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E168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14:paraId="2DBB5A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14:paraId="55B994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14:paraId="3FB7CB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D39D7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19D05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22D52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1367D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C792A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14:paraId="246D0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14:paraId="37E39B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9682A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09E59F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14:paraId="291965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841" w:type="dxa"/>
            <w:shd w:val="clear" w:color="auto" w:fill="auto"/>
            <w:vAlign w:val="center"/>
          </w:tcPr>
          <w:p w14:paraId="565949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379D0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33F95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7C5D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07C4E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14:paraId="6AEC38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14:paraId="143AC3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14:paraId="631EA0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14:paraId="4191B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33470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5BF85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47AA4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14:paraId="4675DD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14:paraId="3605C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AC955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3C5618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14:paraId="7C3B81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841" w:type="dxa"/>
            <w:shd w:val="clear" w:color="auto" w:fill="auto"/>
            <w:vAlign w:val="center"/>
          </w:tcPr>
          <w:p w14:paraId="11C74D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0787E5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8890A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A9994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1C47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D4080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66992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14:paraId="420E6F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14:paraId="7A07E6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14:paraId="516BDD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14:paraId="7A87B1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4289C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14:paraId="1B05E9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14:paraId="390403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39E7A1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0C49D5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14:paraId="7671D6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841" w:type="dxa"/>
            <w:shd w:val="clear" w:color="auto" w:fill="auto"/>
            <w:vAlign w:val="center"/>
          </w:tcPr>
          <w:p w14:paraId="25850C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14:paraId="10ACA3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14:paraId="236FD8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14:paraId="6F5808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2234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2F865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A5581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CE6AC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C6176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09061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4FE25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14:paraId="7337B8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14:paraId="3B36D1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14:paraId="7FB1CD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3A6A51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7E95AC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14:paraId="2EBF14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407889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776" w:type="dxa"/>
            <w:shd w:val="clear" w:color="auto" w:fill="auto"/>
            <w:vAlign w:val="center"/>
          </w:tcPr>
          <w:p w14:paraId="3FAE4A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14:paraId="111A2D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3</w:t>
            </w:r>
          </w:p>
        </w:tc>
        <w:tc>
          <w:tcPr>
            <w:tcW w:w="848" w:type="dxa"/>
            <w:shd w:val="clear" w:color="auto" w:fill="auto"/>
            <w:vAlign w:val="center"/>
          </w:tcPr>
          <w:p w14:paraId="7EF43F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4</w:t>
            </w:r>
          </w:p>
        </w:tc>
        <w:tc>
          <w:tcPr>
            <w:tcW w:w="848" w:type="dxa"/>
            <w:shd w:val="clear" w:color="auto" w:fill="auto"/>
            <w:vAlign w:val="center"/>
          </w:tcPr>
          <w:p w14:paraId="34A16C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7.84</w:t>
            </w:r>
          </w:p>
        </w:tc>
        <w:tc>
          <w:tcPr>
            <w:tcW w:w="848" w:type="dxa"/>
            <w:shd w:val="clear" w:color="auto" w:fill="auto"/>
            <w:vAlign w:val="center"/>
          </w:tcPr>
          <w:p w14:paraId="4325B9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61</w:t>
            </w:r>
          </w:p>
        </w:tc>
        <w:tc>
          <w:tcPr>
            <w:tcW w:w="848" w:type="dxa"/>
            <w:shd w:val="clear" w:color="auto" w:fill="auto"/>
            <w:vAlign w:val="center"/>
          </w:tcPr>
          <w:p w14:paraId="5F4D99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89</w:t>
            </w:r>
          </w:p>
        </w:tc>
        <w:tc>
          <w:tcPr>
            <w:tcW w:w="848" w:type="dxa"/>
            <w:shd w:val="clear" w:color="auto" w:fill="auto"/>
            <w:vAlign w:val="center"/>
          </w:tcPr>
          <w:p w14:paraId="739FF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02</w:t>
            </w:r>
          </w:p>
        </w:tc>
        <w:tc>
          <w:tcPr>
            <w:tcW w:w="848" w:type="dxa"/>
            <w:shd w:val="clear" w:color="auto" w:fill="auto"/>
            <w:vAlign w:val="center"/>
          </w:tcPr>
          <w:p w14:paraId="14BB3D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76</w:t>
            </w:r>
          </w:p>
        </w:tc>
        <w:tc>
          <w:tcPr>
            <w:tcW w:w="848" w:type="dxa"/>
            <w:shd w:val="clear" w:color="auto" w:fill="auto"/>
            <w:vAlign w:val="center"/>
          </w:tcPr>
          <w:p w14:paraId="4D46BE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59</w:t>
            </w:r>
          </w:p>
        </w:tc>
        <w:tc>
          <w:tcPr>
            <w:tcW w:w="848" w:type="dxa"/>
            <w:shd w:val="clear" w:color="auto" w:fill="auto"/>
            <w:vAlign w:val="center"/>
          </w:tcPr>
          <w:p w14:paraId="779D24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59</w:t>
            </w:r>
          </w:p>
        </w:tc>
        <w:tc>
          <w:tcPr>
            <w:tcW w:w="848" w:type="dxa"/>
            <w:shd w:val="clear" w:color="auto" w:fill="auto"/>
            <w:vAlign w:val="center"/>
          </w:tcPr>
          <w:p w14:paraId="4667E8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w:t>
            </w:r>
          </w:p>
        </w:tc>
        <w:tc>
          <w:tcPr>
            <w:tcW w:w="892" w:type="dxa"/>
            <w:shd w:val="clear" w:color="auto" w:fill="auto"/>
            <w:vAlign w:val="center"/>
          </w:tcPr>
          <w:p w14:paraId="4762AE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5.0</w:t>
            </w:r>
          </w:p>
        </w:tc>
      </w:tr>
      <w:tr w14:paraId="5F3ED3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9939A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19ABAB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14:paraId="3BD3D3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1BC06E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14:paraId="48C0D5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37855C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1ABA61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2469AE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4C0226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2583CE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204677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7795F1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423AE6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650C21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12B131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14:paraId="34EC23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14:paraId="0D735C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46622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2E2D13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14:paraId="362FB1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2042AF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0</w:t>
            </w:r>
          </w:p>
        </w:tc>
        <w:tc>
          <w:tcPr>
            <w:tcW w:w="776" w:type="dxa"/>
            <w:shd w:val="clear" w:color="auto" w:fill="auto"/>
            <w:vAlign w:val="center"/>
          </w:tcPr>
          <w:p w14:paraId="12A9C8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1</w:t>
            </w:r>
          </w:p>
        </w:tc>
        <w:tc>
          <w:tcPr>
            <w:tcW w:w="848" w:type="dxa"/>
            <w:shd w:val="clear" w:color="auto" w:fill="auto"/>
            <w:vAlign w:val="center"/>
          </w:tcPr>
          <w:p w14:paraId="666ADA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94</w:t>
            </w:r>
          </w:p>
        </w:tc>
        <w:tc>
          <w:tcPr>
            <w:tcW w:w="848" w:type="dxa"/>
            <w:shd w:val="clear" w:color="auto" w:fill="auto"/>
            <w:vAlign w:val="center"/>
          </w:tcPr>
          <w:p w14:paraId="775207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3</w:t>
            </w:r>
          </w:p>
        </w:tc>
        <w:tc>
          <w:tcPr>
            <w:tcW w:w="848" w:type="dxa"/>
            <w:shd w:val="clear" w:color="auto" w:fill="auto"/>
            <w:vAlign w:val="center"/>
          </w:tcPr>
          <w:p w14:paraId="1E22D3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9.26</w:t>
            </w:r>
          </w:p>
        </w:tc>
        <w:tc>
          <w:tcPr>
            <w:tcW w:w="848" w:type="dxa"/>
            <w:shd w:val="clear" w:color="auto" w:fill="auto"/>
            <w:vAlign w:val="center"/>
          </w:tcPr>
          <w:p w14:paraId="23B019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0.27</w:t>
            </w:r>
          </w:p>
        </w:tc>
        <w:tc>
          <w:tcPr>
            <w:tcW w:w="848" w:type="dxa"/>
            <w:shd w:val="clear" w:color="auto" w:fill="auto"/>
            <w:vAlign w:val="center"/>
          </w:tcPr>
          <w:p w14:paraId="0E8C22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2.75</w:t>
            </w:r>
          </w:p>
        </w:tc>
        <w:tc>
          <w:tcPr>
            <w:tcW w:w="848" w:type="dxa"/>
            <w:shd w:val="clear" w:color="auto" w:fill="auto"/>
            <w:vAlign w:val="center"/>
          </w:tcPr>
          <w:p w14:paraId="3B6AC3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1</w:t>
            </w:r>
          </w:p>
        </w:tc>
        <w:tc>
          <w:tcPr>
            <w:tcW w:w="848" w:type="dxa"/>
            <w:shd w:val="clear" w:color="auto" w:fill="auto"/>
            <w:vAlign w:val="center"/>
          </w:tcPr>
          <w:p w14:paraId="40F697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9</w:t>
            </w:r>
          </w:p>
        </w:tc>
        <w:tc>
          <w:tcPr>
            <w:tcW w:w="848" w:type="dxa"/>
            <w:shd w:val="clear" w:color="auto" w:fill="auto"/>
            <w:vAlign w:val="center"/>
          </w:tcPr>
          <w:p w14:paraId="680649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82</w:t>
            </w:r>
          </w:p>
        </w:tc>
        <w:tc>
          <w:tcPr>
            <w:tcW w:w="848" w:type="dxa"/>
            <w:shd w:val="clear" w:color="auto" w:fill="auto"/>
            <w:vAlign w:val="center"/>
          </w:tcPr>
          <w:p w14:paraId="11C930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0.51</w:t>
            </w:r>
          </w:p>
        </w:tc>
        <w:tc>
          <w:tcPr>
            <w:tcW w:w="848" w:type="dxa"/>
            <w:shd w:val="clear" w:color="auto" w:fill="auto"/>
            <w:vAlign w:val="center"/>
          </w:tcPr>
          <w:p w14:paraId="3C4D12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2</w:t>
            </w:r>
          </w:p>
        </w:tc>
        <w:tc>
          <w:tcPr>
            <w:tcW w:w="892" w:type="dxa"/>
            <w:shd w:val="clear" w:color="auto" w:fill="auto"/>
            <w:vAlign w:val="center"/>
          </w:tcPr>
          <w:p w14:paraId="30A45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3.4</w:t>
            </w:r>
          </w:p>
        </w:tc>
      </w:tr>
      <w:tr w14:paraId="7C93EE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68163F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14:paraId="228508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14:paraId="654252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6</w:t>
            </w:r>
          </w:p>
        </w:tc>
        <w:tc>
          <w:tcPr>
            <w:tcW w:w="841" w:type="dxa"/>
            <w:shd w:val="clear" w:color="auto" w:fill="auto"/>
            <w:vAlign w:val="center"/>
          </w:tcPr>
          <w:p w14:paraId="231D5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4BA83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A099A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31061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14:paraId="24941A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14:paraId="1F2A60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14:paraId="0C2790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D72AE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9892C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AE50A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F3884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1CECB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14:paraId="49EBFB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14:paraId="2BF5D3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847" w:type="dxa"/>
            <w:vMerge w:val="continue"/>
            <w:shd w:val="clear" w:color="auto" w:fill="auto"/>
            <w:vAlign w:val="center"/>
          </w:tcPr>
          <w:p w14:paraId="02A255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031B51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14:paraId="570A9B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841" w:type="dxa"/>
            <w:shd w:val="clear" w:color="auto" w:fill="auto"/>
            <w:vAlign w:val="center"/>
          </w:tcPr>
          <w:p w14:paraId="17D85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64A7A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9D295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0D648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95015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14:paraId="2300E4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14:paraId="314F7D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14:paraId="571342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14:paraId="5BA0B2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17AFA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7965B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89780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14:paraId="41D30E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14:paraId="17D422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A667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6E9D73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14:paraId="6E5E6F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841" w:type="dxa"/>
            <w:shd w:val="clear" w:color="auto" w:fill="auto"/>
            <w:vAlign w:val="center"/>
          </w:tcPr>
          <w:p w14:paraId="0E490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14:paraId="3DBDD0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D66FC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90B2C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47DBB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08D29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1AD502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14:paraId="3A951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14:paraId="790A0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14:paraId="0EC224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14:paraId="005F30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7357D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14:paraId="150F24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14:paraId="4E762B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C80B2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5BE2D4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14:paraId="508EE9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841" w:type="dxa"/>
            <w:shd w:val="clear" w:color="auto" w:fill="auto"/>
            <w:vAlign w:val="center"/>
          </w:tcPr>
          <w:p w14:paraId="5F52A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14:paraId="619EE4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14:paraId="62879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14:paraId="37807C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2F8BCA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C8E95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3C8F65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0E255E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56131A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688AB2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14:paraId="7B7057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14:paraId="3BE3C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14:paraId="088974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14:paraId="6CFF36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31C661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3A0E8C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14:paraId="76E8AA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351DD0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776" w:type="dxa"/>
            <w:shd w:val="clear" w:color="auto" w:fill="auto"/>
            <w:vAlign w:val="center"/>
          </w:tcPr>
          <w:p w14:paraId="5157CF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32</w:t>
            </w:r>
          </w:p>
        </w:tc>
        <w:tc>
          <w:tcPr>
            <w:tcW w:w="848" w:type="dxa"/>
            <w:shd w:val="clear" w:color="auto" w:fill="auto"/>
            <w:vAlign w:val="center"/>
          </w:tcPr>
          <w:p w14:paraId="002809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63</w:t>
            </w:r>
          </w:p>
        </w:tc>
        <w:tc>
          <w:tcPr>
            <w:tcW w:w="848" w:type="dxa"/>
            <w:shd w:val="clear" w:color="auto" w:fill="auto"/>
            <w:vAlign w:val="center"/>
          </w:tcPr>
          <w:p w14:paraId="7634E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1</w:t>
            </w:r>
          </w:p>
        </w:tc>
        <w:tc>
          <w:tcPr>
            <w:tcW w:w="848" w:type="dxa"/>
            <w:shd w:val="clear" w:color="auto" w:fill="auto"/>
            <w:vAlign w:val="center"/>
          </w:tcPr>
          <w:p w14:paraId="076792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06</w:t>
            </w:r>
          </w:p>
        </w:tc>
        <w:tc>
          <w:tcPr>
            <w:tcW w:w="848" w:type="dxa"/>
            <w:shd w:val="clear" w:color="auto" w:fill="auto"/>
            <w:vAlign w:val="center"/>
          </w:tcPr>
          <w:p w14:paraId="4F6DAE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65</w:t>
            </w:r>
          </w:p>
        </w:tc>
        <w:tc>
          <w:tcPr>
            <w:tcW w:w="848" w:type="dxa"/>
            <w:shd w:val="clear" w:color="auto" w:fill="auto"/>
            <w:vAlign w:val="center"/>
          </w:tcPr>
          <w:p w14:paraId="1CEB2B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8.26</w:t>
            </w:r>
          </w:p>
        </w:tc>
        <w:tc>
          <w:tcPr>
            <w:tcW w:w="848" w:type="dxa"/>
            <w:shd w:val="clear" w:color="auto" w:fill="auto"/>
            <w:vAlign w:val="center"/>
          </w:tcPr>
          <w:p w14:paraId="23FCFE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60</w:t>
            </w:r>
          </w:p>
        </w:tc>
        <w:tc>
          <w:tcPr>
            <w:tcW w:w="848" w:type="dxa"/>
            <w:shd w:val="clear" w:color="auto" w:fill="auto"/>
            <w:vAlign w:val="center"/>
          </w:tcPr>
          <w:p w14:paraId="38704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96</w:t>
            </w:r>
          </w:p>
        </w:tc>
        <w:tc>
          <w:tcPr>
            <w:tcW w:w="848" w:type="dxa"/>
            <w:shd w:val="clear" w:color="auto" w:fill="auto"/>
            <w:vAlign w:val="center"/>
          </w:tcPr>
          <w:p w14:paraId="342BEF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3</w:t>
            </w:r>
          </w:p>
        </w:tc>
        <w:tc>
          <w:tcPr>
            <w:tcW w:w="848" w:type="dxa"/>
            <w:shd w:val="clear" w:color="auto" w:fill="auto"/>
            <w:vAlign w:val="center"/>
          </w:tcPr>
          <w:p w14:paraId="1D366C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96</w:t>
            </w:r>
          </w:p>
        </w:tc>
        <w:tc>
          <w:tcPr>
            <w:tcW w:w="848" w:type="dxa"/>
            <w:shd w:val="clear" w:color="auto" w:fill="auto"/>
            <w:vAlign w:val="center"/>
          </w:tcPr>
          <w:p w14:paraId="353893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4</w:t>
            </w:r>
          </w:p>
        </w:tc>
        <w:tc>
          <w:tcPr>
            <w:tcW w:w="892" w:type="dxa"/>
            <w:shd w:val="clear" w:color="auto" w:fill="auto"/>
            <w:vAlign w:val="center"/>
          </w:tcPr>
          <w:p w14:paraId="37E59C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7.8</w:t>
            </w:r>
          </w:p>
        </w:tc>
      </w:tr>
      <w:tr w14:paraId="79DC42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2159A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0C3C23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14:paraId="5D5F69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19EAE5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14:paraId="11C347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47C509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14FBE1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2F12C8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19CAC4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1386FE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4E08BC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2BCCAC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03AE4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3AB2A3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14:paraId="63DB74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14:paraId="7FB40B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14:paraId="680A8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4DF53E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14:paraId="0C0FC4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14:paraId="62097C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704891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4</w:t>
            </w:r>
          </w:p>
        </w:tc>
        <w:tc>
          <w:tcPr>
            <w:tcW w:w="776" w:type="dxa"/>
            <w:shd w:val="clear" w:color="auto" w:fill="auto"/>
            <w:vAlign w:val="center"/>
          </w:tcPr>
          <w:p w14:paraId="742251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w:t>
            </w:r>
          </w:p>
        </w:tc>
        <w:tc>
          <w:tcPr>
            <w:tcW w:w="848" w:type="dxa"/>
            <w:shd w:val="clear" w:color="auto" w:fill="auto"/>
            <w:vAlign w:val="center"/>
          </w:tcPr>
          <w:p w14:paraId="044D13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9</w:t>
            </w:r>
          </w:p>
        </w:tc>
        <w:tc>
          <w:tcPr>
            <w:tcW w:w="848" w:type="dxa"/>
            <w:shd w:val="clear" w:color="auto" w:fill="auto"/>
            <w:vAlign w:val="center"/>
          </w:tcPr>
          <w:p w14:paraId="2B091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3</w:t>
            </w:r>
          </w:p>
        </w:tc>
        <w:tc>
          <w:tcPr>
            <w:tcW w:w="848" w:type="dxa"/>
            <w:shd w:val="clear" w:color="auto" w:fill="auto"/>
            <w:vAlign w:val="center"/>
          </w:tcPr>
          <w:p w14:paraId="5277F9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0</w:t>
            </w:r>
          </w:p>
        </w:tc>
        <w:tc>
          <w:tcPr>
            <w:tcW w:w="848" w:type="dxa"/>
            <w:shd w:val="clear" w:color="auto" w:fill="auto"/>
            <w:vAlign w:val="center"/>
          </w:tcPr>
          <w:p w14:paraId="064C83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28</w:t>
            </w:r>
          </w:p>
        </w:tc>
        <w:tc>
          <w:tcPr>
            <w:tcW w:w="848" w:type="dxa"/>
            <w:shd w:val="clear" w:color="auto" w:fill="auto"/>
            <w:vAlign w:val="center"/>
          </w:tcPr>
          <w:p w14:paraId="67C796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51</w:t>
            </w:r>
          </w:p>
        </w:tc>
        <w:tc>
          <w:tcPr>
            <w:tcW w:w="848" w:type="dxa"/>
            <w:shd w:val="clear" w:color="auto" w:fill="auto"/>
            <w:vAlign w:val="center"/>
          </w:tcPr>
          <w:p w14:paraId="76CE03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3</w:t>
            </w:r>
          </w:p>
        </w:tc>
        <w:tc>
          <w:tcPr>
            <w:tcW w:w="848" w:type="dxa"/>
            <w:shd w:val="clear" w:color="auto" w:fill="auto"/>
            <w:vAlign w:val="center"/>
          </w:tcPr>
          <w:p w14:paraId="0F8DD9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6</w:t>
            </w:r>
          </w:p>
        </w:tc>
        <w:tc>
          <w:tcPr>
            <w:tcW w:w="848" w:type="dxa"/>
            <w:shd w:val="clear" w:color="auto" w:fill="auto"/>
            <w:vAlign w:val="center"/>
          </w:tcPr>
          <w:p w14:paraId="41AAD3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75</w:t>
            </w:r>
          </w:p>
        </w:tc>
        <w:tc>
          <w:tcPr>
            <w:tcW w:w="848" w:type="dxa"/>
            <w:shd w:val="clear" w:color="auto" w:fill="auto"/>
            <w:vAlign w:val="center"/>
          </w:tcPr>
          <w:p w14:paraId="13D41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74</w:t>
            </w:r>
          </w:p>
        </w:tc>
        <w:tc>
          <w:tcPr>
            <w:tcW w:w="848" w:type="dxa"/>
            <w:shd w:val="clear" w:color="auto" w:fill="auto"/>
            <w:vAlign w:val="center"/>
          </w:tcPr>
          <w:p w14:paraId="2D5AF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5</w:t>
            </w:r>
          </w:p>
        </w:tc>
        <w:tc>
          <w:tcPr>
            <w:tcW w:w="892" w:type="dxa"/>
            <w:shd w:val="clear" w:color="auto" w:fill="auto"/>
            <w:vAlign w:val="center"/>
          </w:tcPr>
          <w:p w14:paraId="58442C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8.7</w:t>
            </w:r>
          </w:p>
        </w:tc>
      </w:tr>
      <w:tr w14:paraId="660F0F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14:paraId="5650E3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1001" w:type="dxa"/>
            <w:shd w:val="clear" w:color="auto" w:fill="auto"/>
            <w:vAlign w:val="center"/>
          </w:tcPr>
          <w:p w14:paraId="10B84A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6A1AC1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776" w:type="dxa"/>
            <w:shd w:val="clear" w:color="auto" w:fill="auto"/>
            <w:vAlign w:val="center"/>
          </w:tcPr>
          <w:p w14:paraId="652F84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73 </w:t>
            </w:r>
          </w:p>
        </w:tc>
        <w:tc>
          <w:tcPr>
            <w:tcW w:w="848" w:type="dxa"/>
            <w:shd w:val="clear" w:color="auto" w:fill="auto"/>
            <w:vAlign w:val="center"/>
          </w:tcPr>
          <w:p w14:paraId="5D30A8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6.85 </w:t>
            </w:r>
          </w:p>
        </w:tc>
        <w:tc>
          <w:tcPr>
            <w:tcW w:w="848" w:type="dxa"/>
            <w:shd w:val="clear" w:color="auto" w:fill="auto"/>
            <w:vAlign w:val="center"/>
          </w:tcPr>
          <w:p w14:paraId="06BE68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53 </w:t>
            </w:r>
          </w:p>
        </w:tc>
        <w:tc>
          <w:tcPr>
            <w:tcW w:w="848" w:type="dxa"/>
            <w:shd w:val="clear" w:color="auto" w:fill="auto"/>
            <w:vAlign w:val="center"/>
          </w:tcPr>
          <w:p w14:paraId="23C8DD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9.52 </w:t>
            </w:r>
          </w:p>
        </w:tc>
        <w:tc>
          <w:tcPr>
            <w:tcW w:w="848" w:type="dxa"/>
            <w:shd w:val="clear" w:color="auto" w:fill="auto"/>
            <w:vAlign w:val="center"/>
          </w:tcPr>
          <w:p w14:paraId="611410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1.68 </w:t>
            </w:r>
          </w:p>
        </w:tc>
        <w:tc>
          <w:tcPr>
            <w:tcW w:w="848" w:type="dxa"/>
            <w:shd w:val="clear" w:color="auto" w:fill="auto"/>
            <w:vAlign w:val="center"/>
          </w:tcPr>
          <w:p w14:paraId="4D4275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5.70 </w:t>
            </w:r>
          </w:p>
        </w:tc>
        <w:tc>
          <w:tcPr>
            <w:tcW w:w="848" w:type="dxa"/>
            <w:shd w:val="clear" w:color="auto" w:fill="auto"/>
            <w:vAlign w:val="center"/>
          </w:tcPr>
          <w:p w14:paraId="2B96EB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3.29 </w:t>
            </w:r>
          </w:p>
        </w:tc>
        <w:tc>
          <w:tcPr>
            <w:tcW w:w="848" w:type="dxa"/>
            <w:shd w:val="clear" w:color="auto" w:fill="auto"/>
            <w:vAlign w:val="center"/>
          </w:tcPr>
          <w:p w14:paraId="336B8D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1.82 </w:t>
            </w:r>
          </w:p>
        </w:tc>
        <w:tc>
          <w:tcPr>
            <w:tcW w:w="848" w:type="dxa"/>
            <w:shd w:val="clear" w:color="auto" w:fill="auto"/>
            <w:vAlign w:val="center"/>
          </w:tcPr>
          <w:p w14:paraId="6A4F80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6.34 </w:t>
            </w:r>
          </w:p>
        </w:tc>
        <w:tc>
          <w:tcPr>
            <w:tcW w:w="848" w:type="dxa"/>
            <w:shd w:val="clear" w:color="auto" w:fill="auto"/>
            <w:vAlign w:val="center"/>
          </w:tcPr>
          <w:p w14:paraId="3C1101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3.55 </w:t>
            </w:r>
          </w:p>
        </w:tc>
        <w:tc>
          <w:tcPr>
            <w:tcW w:w="848" w:type="dxa"/>
            <w:shd w:val="clear" w:color="auto" w:fill="auto"/>
            <w:vAlign w:val="center"/>
          </w:tcPr>
          <w:p w14:paraId="3D9382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79 </w:t>
            </w:r>
          </w:p>
        </w:tc>
        <w:tc>
          <w:tcPr>
            <w:tcW w:w="892" w:type="dxa"/>
            <w:shd w:val="clear" w:color="auto" w:fill="auto"/>
            <w:vAlign w:val="center"/>
          </w:tcPr>
          <w:p w14:paraId="6825A7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47.65 </w:t>
            </w:r>
          </w:p>
        </w:tc>
      </w:tr>
      <w:tr w14:paraId="780F89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14:paraId="2D368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1001" w:type="dxa"/>
            <w:shd w:val="clear" w:color="auto" w:fill="auto"/>
            <w:vAlign w:val="center"/>
          </w:tcPr>
          <w:p w14:paraId="2AA0E9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14:paraId="03AFB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35 </w:t>
            </w:r>
          </w:p>
        </w:tc>
        <w:tc>
          <w:tcPr>
            <w:tcW w:w="776" w:type="dxa"/>
            <w:shd w:val="clear" w:color="auto" w:fill="auto"/>
            <w:vAlign w:val="center"/>
          </w:tcPr>
          <w:p w14:paraId="678356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9 </w:t>
            </w:r>
          </w:p>
        </w:tc>
        <w:tc>
          <w:tcPr>
            <w:tcW w:w="848" w:type="dxa"/>
            <w:shd w:val="clear" w:color="auto" w:fill="auto"/>
            <w:vAlign w:val="center"/>
          </w:tcPr>
          <w:p w14:paraId="5F5C68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17 </w:t>
            </w:r>
          </w:p>
        </w:tc>
        <w:tc>
          <w:tcPr>
            <w:tcW w:w="848" w:type="dxa"/>
            <w:shd w:val="clear" w:color="auto" w:fill="auto"/>
            <w:vAlign w:val="center"/>
          </w:tcPr>
          <w:p w14:paraId="39F7BE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3.60 </w:t>
            </w:r>
          </w:p>
        </w:tc>
        <w:tc>
          <w:tcPr>
            <w:tcW w:w="848" w:type="dxa"/>
            <w:shd w:val="clear" w:color="auto" w:fill="auto"/>
            <w:vAlign w:val="center"/>
          </w:tcPr>
          <w:p w14:paraId="14F2D5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49.37 </w:t>
            </w:r>
          </w:p>
        </w:tc>
        <w:tc>
          <w:tcPr>
            <w:tcW w:w="848" w:type="dxa"/>
            <w:shd w:val="clear" w:color="auto" w:fill="auto"/>
            <w:vAlign w:val="center"/>
          </w:tcPr>
          <w:p w14:paraId="326875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2.21 </w:t>
            </w:r>
          </w:p>
        </w:tc>
        <w:tc>
          <w:tcPr>
            <w:tcW w:w="848" w:type="dxa"/>
            <w:shd w:val="clear" w:color="auto" w:fill="auto"/>
            <w:vAlign w:val="center"/>
          </w:tcPr>
          <w:p w14:paraId="2A345B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31.19 </w:t>
            </w:r>
          </w:p>
        </w:tc>
        <w:tc>
          <w:tcPr>
            <w:tcW w:w="848" w:type="dxa"/>
            <w:shd w:val="clear" w:color="auto" w:fill="auto"/>
            <w:vAlign w:val="center"/>
          </w:tcPr>
          <w:p w14:paraId="1D9CC3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01 </w:t>
            </w:r>
          </w:p>
        </w:tc>
        <w:tc>
          <w:tcPr>
            <w:tcW w:w="848" w:type="dxa"/>
            <w:shd w:val="clear" w:color="auto" w:fill="auto"/>
            <w:vAlign w:val="center"/>
          </w:tcPr>
          <w:p w14:paraId="64B2E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60 </w:t>
            </w:r>
          </w:p>
        </w:tc>
        <w:tc>
          <w:tcPr>
            <w:tcW w:w="848" w:type="dxa"/>
            <w:shd w:val="clear" w:color="auto" w:fill="auto"/>
            <w:vAlign w:val="center"/>
          </w:tcPr>
          <w:p w14:paraId="6625DF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0.97 </w:t>
            </w:r>
          </w:p>
        </w:tc>
        <w:tc>
          <w:tcPr>
            <w:tcW w:w="848" w:type="dxa"/>
            <w:shd w:val="clear" w:color="auto" w:fill="auto"/>
            <w:vAlign w:val="center"/>
          </w:tcPr>
          <w:p w14:paraId="5BE239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57.30 </w:t>
            </w:r>
          </w:p>
        </w:tc>
        <w:tc>
          <w:tcPr>
            <w:tcW w:w="848" w:type="dxa"/>
            <w:shd w:val="clear" w:color="auto" w:fill="auto"/>
            <w:vAlign w:val="center"/>
          </w:tcPr>
          <w:p w14:paraId="28551E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6.04 </w:t>
            </w:r>
          </w:p>
        </w:tc>
        <w:tc>
          <w:tcPr>
            <w:tcW w:w="892" w:type="dxa"/>
            <w:shd w:val="clear" w:color="auto" w:fill="auto"/>
            <w:vAlign w:val="center"/>
          </w:tcPr>
          <w:p w14:paraId="000B0C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378.49 </w:t>
            </w:r>
          </w:p>
        </w:tc>
      </w:tr>
    </w:tbl>
    <w:p w14:paraId="3BAF7782">
      <w:pPr>
        <w:keepNext w:val="0"/>
        <w:keepLines w:val="0"/>
        <w:pageBreakBefore w:val="0"/>
        <w:widowControl w:val="0"/>
        <w:kinsoku/>
        <w:wordWrap/>
        <w:overflowPunct/>
        <w:topLinePunct w:val="0"/>
        <w:autoSpaceDE/>
        <w:autoSpaceDN/>
        <w:bidi w:val="0"/>
        <w:adjustRightInd/>
        <w:snapToGrid w:val="0"/>
        <w:spacing w:line="20" w:lineRule="exact"/>
        <w:ind w:firstLine="0" w:firstLineChars="0"/>
        <w:textAlignment w:val="auto"/>
        <w:rPr>
          <w:rFonts w:ascii="Times New Roman" w:hAnsi="Times New Roman" w:eastAsia="宋体" w:cs="Times New Roman"/>
          <w:color w:val="auto"/>
          <w:sz w:val="21"/>
          <w:szCs w:val="22"/>
        </w:rPr>
      </w:pPr>
    </w:p>
    <w:p w14:paraId="3CE9D27A">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4D7C646A">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量平衡计算</w:t>
      </w:r>
    </w:p>
    <w:p w14:paraId="29614B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14:paraId="09CC6DA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14:paraId="1F344D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14:paraId="56EA07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14:paraId="1D20F551">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3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14:paraId="18F7D4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14:paraId="13052A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14:paraId="466DAC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14:paraId="1A7CD6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14:paraId="72C28B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14:paraId="1C86C3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14:paraId="7F3564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14:paraId="48080F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14:paraId="1294C4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78A4E8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14:paraId="6CA154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14:paraId="0D2AF6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14:paraId="496CB1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14:paraId="073C3E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14:paraId="7870C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14:paraId="6FF331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14:paraId="01AC8B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14:paraId="4FE456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14:paraId="5F062E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14:paraId="36C119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14:paraId="6065C5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8DF3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3EFF07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14:paraId="333BE9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14:paraId="04A9E3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14:paraId="182EA8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14:paraId="179F45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14:paraId="038006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14:paraId="0D2FA5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5C6436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14:paraId="372B8C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14458A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14:paraId="0D14DF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CF4BD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16369D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14:paraId="452C09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14:paraId="23146D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14:paraId="2197DC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14:paraId="3EFC84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14:paraId="6A85B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14:paraId="5F1F2E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6CD186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14:paraId="0F1FBE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657D36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14:paraId="6BED7F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80066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35498A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14:paraId="381622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14:paraId="23A1F1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14:paraId="62257A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14:paraId="7AC2F1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14:paraId="02E365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14:paraId="4F328E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021ABC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14:paraId="7E250C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47E0E0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14:paraId="4822E8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54D83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4BE906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14:paraId="5FD8D0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14:paraId="0077C7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14:paraId="6D812A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14:paraId="3DC532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14:paraId="6ACF3A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14:paraId="663D15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6017E0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14:paraId="425CD7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0E3FD7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14:paraId="0BEC9A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FBC37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79F9FA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14:paraId="36F79C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14:paraId="4EB6B2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14:paraId="4C0ED5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14:paraId="05B682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14:paraId="40930D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14:paraId="419F10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411782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14:paraId="3C412B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1CA401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14:paraId="3EE0D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C36BE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3A7A01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14:paraId="1BFE50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14:paraId="6CE240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14:paraId="017545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14:paraId="571D28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14:paraId="0C04DB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14:paraId="3D8E0B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08326C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14:paraId="328022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3A52E1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14:paraId="338C19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1AE0B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719E44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14:paraId="20D270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14:paraId="5AA046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14:paraId="2F50F0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14:paraId="3703C0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14:paraId="125C90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14:paraId="2385AD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14:paraId="4E87CA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14:paraId="2E6342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14:paraId="403252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14:paraId="5B1D1E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6110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0DC87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14:paraId="4FCB52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14:paraId="4A3BA5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14:paraId="043E02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14:paraId="3B00B8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14:paraId="644180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14:paraId="724D46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14:paraId="450F05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14:paraId="4DB908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14:paraId="5534B6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14:paraId="7B7F23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96493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7C620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14:paraId="0D2504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14:paraId="3CA904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14:paraId="22BF44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14:paraId="25065A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14:paraId="7A0F70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14:paraId="7534EB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14:paraId="681372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14:paraId="0EE6D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14:paraId="3574B8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14:paraId="76CF70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AB7C6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15D0BE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14:paraId="34EDA1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14:paraId="37931D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14:paraId="55D6D3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14:paraId="0D06BF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14:paraId="1A0813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649E93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14:paraId="307DC4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14:paraId="0A82F4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14:paraId="6A22E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14:paraId="01532E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14:paraId="0BABF3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6CB347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14:paraId="2E5A2A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14:paraId="101D09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14:paraId="7791B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14:paraId="079A5E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14:paraId="585ED5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1EE333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14:paraId="1A046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14:paraId="143B98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14:paraId="4AF135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14:paraId="5F94DC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14:paraId="39B65C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799C6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14:paraId="47B847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14:paraId="613EE3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14:paraId="1AC68A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14:paraId="5C1811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14:paraId="7DF2B0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6BBD4F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14:paraId="4F551F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14:paraId="5426D4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14:paraId="2E4078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14:paraId="165DCB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14:paraId="004291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630B11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14:paraId="7F3FC0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14:paraId="433027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14:paraId="45E0C3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14:paraId="74018F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14:paraId="2AB2A4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14:paraId="14047C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14:paraId="10D2F4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14:paraId="770713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14:paraId="458251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14:paraId="5DA068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14:paraId="710FE65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14:paraId="541ED4E4">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4  XX水库灌区片现状水平年水资源供需平衡计算表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14:paraId="311F4F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14:paraId="2E01E5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14:paraId="0ED85E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14:paraId="3AB585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14:paraId="68B105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14:paraId="6C638C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14:paraId="6E4762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14:paraId="27F31E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14:paraId="785931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02869E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14:paraId="45C24D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14:paraId="47819D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32C5D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14:paraId="35279F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14:paraId="446F96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14:paraId="3D0B46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14:paraId="7AF4D1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14:paraId="4E75AA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14:paraId="07D6D5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14:paraId="2092A5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14:paraId="6E88A5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EBA83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168AD7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14:paraId="7F4536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14:paraId="77534A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14:paraId="096E24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14:paraId="053EE8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14:paraId="41B2FB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14:paraId="4404E4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2A3A42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14:paraId="701842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2E2472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14:paraId="180AED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798910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5F49EC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14:paraId="076218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14:paraId="2E214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14:paraId="7A38C1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14:paraId="31D50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14:paraId="782050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14:paraId="4980D5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21C53C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14:paraId="526050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28FE50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14:paraId="181094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1C9A18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46A349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14:paraId="062C22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14:paraId="2F29B4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14:paraId="7DAF72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14:paraId="367730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14:paraId="140C6E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14:paraId="7970B7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1EE2F6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14:paraId="3BD25B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327262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14:paraId="5C2192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3396C5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1A7DA5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14:paraId="46F954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14:paraId="723D0B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14:paraId="579132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14:paraId="6C005C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14:paraId="7FCFDD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14:paraId="01E7B4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16F957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14:paraId="1AA893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68E8C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14:paraId="0A4BAC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2E4F9F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468C4E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14:paraId="66C7F5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14:paraId="6DA636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14:paraId="3F55E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14:paraId="2D9A88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14:paraId="213099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14:paraId="0F4339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26962A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14:paraId="53DC72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53E62F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14:paraId="0B328D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0E9DD4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06C487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14:paraId="092FDB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14:paraId="101DF2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14:paraId="6743A6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14:paraId="31861B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14:paraId="692E20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14:paraId="5F2CBD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4965D2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14:paraId="2D75A5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4DAFEE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14:paraId="12AF7E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26F9DD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0EB76A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14:paraId="56B27B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14:paraId="2E0354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14:paraId="6B9227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14:paraId="03E493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14:paraId="6B4F19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14:paraId="09570A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14:paraId="1D3EB2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14:paraId="4FE937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14:paraId="6438DE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14:paraId="7BD4F8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49A2EB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745350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14:paraId="1E657A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14:paraId="4816D5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14:paraId="4193D9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14:paraId="58AA56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14:paraId="6E7219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14:paraId="20A65D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14:paraId="0CB79A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14:paraId="13CC68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14:paraId="391A49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14:paraId="255C7C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CC0B3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69BFAE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14:paraId="6D7250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14:paraId="7B5AB4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14:paraId="1CA5CB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14:paraId="19AC9F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14:paraId="453DA6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14:paraId="2813AB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14:paraId="09ED3C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14:paraId="37BFFB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14:paraId="09D275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14:paraId="43725B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B4884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2BF8ED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14:paraId="02FBF3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14:paraId="5FBB83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14:paraId="02F61E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14:paraId="5FE69E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14:paraId="7EDD61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76397A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14:paraId="0DDC65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14:paraId="1A5F58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14:paraId="6AB22B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14:paraId="57CA81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14:paraId="5AF6B3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5108FA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14:paraId="151ACD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14:paraId="79AA05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14:paraId="46B042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14:paraId="3FB32E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14:paraId="28D3F6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38F5D2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14:paraId="454AC5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14:paraId="4E9C1B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14:paraId="1CC66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14:paraId="69324B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14:paraId="4C423B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62CEFC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14:paraId="05B12A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14:paraId="5C5C55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14:paraId="05F113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14:paraId="439E18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14:paraId="5FB7C6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0DB52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14:paraId="2ABE85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14:paraId="528F69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14:paraId="4DFFD5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14:paraId="47ECA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14:paraId="5AE325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6DC428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14:paraId="5DEF72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14:paraId="1E688E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14:paraId="54B49A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14:paraId="4D02C4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14:paraId="6775BC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14:paraId="3CC045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14:paraId="23707D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14:paraId="3A7F4B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14:paraId="63FE81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14:paraId="2CA70E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14:paraId="6B5656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14:paraId="478A5AA4">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5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14:paraId="606B8C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14:paraId="00859E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14:paraId="4247D2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14:paraId="367014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14:paraId="5044AE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14:paraId="413E0E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14:paraId="0115C7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14:paraId="5AE09E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14:paraId="21DBCB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37FD08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14:paraId="1CD710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14:paraId="493142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14:paraId="3CA96A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14:paraId="67DEBF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14:paraId="737517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14:paraId="14E37E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14:paraId="132F7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14:paraId="6A45D2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14:paraId="130C7E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14:paraId="796D17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14:paraId="6BEC50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0C1CD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15CCE7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14:paraId="661A06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14:paraId="131D72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14:paraId="0432A0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14:paraId="78ED3E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14:paraId="1AC347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14:paraId="5064A0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57E81E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14:paraId="6A6A2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536578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14:paraId="57C145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8394B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31308F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14:paraId="788E2A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14:paraId="57A445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14:paraId="59BEB4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14:paraId="0D1106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14:paraId="2AAD96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14:paraId="71D423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01BF0B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14:paraId="003A33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09C974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14:paraId="03538A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1A052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DFBA4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14:paraId="57A9F8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14:paraId="61A0BF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14:paraId="01ED7D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14:paraId="34CC57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14:paraId="4738EB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14:paraId="06A179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7A11A3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14:paraId="7E82AC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32F67A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14:paraId="7689F0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00A33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09B7AF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14:paraId="40650E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14:paraId="3AABE2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14:paraId="30E9FD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14:paraId="2B6398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14:paraId="226A9C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14:paraId="14858A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2298A1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14:paraId="02DF67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0E3F5C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14:paraId="4D6BB1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DC601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263231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14:paraId="7704AA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14:paraId="6913F7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14:paraId="4F079A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14:paraId="778D00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14:paraId="6C6EEC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14:paraId="489DC2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2F377B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14:paraId="1AFE68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510E9B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14:paraId="06CF80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742A2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DFDC3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14:paraId="77D6FD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14:paraId="00CBBA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14:paraId="1D2C54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14:paraId="06D26C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14:paraId="4A19C6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14:paraId="370C5B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619F0C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14:paraId="0BBAD1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6AA111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14:paraId="44DAEE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D8682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37B906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14:paraId="2D4874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14:paraId="468155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14:paraId="6E62F5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14:paraId="45039D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14:paraId="31BFE7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14:paraId="2B0A69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14:paraId="0223EE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14:paraId="5E5BAC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14:paraId="47BF97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14:paraId="56599B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444B2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769DCC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14:paraId="5D35D5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14:paraId="0BBF35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14:paraId="2612CF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14:paraId="2DE379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14:paraId="468C91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6F0E9B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14:paraId="0EE14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14:paraId="134C0B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14:paraId="496621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14:paraId="1CF520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C1B24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3E37E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14:paraId="46C5DC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14:paraId="10A6E3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14:paraId="5EEE93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14:paraId="10406B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14:paraId="5E4A13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27BED5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14:paraId="6D5159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14:paraId="6ACA6A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14:paraId="278617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14:paraId="260BE0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B7AD2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769CD3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14:paraId="0F0F7B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14:paraId="2CE2E3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14:paraId="4125DA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14:paraId="396D12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14:paraId="258ED1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056BCC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14:paraId="008049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14:paraId="64D7AF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14:paraId="233E02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14:paraId="0341A8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385CE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6FC7A4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14:paraId="041B5E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14:paraId="4CE2C3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14:paraId="1584B7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14:paraId="30476F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14:paraId="7FAFC7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28FFB1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14:paraId="17A4A9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14:paraId="45A77A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14:paraId="72036A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14:paraId="1DF563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14:paraId="3ED01E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BF678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14:paraId="5FAFEB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14:paraId="392A7A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14:paraId="6FF67D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14:paraId="5772B9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14:paraId="11625D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2062AA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14:paraId="259EEA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14:paraId="7DAF19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14:paraId="1A2C2F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14:paraId="6F741A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14:paraId="085F58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027E26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14:paraId="063E26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14:paraId="3F43CE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14:paraId="1F78F3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14:paraId="49AF56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14:paraId="30F7A8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14:paraId="438F27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14:paraId="4EBAC7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14:paraId="0521B6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14:paraId="7F2BC5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14:paraId="046AF9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14:paraId="419CA05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kern w:val="2"/>
          <w:sz w:val="28"/>
          <w:szCs w:val="28"/>
          <w:lang w:val="en-US" w:eastAsia="zh-CN" w:bidi="ar-SA"/>
        </w:rPr>
      </w:pPr>
    </w:p>
    <w:p w14:paraId="7BC070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14:paraId="3F1656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14:paraId="79E6618F">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6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4FE9F9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14:paraId="4C6334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5C3D3C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2263A2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206132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2333D2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037D61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1639A5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785AF5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773793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14:paraId="1F0BB7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31855E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46684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37BFBE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593558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263F12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0118C6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165B7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3BED05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77B71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4BC669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14AEC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15DA1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70F02C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14:paraId="3E2BD2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14:paraId="2F46FD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14:paraId="51A243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14:paraId="190DC7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14:paraId="40C691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7EE5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14:paraId="72C1C6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4F938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14:paraId="0119A6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D14A2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4EE63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633F19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14:paraId="3A1380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14:paraId="56C626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14:paraId="052F34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14:paraId="004EBA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14:paraId="37B467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84A5A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14:paraId="607EE1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12114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14:paraId="0760B6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48EB4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C4F1A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1C42E2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14:paraId="233CFF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14:paraId="1A28FE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14:paraId="4673FD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14:paraId="31F407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14:paraId="694670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09360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14:paraId="672625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07383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14:paraId="74BCC5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86AE0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CBE7F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208443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14:paraId="79CA1E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14:paraId="1898D8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14:paraId="70BD2C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14:paraId="7CF40F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14:paraId="2599C9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8883E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14:paraId="1B0B8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374046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14:paraId="351656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3D0C6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B36E4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3E3B36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14:paraId="26A8D9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14:paraId="7DE429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14:paraId="5FE8E7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A07C0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8FF18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31D98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14:paraId="789971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1D208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14:paraId="5A0FB7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9DFF3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673D1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497AA8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14:paraId="0A06FD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14:paraId="45C51D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14:paraId="40FD0B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BA843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36FF7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72926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14:paraId="6F579B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8A009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14:paraId="7B6BAD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709AE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07E80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491594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14:paraId="1B006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14:paraId="282A9A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14:paraId="6A0015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14:paraId="78A84C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14:paraId="418442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9777C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14:paraId="67C3B6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F3221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14:paraId="595060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D82D8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8AC50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082063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14:paraId="4EA25B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14:paraId="08BA22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14:paraId="310CFF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14:paraId="3F5B3D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14:paraId="792E8A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79ADDD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14:paraId="651602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365216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14:paraId="527380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D061B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9C444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6D142F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14:paraId="18BC34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14:paraId="062319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14:paraId="3D2C32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14:paraId="076E29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14:paraId="3F31CA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57C681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14:paraId="25B369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56A10A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14:paraId="456DA7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BE383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A68A9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0D72F0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14:paraId="1299BE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14:paraId="21F83D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14:paraId="2BB76E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14:paraId="1BD58B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14:paraId="451587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6F0753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14:paraId="10BB48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5790FE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14:paraId="3DFD58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2073F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005C6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0054BB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14:paraId="4FBAE2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14:paraId="518A02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14:paraId="62ED42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14:paraId="0A7A2F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14:paraId="319AD6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72F46F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14:paraId="59CB92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793406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14:paraId="104717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C0F2B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4CC90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498F3E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14:paraId="3A3FA6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14:paraId="306D09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14:paraId="63BA34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14:paraId="41DEF6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14:paraId="1AE548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633B09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14:paraId="2F3727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54EC32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14:paraId="486BC0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F6620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34B6D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10889E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14:paraId="4781D9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14:paraId="54FEED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14:paraId="585A1A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577286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14:paraId="03D9F7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1828E0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14:paraId="1FB473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14:paraId="07B3D7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0A1BD0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366063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14:paraId="79AF894F">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7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0CD4EA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14:paraId="742376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1CD8C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5F93E3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551CF0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1E734E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08CEC6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411BCC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400241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6161C1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14:paraId="3EBCD7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55B8DE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23062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7EA8A1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750EC7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76698B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5F0EB6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FA698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50607D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7952E1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2E609E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04F07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C5A3B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195AFA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14:paraId="41B113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14:paraId="76D180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14:paraId="1FD0D5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14:paraId="30C03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14:paraId="6CDD9E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1A1D2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14:paraId="0DCB62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9D2A0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14:paraId="41AF88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C29C9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49F45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37884D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14:paraId="31731A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14:paraId="7AC4C5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14:paraId="4F8C27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14:paraId="4AD6E9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14:paraId="6978D1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91B69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14:paraId="53F169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3C4AE0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14:paraId="22A6EC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9FBD3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6CAEF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05B034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14:paraId="547E75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14:paraId="4A1446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14:paraId="50ED64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14:paraId="1F3ED8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14:paraId="786F0E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074AE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14:paraId="7D8D74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E5A1E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14:paraId="400F0C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B9BFE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3D8DA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39BDEE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14:paraId="6CDE38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14:paraId="63001D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14:paraId="62ED70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14:paraId="5B194D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14:paraId="5AB3D3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B01FC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14:paraId="20F48E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07AF2F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14:paraId="0F43A1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B33A4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E3B9B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1E602F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14:paraId="67B0FC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14:paraId="732BF6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14:paraId="594857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964BC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ABD8B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72E41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14:paraId="4D7A0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05F689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14:paraId="68C3AE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39CB7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B0592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439F81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14:paraId="38145B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14:paraId="022E3F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14:paraId="62C121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5C87F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79E2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742B9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14:paraId="2947A5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A77BC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14:paraId="1CA834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6948B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2148A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1B6988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14:paraId="058F85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14:paraId="139677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14:paraId="0D7E86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14:paraId="0407E6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14:paraId="4CC3D8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9910C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14:paraId="697671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0FC363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14:paraId="266179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F80DD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63A23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1C69DE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14:paraId="67A3B0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14:paraId="0F7FFA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14:paraId="7131EA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14:paraId="539BEE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14:paraId="5CC6CC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10744D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14:paraId="2E389B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2FC293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14:paraId="35498A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91407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D09BB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6AE405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14:paraId="056B8B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14:paraId="139C15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14:paraId="3DC5B1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14:paraId="7777A6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14:paraId="700AEF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1C455F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14:paraId="4D9AFB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5E6A5D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14:paraId="022904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F7F0F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AAFF3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5E59D1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14:paraId="57A983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14:paraId="43ABCE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14:paraId="053D16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14:paraId="3B52A9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14:paraId="63BA73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23F40D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14:paraId="19949F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5FDED6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14:paraId="781EB2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0825A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85D05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7FBB0C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14:paraId="55233D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14:paraId="236907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14:paraId="04ADA0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14:paraId="69C34A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14:paraId="04D318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14:paraId="2D0EA9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14:paraId="76F8D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14:paraId="15A1D9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14:paraId="20E9A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2E352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0625B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1376A5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14:paraId="401992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14:paraId="614033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14:paraId="194A4A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14:paraId="0A611F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4C08A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14:paraId="7B7FDA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14:paraId="6B653D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14:paraId="283226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14:paraId="408CF2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BBC15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9F6A9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252C57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14:paraId="33F97E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14:paraId="0235DF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14:paraId="7E6851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4EB2C5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14:paraId="0E9CD3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1CC9C0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14:paraId="62C041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14:paraId="0950C5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76FCBD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52F5C92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14:paraId="737D659C">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8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209137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14:paraId="12C488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09797B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7DA020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3CE7F9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7D99BB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1568AD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3E3B8A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707C47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7F7B62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14:paraId="7A2B4B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71D066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CD05B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222D02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2E274D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228822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01D438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4D4E9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5CE5E4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0F0760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619CB5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D16E1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0363A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334EE4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14:paraId="4CC381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14:paraId="2EF33A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14:paraId="14E04C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14:paraId="1ADDD9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14:paraId="569BCD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8791C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14:paraId="55724E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1C5F2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14:paraId="74EB2C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53DF0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84D4D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4ECAE8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14:paraId="19BEE2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14:paraId="2F9376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14:paraId="366B5A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14:paraId="700FB4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14:paraId="460FBE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6F646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14:paraId="5382A0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9972A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14:paraId="391346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3E104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65A7E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23E093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14:paraId="5FB310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14:paraId="166F19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14:paraId="68F8A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14:paraId="75F6D8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14:paraId="41EB69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86F43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14:paraId="168786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E3D3B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14:paraId="128B47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C1E04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0E8C5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6E3A08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14:paraId="2A95A9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14:paraId="3BB61E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14:paraId="31BFEF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14:paraId="65CD51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14:paraId="7684E2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E4C13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14:paraId="5E453A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F4C93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14:paraId="4ED82A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E2A50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F3430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3DC42C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14:paraId="07BBD9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14:paraId="52B2F1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14:paraId="137588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5EDF8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B0D34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641EE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14:paraId="1811C3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F53CB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14:paraId="720929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E1378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FA77C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6116AE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14:paraId="58C413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14:paraId="0AAED1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14:paraId="6B2EBA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14:paraId="518998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14:paraId="274133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4EAC5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14:paraId="714FC0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17E91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14:paraId="4017BA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CF4A1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FD418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2079E0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14:paraId="38D01B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14:paraId="4B25B3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14:paraId="1939E5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14:paraId="2769F7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14:paraId="40C8BA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14:paraId="14CDCB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14:paraId="222BD4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14:paraId="6DF103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14:paraId="0EBE34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5C24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203F5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5F1BD0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14:paraId="7BAE9A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14:paraId="715635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14:paraId="414370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14:paraId="4995A3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14:paraId="246C0D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14:paraId="2BFF63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14:paraId="33ABAC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14:paraId="154F08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14:paraId="7813A5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561E9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33359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529919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14:paraId="390C28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14:paraId="2C1787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14:paraId="3A697C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14:paraId="1ED356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D5B04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14:paraId="7D2672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14:paraId="4DA7A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14:paraId="737E99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14:paraId="0905BF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A86F8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71E2C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77742A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14:paraId="7AC9BB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14:paraId="75698D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14:paraId="5A0976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14:paraId="580AA0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3A90A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14:paraId="59717F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14:paraId="64791D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14:paraId="2EE12A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14:paraId="5D30BC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60329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0493C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6CD648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14:paraId="694941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14:paraId="0A1B3F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14:paraId="647BE9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14:paraId="6C54D3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0DB56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14:paraId="346EF9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14:paraId="036E0B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14:paraId="258A01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14:paraId="6E8DCC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83F8D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FD898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497C3D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14:paraId="140C38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14:paraId="1483E6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14:paraId="47D89A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14:paraId="7E6385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38962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14:paraId="63E67F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14:paraId="19314F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14:paraId="491EDA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14:paraId="26CAB3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A7E88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49BE9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5491BC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14:paraId="54D509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14:paraId="2F4D84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14:paraId="09F12B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026B1E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14:paraId="5B3212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12DBD4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14:paraId="019B3B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14:paraId="182BDE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2B9091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6D01E7F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14:paraId="78AE24E3">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水量平衡评估结论</w:t>
      </w:r>
    </w:p>
    <w:p w14:paraId="397CECD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14:paraId="720FDF92">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9 项目实施前后各项指标对比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14:paraId="3AC047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14:paraId="683FD1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14:paraId="0B8ADD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14:paraId="49872C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14:paraId="5199E7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14:paraId="0BA28C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14:paraId="15E8C3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14:paraId="363272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14:paraId="2E080F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4C24AD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401499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0AD160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14:paraId="155CE3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14:paraId="3404EA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71CDCC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0B888F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14:paraId="1D3D69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E44B8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0DDB70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433A15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4FF5BF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14:paraId="7DEE70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14:paraId="3631C0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16561A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4A7AA2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71E837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14:paraId="5CBCF1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63B9C5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7F6DC2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0BC258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14:paraId="192BD5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14:paraId="62F8AA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530AF4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4E9120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14:paraId="145C50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8F462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184546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1BDFB8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7FFCD5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14:paraId="167394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14:paraId="608D16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33CC3D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5B5BF0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7A3B28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14:paraId="197E69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76C4FB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12C4D0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3D8F9D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14:paraId="309CFF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14:paraId="55DCC0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5F0FE8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25E95E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14:paraId="458DB1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DAD00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7F9A45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3CC695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79A59F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14:paraId="718002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14:paraId="45DA76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7CC10C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39F1D4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3F27B9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14:paraId="5356AD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46CC1A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14:paraId="2F8730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34EB0A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14:paraId="121C9E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14:paraId="0AD2ED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14:paraId="19D75C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0803B5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14:paraId="71CAB8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A444B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441EF8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667AC2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478703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14:paraId="01ED7E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14:paraId="6044A4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14:paraId="1DB17D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18F761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6FB455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14:paraId="5A528D5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14:paraId="016ED25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9" w:name="_Toc45723018"/>
      <w:bookmarkStart w:id="50" w:name="_Toc14854195"/>
      <w:r>
        <w:rPr>
          <w:rFonts w:hint="eastAsia" w:ascii="黑体" w:hAnsi="黑体" w:eastAsia="黑体" w:cs="黑体"/>
          <w:b w:val="0"/>
          <w:bCs w:val="0"/>
          <w:color w:val="auto"/>
          <w:kern w:val="2"/>
          <w:sz w:val="28"/>
          <w:szCs w:val="28"/>
          <w:lang w:val="en-US" w:eastAsia="zh-CN" w:bidi="ar-SA"/>
        </w:rPr>
        <w:t>灌溉水质分析</w:t>
      </w:r>
      <w:bookmarkEnd w:id="49"/>
      <w:bookmarkEnd w:id="50"/>
    </w:p>
    <w:p w14:paraId="06A5EF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14:paraId="2E9B60A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51" w:name="_Toc45723019"/>
      <w:bookmarkStart w:id="52" w:name="_Toc14854196"/>
      <w:r>
        <w:rPr>
          <w:rFonts w:hint="eastAsia" w:ascii="方正小标宋简体" w:hAnsi="方正小标宋简体" w:eastAsia="方正小标宋简体" w:cs="方正小标宋简体"/>
          <w:b w:val="0"/>
          <w:bCs w:val="0"/>
          <w:color w:val="auto"/>
          <w:sz w:val="36"/>
          <w:szCs w:val="36"/>
        </w:rPr>
        <w:t>工程任务与规模</w:t>
      </w:r>
      <w:bookmarkEnd w:id="51"/>
      <w:bookmarkEnd w:id="52"/>
    </w:p>
    <w:p w14:paraId="28B19F5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53" w:name="_Toc45723020"/>
      <w:bookmarkStart w:id="54" w:name="_Toc14854197"/>
    </w:p>
    <w:p w14:paraId="289FDEF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存在问题与建设必要性</w:t>
      </w:r>
      <w:bookmarkEnd w:id="53"/>
      <w:bookmarkEnd w:id="54"/>
    </w:p>
    <w:p w14:paraId="2433640D">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存在问题</w:t>
      </w:r>
    </w:p>
    <w:p w14:paraId="1B1C896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14:paraId="71C27ED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14:paraId="260EE0D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14:paraId="7425EB2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14:paraId="0E700F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14:paraId="37DF66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14:paraId="3AFD01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14:paraId="51BC8B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14:paraId="0EE8E36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14:paraId="6833A8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14:paraId="571293B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14:paraId="3ED975E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14:paraId="7BF1A8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14:paraId="5B1AB6EF">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建设必要性</w:t>
      </w:r>
    </w:p>
    <w:p w14:paraId="014BBBD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14:paraId="23D86A4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14:paraId="44A66F1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14:paraId="3BC94AB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14:paraId="18DDAA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14:paraId="60645A2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14:paraId="47E6DA4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14:paraId="71143FA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14:paraId="0D43BCB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14:paraId="371FBD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14:paraId="51EDD9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14:paraId="1DB0DB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14:paraId="40D984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14:paraId="570D9A7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14:paraId="0C6740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55" w:name="_Toc14854198"/>
    </w:p>
    <w:p w14:paraId="300AC1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56" w:name="_Toc45723021"/>
      <w:r>
        <w:rPr>
          <w:rFonts w:hint="eastAsia" w:ascii="黑体" w:hAnsi="黑体" w:eastAsia="黑体" w:cs="黑体"/>
          <w:b w:val="0"/>
          <w:bCs w:val="0"/>
          <w:color w:val="auto"/>
          <w:kern w:val="2"/>
          <w:sz w:val="28"/>
          <w:szCs w:val="28"/>
          <w:lang w:val="en-US" w:eastAsia="zh-CN" w:bidi="ar-SA"/>
        </w:rPr>
        <w:t>建设任务</w:t>
      </w:r>
      <w:bookmarkEnd w:id="55"/>
      <w:bookmarkEnd w:id="56"/>
    </w:p>
    <w:p w14:paraId="2624FBC4">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指导思想</w:t>
      </w:r>
    </w:p>
    <w:p w14:paraId="6174AC8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14:paraId="0CA84B2D">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14:paraId="309A6D2F">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法律依据</w:t>
      </w:r>
    </w:p>
    <w:p w14:paraId="274384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14:paraId="3C1E475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14:paraId="726B00B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14:paraId="47E28A2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14:paraId="4E276A0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14:paraId="452C0C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14:paraId="1285ACE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14:paraId="504C1E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14:paraId="4E4FFE48">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政策依据</w:t>
      </w:r>
    </w:p>
    <w:p w14:paraId="5800BE2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14:paraId="3611A2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14:paraId="37E1A66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14:paraId="3F5ACBE7">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规划依据</w:t>
      </w:r>
    </w:p>
    <w:p w14:paraId="1E75BA8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14:paraId="659C963A">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原则</w:t>
      </w:r>
    </w:p>
    <w:p w14:paraId="2FD8DC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14:paraId="0C910C4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14:paraId="79C9D0D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14:paraId="3D4F67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14:paraId="6C53581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14:paraId="08DA868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14:paraId="5043F05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14:paraId="12EF4FC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14:paraId="5D15E9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14:paraId="4BE1084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14:paraId="171F33C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14:paraId="3E42D27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14:paraId="0E8F95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14:paraId="54E201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14:paraId="64092933">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目标</w:t>
      </w:r>
    </w:p>
    <w:p w14:paraId="1EF693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14:paraId="2EADC1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14:paraId="29B3AD5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14:paraId="163FA2F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14:paraId="75B76D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14:paraId="603AD0E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14:paraId="046C5F3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14:paraId="5040CA6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14:paraId="0B20908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14:paraId="61B0FC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14:paraId="0538F3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14:paraId="66B8E32D">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w:t>
      </w:r>
    </w:p>
    <w:p w14:paraId="7311FC0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14:paraId="78559D56">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4.2</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建设任务统计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14:paraId="00B3B1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14:paraId="30B6CD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14:paraId="357567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14:paraId="0409B1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14:paraId="38BFC5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14:paraId="0DD35A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14:paraId="727E3E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14:paraId="6731EA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14:paraId="562A9F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14:paraId="515C5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14:paraId="6C6884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14:paraId="2A33B9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14:paraId="3FB80B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5EC12C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14:paraId="66830D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14:paraId="2F90E5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253BAA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6CE76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14:paraId="50CF57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14:paraId="782D17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14:paraId="645CD2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14:paraId="2FF763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04D54B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D29E5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14:paraId="1C79D4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14:paraId="26E3AF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14:paraId="78669E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14:paraId="22F950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4FEA0C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F139D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14:paraId="1D5263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0DE063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14:paraId="53CCF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14:paraId="2BA96B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15CA1B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5CAD7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14:paraId="2B833F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704E26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14:paraId="655385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14:paraId="745904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14:paraId="5DD147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14:paraId="6B7C82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14:paraId="12F102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14:paraId="54C5FA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14:paraId="7BD6B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14:paraId="44930A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14:paraId="62B193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14:paraId="55B32FA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仿宋_GB2312" w:hAnsi="仿宋_GB2312" w:eastAsia="仿宋_GB2312" w:cs="仿宋_GB2312"/>
          <w:b w:val="0"/>
          <w:bCs w:val="0"/>
          <w:color w:val="auto"/>
          <w:kern w:val="2"/>
          <w:sz w:val="28"/>
          <w:szCs w:val="28"/>
          <w:lang w:val="en-US" w:eastAsia="zh-CN" w:bidi="ar-SA"/>
        </w:rPr>
      </w:pPr>
      <w:bookmarkStart w:id="57" w:name="_Toc45723022"/>
      <w:r>
        <w:rPr>
          <w:rFonts w:hint="eastAsia" w:ascii="仿宋_GB2312" w:hAnsi="仿宋_GB2312" w:eastAsia="仿宋_GB2312" w:cs="仿宋_GB2312"/>
          <w:b w:val="0"/>
          <w:bCs w:val="0"/>
          <w:color w:val="auto"/>
          <w:kern w:val="2"/>
          <w:sz w:val="28"/>
          <w:szCs w:val="28"/>
          <w:lang w:val="en-US" w:eastAsia="zh-CN" w:bidi="ar-SA"/>
        </w:rPr>
        <w:t>项目建设规模</w:t>
      </w:r>
      <w:bookmarkEnd w:id="57"/>
    </w:p>
    <w:p w14:paraId="30CB2C98">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总体规模</w:t>
      </w:r>
    </w:p>
    <w:p w14:paraId="2EF4986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14:paraId="48C2FEA8">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14:paraId="22E0FF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14:paraId="3D8AD4B6">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en-US" w:bidi="ar-SA"/>
        </w:rPr>
        <w:t>表4.3</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主要建设内容表</w:t>
      </w:r>
    </w:p>
    <w:tbl>
      <w:tblPr>
        <w:tblStyle w:val="14"/>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14:paraId="5B6B554D">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71B61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151DB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14:paraId="0104BD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02949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r>
      <w:tr w14:paraId="2EF30478">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14:paraId="108A35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14:paraId="2B4763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14:paraId="31268E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1050" w:type="dxa"/>
            <w:tcBorders>
              <w:top w:val="nil"/>
              <w:left w:val="nil"/>
              <w:bottom w:val="single" w:color="auto" w:sz="4" w:space="0"/>
              <w:right w:val="single" w:color="auto" w:sz="4" w:space="0"/>
            </w:tcBorders>
            <w:shd w:val="clear" w:color="auto" w:fill="auto"/>
            <w:vAlign w:val="center"/>
          </w:tcPr>
          <w:p w14:paraId="616BCB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1050" w:type="dxa"/>
            <w:tcBorders>
              <w:top w:val="nil"/>
              <w:left w:val="nil"/>
              <w:bottom w:val="single" w:color="auto" w:sz="4" w:space="0"/>
              <w:right w:val="single" w:color="auto" w:sz="4" w:space="0"/>
            </w:tcBorders>
            <w:shd w:val="clear" w:color="auto" w:fill="auto"/>
            <w:vAlign w:val="center"/>
          </w:tcPr>
          <w:p w14:paraId="6E3BAC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1050" w:type="dxa"/>
            <w:tcBorders>
              <w:top w:val="nil"/>
              <w:left w:val="nil"/>
              <w:bottom w:val="single" w:color="auto" w:sz="4" w:space="0"/>
              <w:right w:val="single" w:color="auto" w:sz="4" w:space="0"/>
            </w:tcBorders>
            <w:shd w:val="clear" w:color="auto" w:fill="auto"/>
            <w:vAlign w:val="center"/>
          </w:tcPr>
          <w:p w14:paraId="075F4E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1059" w:type="dxa"/>
            <w:tcBorders>
              <w:top w:val="nil"/>
              <w:left w:val="nil"/>
              <w:bottom w:val="single" w:color="auto" w:sz="4" w:space="0"/>
              <w:right w:val="single" w:color="auto" w:sz="4" w:space="0"/>
            </w:tcBorders>
            <w:shd w:val="clear" w:color="auto" w:fill="auto"/>
            <w:vAlign w:val="center"/>
          </w:tcPr>
          <w:p w14:paraId="3D242A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14:paraId="28458C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289EF1AE">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7CF1F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规划面积</w:t>
            </w:r>
          </w:p>
        </w:tc>
        <w:tc>
          <w:tcPr>
            <w:tcW w:w="672" w:type="dxa"/>
            <w:tcBorders>
              <w:top w:val="nil"/>
              <w:left w:val="nil"/>
              <w:bottom w:val="single" w:color="auto" w:sz="4" w:space="0"/>
              <w:right w:val="single" w:color="auto" w:sz="4" w:space="0"/>
            </w:tcBorders>
            <w:shd w:val="clear" w:color="auto" w:fill="auto"/>
            <w:vAlign w:val="center"/>
          </w:tcPr>
          <w:p w14:paraId="59F612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14:paraId="6B1F24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392</w:t>
            </w:r>
          </w:p>
        </w:tc>
        <w:tc>
          <w:tcPr>
            <w:tcW w:w="1050" w:type="dxa"/>
            <w:tcBorders>
              <w:top w:val="nil"/>
              <w:left w:val="nil"/>
              <w:bottom w:val="single" w:color="auto" w:sz="4" w:space="0"/>
              <w:right w:val="single" w:color="auto" w:sz="4" w:space="0"/>
            </w:tcBorders>
            <w:shd w:val="clear" w:color="auto" w:fill="auto"/>
            <w:vAlign w:val="center"/>
          </w:tcPr>
          <w:p w14:paraId="3CF2E2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544</w:t>
            </w:r>
          </w:p>
        </w:tc>
        <w:tc>
          <w:tcPr>
            <w:tcW w:w="1050" w:type="dxa"/>
            <w:tcBorders>
              <w:top w:val="nil"/>
              <w:left w:val="nil"/>
              <w:bottom w:val="single" w:color="auto" w:sz="4" w:space="0"/>
              <w:right w:val="single" w:color="auto" w:sz="4" w:space="0"/>
            </w:tcBorders>
            <w:shd w:val="clear" w:color="auto" w:fill="auto"/>
            <w:vAlign w:val="center"/>
          </w:tcPr>
          <w:p w14:paraId="6A107A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593</w:t>
            </w:r>
          </w:p>
        </w:tc>
        <w:tc>
          <w:tcPr>
            <w:tcW w:w="1050" w:type="dxa"/>
            <w:tcBorders>
              <w:top w:val="nil"/>
              <w:left w:val="nil"/>
              <w:bottom w:val="single" w:color="auto" w:sz="4" w:space="0"/>
              <w:right w:val="single" w:color="auto" w:sz="4" w:space="0"/>
            </w:tcBorders>
            <w:shd w:val="clear" w:color="auto" w:fill="auto"/>
            <w:vAlign w:val="center"/>
          </w:tcPr>
          <w:p w14:paraId="3B6D76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39</w:t>
            </w:r>
          </w:p>
        </w:tc>
        <w:tc>
          <w:tcPr>
            <w:tcW w:w="1059" w:type="dxa"/>
            <w:tcBorders>
              <w:top w:val="nil"/>
              <w:left w:val="nil"/>
              <w:bottom w:val="single" w:color="auto" w:sz="4" w:space="0"/>
              <w:right w:val="single" w:color="auto" w:sz="4" w:space="0"/>
            </w:tcBorders>
            <w:shd w:val="clear" w:color="auto" w:fill="auto"/>
            <w:vAlign w:val="center"/>
          </w:tcPr>
          <w:p w14:paraId="1FC17C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934</w:t>
            </w:r>
          </w:p>
        </w:tc>
        <w:tc>
          <w:tcPr>
            <w:tcW w:w="1103" w:type="dxa"/>
            <w:tcBorders>
              <w:top w:val="nil"/>
              <w:left w:val="nil"/>
              <w:bottom w:val="single" w:color="auto" w:sz="4" w:space="0"/>
              <w:right w:val="single" w:color="auto" w:sz="4" w:space="0"/>
            </w:tcBorders>
            <w:shd w:val="clear" w:color="auto" w:fill="auto"/>
            <w:vAlign w:val="center"/>
          </w:tcPr>
          <w:p w14:paraId="29A22A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21602</w:t>
            </w:r>
          </w:p>
        </w:tc>
      </w:tr>
      <w:tr w14:paraId="7DBEDFBD">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1DA18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土壤改良工程</w:t>
            </w:r>
          </w:p>
        </w:tc>
        <w:tc>
          <w:tcPr>
            <w:tcW w:w="672" w:type="dxa"/>
            <w:tcBorders>
              <w:top w:val="nil"/>
              <w:left w:val="nil"/>
              <w:bottom w:val="single" w:color="auto" w:sz="4" w:space="0"/>
              <w:right w:val="single" w:color="auto" w:sz="4" w:space="0"/>
            </w:tcBorders>
            <w:shd w:val="clear" w:color="auto" w:fill="auto"/>
            <w:vAlign w:val="center"/>
          </w:tcPr>
          <w:p w14:paraId="46DA1B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14:paraId="7207E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050</w:t>
            </w:r>
          </w:p>
        </w:tc>
        <w:tc>
          <w:tcPr>
            <w:tcW w:w="1050" w:type="dxa"/>
            <w:tcBorders>
              <w:top w:val="nil"/>
              <w:left w:val="nil"/>
              <w:bottom w:val="single" w:color="auto" w:sz="4" w:space="0"/>
              <w:right w:val="single" w:color="auto" w:sz="4" w:space="0"/>
            </w:tcBorders>
            <w:shd w:val="clear" w:color="auto" w:fill="auto"/>
            <w:vAlign w:val="center"/>
          </w:tcPr>
          <w:p w14:paraId="2C7512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90</w:t>
            </w:r>
          </w:p>
        </w:tc>
        <w:tc>
          <w:tcPr>
            <w:tcW w:w="1050" w:type="dxa"/>
            <w:tcBorders>
              <w:top w:val="nil"/>
              <w:left w:val="nil"/>
              <w:bottom w:val="single" w:color="auto" w:sz="4" w:space="0"/>
              <w:right w:val="single" w:color="auto" w:sz="4" w:space="0"/>
            </w:tcBorders>
            <w:shd w:val="clear" w:color="auto" w:fill="auto"/>
            <w:vAlign w:val="center"/>
          </w:tcPr>
          <w:p w14:paraId="1F5EAC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230</w:t>
            </w:r>
          </w:p>
        </w:tc>
        <w:tc>
          <w:tcPr>
            <w:tcW w:w="1050" w:type="dxa"/>
            <w:tcBorders>
              <w:top w:val="nil"/>
              <w:left w:val="nil"/>
              <w:bottom w:val="single" w:color="auto" w:sz="4" w:space="0"/>
              <w:right w:val="single" w:color="auto" w:sz="4" w:space="0"/>
            </w:tcBorders>
            <w:shd w:val="clear" w:color="auto" w:fill="auto"/>
            <w:vAlign w:val="center"/>
          </w:tcPr>
          <w:p w14:paraId="178DCA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730</w:t>
            </w:r>
          </w:p>
        </w:tc>
        <w:tc>
          <w:tcPr>
            <w:tcW w:w="1059" w:type="dxa"/>
            <w:tcBorders>
              <w:top w:val="nil"/>
              <w:left w:val="nil"/>
              <w:bottom w:val="single" w:color="auto" w:sz="4" w:space="0"/>
              <w:right w:val="single" w:color="auto" w:sz="4" w:space="0"/>
            </w:tcBorders>
            <w:shd w:val="clear" w:color="auto" w:fill="auto"/>
            <w:vAlign w:val="center"/>
          </w:tcPr>
          <w:p w14:paraId="0D4D7B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440</w:t>
            </w:r>
          </w:p>
        </w:tc>
        <w:tc>
          <w:tcPr>
            <w:tcW w:w="1103" w:type="dxa"/>
            <w:tcBorders>
              <w:top w:val="nil"/>
              <w:left w:val="nil"/>
              <w:bottom w:val="single" w:color="auto" w:sz="4" w:space="0"/>
              <w:right w:val="single" w:color="auto" w:sz="4" w:space="0"/>
            </w:tcBorders>
            <w:shd w:val="clear" w:color="auto" w:fill="auto"/>
            <w:vAlign w:val="center"/>
          </w:tcPr>
          <w:p w14:paraId="335E86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640</w:t>
            </w:r>
          </w:p>
        </w:tc>
      </w:tr>
      <w:tr w14:paraId="714E6956">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C9D3D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w:t>
            </w:r>
          </w:p>
        </w:tc>
        <w:tc>
          <w:tcPr>
            <w:tcW w:w="672" w:type="dxa"/>
            <w:tcBorders>
              <w:top w:val="nil"/>
              <w:left w:val="nil"/>
              <w:bottom w:val="single" w:color="auto" w:sz="4" w:space="0"/>
              <w:right w:val="single" w:color="auto" w:sz="4" w:space="0"/>
            </w:tcBorders>
            <w:shd w:val="clear" w:color="auto" w:fill="auto"/>
            <w:vAlign w:val="center"/>
          </w:tcPr>
          <w:p w14:paraId="2C15B5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14:paraId="006F8E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1050" w:type="dxa"/>
            <w:tcBorders>
              <w:top w:val="nil"/>
              <w:left w:val="nil"/>
              <w:bottom w:val="single" w:color="auto" w:sz="4" w:space="0"/>
              <w:right w:val="single" w:color="auto" w:sz="4" w:space="0"/>
            </w:tcBorders>
            <w:shd w:val="clear" w:color="auto" w:fill="auto"/>
            <w:vAlign w:val="center"/>
          </w:tcPr>
          <w:p w14:paraId="4A318F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1050" w:type="dxa"/>
            <w:tcBorders>
              <w:top w:val="nil"/>
              <w:left w:val="nil"/>
              <w:bottom w:val="single" w:color="auto" w:sz="4" w:space="0"/>
              <w:right w:val="single" w:color="auto" w:sz="4" w:space="0"/>
            </w:tcBorders>
            <w:shd w:val="clear" w:color="auto" w:fill="auto"/>
            <w:vAlign w:val="center"/>
          </w:tcPr>
          <w:p w14:paraId="08D659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1050" w:type="dxa"/>
            <w:tcBorders>
              <w:top w:val="nil"/>
              <w:left w:val="nil"/>
              <w:bottom w:val="single" w:color="auto" w:sz="4" w:space="0"/>
              <w:right w:val="single" w:color="auto" w:sz="4" w:space="0"/>
            </w:tcBorders>
            <w:shd w:val="clear" w:color="auto" w:fill="auto"/>
            <w:vAlign w:val="center"/>
          </w:tcPr>
          <w:p w14:paraId="65DA84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1059" w:type="dxa"/>
            <w:tcBorders>
              <w:top w:val="nil"/>
              <w:left w:val="nil"/>
              <w:bottom w:val="single" w:color="auto" w:sz="4" w:space="0"/>
              <w:right w:val="single" w:color="auto" w:sz="4" w:space="0"/>
            </w:tcBorders>
            <w:shd w:val="clear" w:color="auto" w:fill="auto"/>
            <w:vAlign w:val="center"/>
          </w:tcPr>
          <w:p w14:paraId="6C0AC5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1103" w:type="dxa"/>
            <w:tcBorders>
              <w:top w:val="nil"/>
              <w:left w:val="nil"/>
              <w:bottom w:val="single" w:color="auto" w:sz="4" w:space="0"/>
              <w:right w:val="single" w:color="auto" w:sz="4" w:space="0"/>
            </w:tcBorders>
            <w:shd w:val="clear" w:color="auto" w:fill="auto"/>
            <w:vAlign w:val="center"/>
          </w:tcPr>
          <w:p w14:paraId="34F3F1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r>
      <w:tr w14:paraId="7950FAB1">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09E70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化土壤改良</w:t>
            </w:r>
          </w:p>
        </w:tc>
        <w:tc>
          <w:tcPr>
            <w:tcW w:w="672" w:type="dxa"/>
            <w:tcBorders>
              <w:top w:val="nil"/>
              <w:left w:val="nil"/>
              <w:bottom w:val="single" w:color="auto" w:sz="4" w:space="0"/>
              <w:right w:val="single" w:color="auto" w:sz="4" w:space="0"/>
            </w:tcBorders>
            <w:shd w:val="clear" w:color="auto" w:fill="auto"/>
            <w:vAlign w:val="center"/>
          </w:tcPr>
          <w:p w14:paraId="6B7EDB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14:paraId="22B336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c>
          <w:tcPr>
            <w:tcW w:w="1050" w:type="dxa"/>
            <w:tcBorders>
              <w:top w:val="nil"/>
              <w:left w:val="nil"/>
              <w:bottom w:val="single" w:color="auto" w:sz="4" w:space="0"/>
              <w:right w:val="single" w:color="auto" w:sz="4" w:space="0"/>
            </w:tcBorders>
            <w:shd w:val="clear" w:color="auto" w:fill="auto"/>
            <w:vAlign w:val="center"/>
          </w:tcPr>
          <w:p w14:paraId="2C45D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c>
          <w:tcPr>
            <w:tcW w:w="1050" w:type="dxa"/>
            <w:tcBorders>
              <w:top w:val="nil"/>
              <w:left w:val="nil"/>
              <w:bottom w:val="single" w:color="auto" w:sz="4" w:space="0"/>
              <w:right w:val="single" w:color="auto" w:sz="4" w:space="0"/>
            </w:tcBorders>
            <w:shd w:val="clear" w:color="auto" w:fill="auto"/>
            <w:vAlign w:val="center"/>
          </w:tcPr>
          <w:p w14:paraId="64112C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c>
          <w:tcPr>
            <w:tcW w:w="1050" w:type="dxa"/>
            <w:tcBorders>
              <w:top w:val="nil"/>
              <w:left w:val="nil"/>
              <w:bottom w:val="single" w:color="auto" w:sz="4" w:space="0"/>
              <w:right w:val="single" w:color="auto" w:sz="4" w:space="0"/>
            </w:tcBorders>
            <w:shd w:val="clear" w:color="auto" w:fill="auto"/>
            <w:vAlign w:val="center"/>
          </w:tcPr>
          <w:p w14:paraId="0E3A9E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c>
          <w:tcPr>
            <w:tcW w:w="1059" w:type="dxa"/>
            <w:tcBorders>
              <w:top w:val="nil"/>
              <w:left w:val="nil"/>
              <w:bottom w:val="single" w:color="auto" w:sz="4" w:space="0"/>
              <w:right w:val="single" w:color="auto" w:sz="4" w:space="0"/>
            </w:tcBorders>
            <w:shd w:val="clear" w:color="auto" w:fill="auto"/>
            <w:vAlign w:val="center"/>
          </w:tcPr>
          <w:p w14:paraId="2FA5FC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c>
          <w:tcPr>
            <w:tcW w:w="1103" w:type="dxa"/>
            <w:tcBorders>
              <w:top w:val="nil"/>
              <w:left w:val="nil"/>
              <w:bottom w:val="single" w:color="auto" w:sz="4" w:space="0"/>
              <w:right w:val="single" w:color="auto" w:sz="4" w:space="0"/>
            </w:tcBorders>
            <w:shd w:val="clear" w:color="auto" w:fill="auto"/>
            <w:vAlign w:val="center"/>
          </w:tcPr>
          <w:p w14:paraId="4838A8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r w14:paraId="5C0EC0A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48FD9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水源工程</w:t>
            </w:r>
          </w:p>
        </w:tc>
        <w:tc>
          <w:tcPr>
            <w:tcW w:w="672" w:type="dxa"/>
            <w:tcBorders>
              <w:top w:val="nil"/>
              <w:left w:val="nil"/>
              <w:bottom w:val="single" w:color="auto" w:sz="4" w:space="0"/>
              <w:right w:val="single" w:color="auto" w:sz="4" w:space="0"/>
            </w:tcBorders>
            <w:shd w:val="clear" w:color="auto" w:fill="auto"/>
            <w:vAlign w:val="center"/>
          </w:tcPr>
          <w:p w14:paraId="5F3155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14:paraId="691271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16D6AF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76175D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62565D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15DD9A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14:paraId="7FD721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5E3A4E69">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1D4C5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改造</w:t>
            </w:r>
          </w:p>
        </w:tc>
        <w:tc>
          <w:tcPr>
            <w:tcW w:w="672" w:type="dxa"/>
            <w:tcBorders>
              <w:top w:val="nil"/>
              <w:left w:val="nil"/>
              <w:bottom w:val="single" w:color="auto" w:sz="4" w:space="0"/>
              <w:right w:val="single" w:color="auto" w:sz="4" w:space="0"/>
            </w:tcBorders>
            <w:shd w:val="clear" w:color="auto" w:fill="auto"/>
            <w:vAlign w:val="center"/>
          </w:tcPr>
          <w:p w14:paraId="0D2CFB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14:paraId="21E38F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14:paraId="4085F5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14:paraId="3FCABE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14:paraId="004F1D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9" w:type="dxa"/>
            <w:tcBorders>
              <w:top w:val="nil"/>
              <w:left w:val="nil"/>
              <w:bottom w:val="single" w:color="auto" w:sz="4" w:space="0"/>
              <w:right w:val="single" w:color="auto" w:sz="4" w:space="0"/>
            </w:tcBorders>
            <w:shd w:val="clear" w:color="auto" w:fill="auto"/>
            <w:vAlign w:val="center"/>
          </w:tcPr>
          <w:p w14:paraId="7776D7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103" w:type="dxa"/>
            <w:tcBorders>
              <w:top w:val="nil"/>
              <w:left w:val="nil"/>
              <w:bottom w:val="single" w:color="auto" w:sz="4" w:space="0"/>
              <w:right w:val="single" w:color="auto" w:sz="4" w:space="0"/>
            </w:tcBorders>
            <w:shd w:val="clear" w:color="auto" w:fill="auto"/>
            <w:vAlign w:val="center"/>
          </w:tcPr>
          <w:p w14:paraId="0E5649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14:paraId="4211669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AA89B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机埠改造</w:t>
            </w:r>
          </w:p>
        </w:tc>
        <w:tc>
          <w:tcPr>
            <w:tcW w:w="672" w:type="dxa"/>
            <w:tcBorders>
              <w:top w:val="nil"/>
              <w:left w:val="nil"/>
              <w:bottom w:val="single" w:color="auto" w:sz="4" w:space="0"/>
              <w:right w:val="single" w:color="auto" w:sz="4" w:space="0"/>
            </w:tcBorders>
            <w:shd w:val="clear" w:color="auto" w:fill="auto"/>
            <w:vAlign w:val="center"/>
          </w:tcPr>
          <w:p w14:paraId="7138B9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14:paraId="52D644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36BB5A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14:paraId="0C56E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5C079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1ED8D6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14:paraId="7B9787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r>
      <w:tr w14:paraId="2CEE1F9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AF53D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灌溉排水工程</w:t>
            </w:r>
          </w:p>
        </w:tc>
        <w:tc>
          <w:tcPr>
            <w:tcW w:w="672" w:type="dxa"/>
            <w:tcBorders>
              <w:top w:val="nil"/>
              <w:left w:val="nil"/>
              <w:bottom w:val="single" w:color="auto" w:sz="4" w:space="0"/>
              <w:right w:val="single" w:color="auto" w:sz="4" w:space="0"/>
            </w:tcBorders>
            <w:shd w:val="clear" w:color="auto" w:fill="auto"/>
            <w:vAlign w:val="center"/>
          </w:tcPr>
          <w:p w14:paraId="037D9A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14:paraId="0D101F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860/5</w:t>
            </w:r>
          </w:p>
        </w:tc>
        <w:tc>
          <w:tcPr>
            <w:tcW w:w="1050" w:type="dxa"/>
            <w:tcBorders>
              <w:top w:val="nil"/>
              <w:left w:val="nil"/>
              <w:bottom w:val="single" w:color="auto" w:sz="4" w:space="0"/>
              <w:right w:val="single" w:color="auto" w:sz="4" w:space="0"/>
            </w:tcBorders>
            <w:shd w:val="clear" w:color="auto" w:fill="auto"/>
            <w:vAlign w:val="center"/>
          </w:tcPr>
          <w:p w14:paraId="68177F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611/13</w:t>
            </w:r>
          </w:p>
        </w:tc>
        <w:tc>
          <w:tcPr>
            <w:tcW w:w="1050" w:type="dxa"/>
            <w:tcBorders>
              <w:top w:val="nil"/>
              <w:left w:val="nil"/>
              <w:bottom w:val="single" w:color="auto" w:sz="4" w:space="0"/>
              <w:right w:val="single" w:color="auto" w:sz="4" w:space="0"/>
            </w:tcBorders>
            <w:shd w:val="clear" w:color="auto" w:fill="auto"/>
            <w:vAlign w:val="center"/>
          </w:tcPr>
          <w:p w14:paraId="6CA169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14:paraId="1A2747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14:paraId="09D6B6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9704/27</w:t>
            </w:r>
          </w:p>
        </w:tc>
        <w:tc>
          <w:tcPr>
            <w:tcW w:w="1103" w:type="dxa"/>
            <w:tcBorders>
              <w:top w:val="nil"/>
              <w:left w:val="nil"/>
              <w:bottom w:val="single" w:color="auto" w:sz="4" w:space="0"/>
              <w:right w:val="single" w:color="auto" w:sz="4" w:space="0"/>
            </w:tcBorders>
            <w:shd w:val="clear" w:color="auto" w:fill="auto"/>
            <w:vAlign w:val="center"/>
          </w:tcPr>
          <w:p w14:paraId="7CD2D7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520/47</w:t>
            </w:r>
          </w:p>
        </w:tc>
      </w:tr>
      <w:tr w14:paraId="0F090772">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20CC2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渠(QT)</w:t>
            </w:r>
          </w:p>
        </w:tc>
        <w:tc>
          <w:tcPr>
            <w:tcW w:w="672" w:type="dxa"/>
            <w:tcBorders>
              <w:top w:val="nil"/>
              <w:left w:val="nil"/>
              <w:bottom w:val="single" w:color="auto" w:sz="4" w:space="0"/>
              <w:right w:val="single" w:color="auto" w:sz="4" w:space="0"/>
            </w:tcBorders>
            <w:shd w:val="clear" w:color="auto" w:fill="auto"/>
            <w:vAlign w:val="center"/>
          </w:tcPr>
          <w:p w14:paraId="280D8B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14:paraId="5602CA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7/3</w:t>
            </w:r>
          </w:p>
        </w:tc>
        <w:tc>
          <w:tcPr>
            <w:tcW w:w="1050" w:type="dxa"/>
            <w:tcBorders>
              <w:top w:val="nil"/>
              <w:left w:val="nil"/>
              <w:bottom w:val="single" w:color="auto" w:sz="4" w:space="0"/>
              <w:right w:val="single" w:color="auto" w:sz="4" w:space="0"/>
            </w:tcBorders>
            <w:shd w:val="clear" w:color="auto" w:fill="auto"/>
            <w:vAlign w:val="center"/>
          </w:tcPr>
          <w:p w14:paraId="4606B3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0/4</w:t>
            </w:r>
          </w:p>
        </w:tc>
        <w:tc>
          <w:tcPr>
            <w:tcW w:w="1050" w:type="dxa"/>
            <w:tcBorders>
              <w:top w:val="nil"/>
              <w:left w:val="nil"/>
              <w:bottom w:val="single" w:color="auto" w:sz="4" w:space="0"/>
              <w:right w:val="single" w:color="auto" w:sz="4" w:space="0"/>
            </w:tcBorders>
            <w:shd w:val="clear" w:color="auto" w:fill="auto"/>
            <w:vAlign w:val="center"/>
          </w:tcPr>
          <w:p w14:paraId="273FFB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6A50C2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1411FA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14:paraId="428BF6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17/7</w:t>
            </w:r>
          </w:p>
        </w:tc>
      </w:tr>
      <w:tr w14:paraId="069552C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80954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渠(QG)</w:t>
            </w:r>
          </w:p>
        </w:tc>
        <w:tc>
          <w:tcPr>
            <w:tcW w:w="672" w:type="dxa"/>
            <w:tcBorders>
              <w:top w:val="nil"/>
              <w:left w:val="nil"/>
              <w:bottom w:val="single" w:color="auto" w:sz="4" w:space="0"/>
              <w:right w:val="single" w:color="auto" w:sz="4" w:space="0"/>
            </w:tcBorders>
            <w:shd w:val="clear" w:color="auto" w:fill="auto"/>
            <w:vAlign w:val="center"/>
          </w:tcPr>
          <w:p w14:paraId="26A77D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14:paraId="716A4E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27/1</w:t>
            </w:r>
          </w:p>
        </w:tc>
        <w:tc>
          <w:tcPr>
            <w:tcW w:w="1050" w:type="dxa"/>
            <w:tcBorders>
              <w:top w:val="nil"/>
              <w:left w:val="nil"/>
              <w:bottom w:val="single" w:color="auto" w:sz="4" w:space="0"/>
              <w:right w:val="single" w:color="auto" w:sz="4" w:space="0"/>
            </w:tcBorders>
            <w:shd w:val="clear" w:color="auto" w:fill="auto"/>
            <w:vAlign w:val="center"/>
          </w:tcPr>
          <w:p w14:paraId="5E1DFB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3</w:t>
            </w:r>
          </w:p>
        </w:tc>
        <w:tc>
          <w:tcPr>
            <w:tcW w:w="1050" w:type="dxa"/>
            <w:tcBorders>
              <w:top w:val="nil"/>
              <w:left w:val="nil"/>
              <w:bottom w:val="single" w:color="auto" w:sz="4" w:space="0"/>
              <w:right w:val="single" w:color="auto" w:sz="4" w:space="0"/>
            </w:tcBorders>
            <w:shd w:val="clear" w:color="auto" w:fill="auto"/>
            <w:vAlign w:val="center"/>
          </w:tcPr>
          <w:p w14:paraId="3FBD5D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14:paraId="146869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14:paraId="1EAD17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692/7</w:t>
            </w:r>
          </w:p>
        </w:tc>
        <w:tc>
          <w:tcPr>
            <w:tcW w:w="1103" w:type="dxa"/>
            <w:tcBorders>
              <w:top w:val="nil"/>
              <w:left w:val="nil"/>
              <w:bottom w:val="single" w:color="auto" w:sz="4" w:space="0"/>
              <w:right w:val="single" w:color="auto" w:sz="4" w:space="0"/>
            </w:tcBorders>
            <w:shd w:val="clear" w:color="auto" w:fill="auto"/>
            <w:vAlign w:val="center"/>
          </w:tcPr>
          <w:p w14:paraId="0FDFB2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55/13</w:t>
            </w:r>
          </w:p>
        </w:tc>
      </w:tr>
      <w:tr w14:paraId="5F4BABDD">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564FA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排渠(QP)</w:t>
            </w:r>
          </w:p>
        </w:tc>
        <w:tc>
          <w:tcPr>
            <w:tcW w:w="672" w:type="dxa"/>
            <w:tcBorders>
              <w:top w:val="nil"/>
              <w:left w:val="nil"/>
              <w:bottom w:val="single" w:color="auto" w:sz="4" w:space="0"/>
              <w:right w:val="single" w:color="auto" w:sz="4" w:space="0"/>
            </w:tcBorders>
            <w:shd w:val="clear" w:color="auto" w:fill="auto"/>
            <w:vAlign w:val="center"/>
          </w:tcPr>
          <w:p w14:paraId="523EA5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14:paraId="06C4DD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1</w:t>
            </w:r>
          </w:p>
        </w:tc>
        <w:tc>
          <w:tcPr>
            <w:tcW w:w="1050" w:type="dxa"/>
            <w:tcBorders>
              <w:top w:val="nil"/>
              <w:left w:val="nil"/>
              <w:bottom w:val="single" w:color="auto" w:sz="4" w:space="0"/>
              <w:right w:val="single" w:color="auto" w:sz="4" w:space="0"/>
            </w:tcBorders>
            <w:shd w:val="clear" w:color="auto" w:fill="auto"/>
            <w:vAlign w:val="center"/>
          </w:tcPr>
          <w:p w14:paraId="41F493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00/6</w:t>
            </w:r>
          </w:p>
        </w:tc>
        <w:tc>
          <w:tcPr>
            <w:tcW w:w="1050" w:type="dxa"/>
            <w:tcBorders>
              <w:top w:val="nil"/>
              <w:left w:val="nil"/>
              <w:bottom w:val="single" w:color="auto" w:sz="4" w:space="0"/>
              <w:right w:val="single" w:color="auto" w:sz="4" w:space="0"/>
            </w:tcBorders>
            <w:shd w:val="clear" w:color="auto" w:fill="auto"/>
            <w:vAlign w:val="center"/>
          </w:tcPr>
          <w:p w14:paraId="72B4BC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13A049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6B7F33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88/13</w:t>
            </w:r>
          </w:p>
        </w:tc>
        <w:tc>
          <w:tcPr>
            <w:tcW w:w="1103" w:type="dxa"/>
            <w:tcBorders>
              <w:top w:val="nil"/>
              <w:left w:val="nil"/>
              <w:bottom w:val="single" w:color="auto" w:sz="4" w:space="0"/>
              <w:right w:val="single" w:color="auto" w:sz="4" w:space="0"/>
            </w:tcBorders>
            <w:shd w:val="clear" w:color="auto" w:fill="auto"/>
            <w:vAlign w:val="center"/>
          </w:tcPr>
          <w:p w14:paraId="3F3996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524/20</w:t>
            </w:r>
          </w:p>
        </w:tc>
      </w:tr>
      <w:tr w14:paraId="6C4394C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ADB23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PE管（QG）</w:t>
            </w:r>
          </w:p>
        </w:tc>
        <w:tc>
          <w:tcPr>
            <w:tcW w:w="672" w:type="dxa"/>
            <w:tcBorders>
              <w:top w:val="nil"/>
              <w:left w:val="nil"/>
              <w:bottom w:val="single" w:color="auto" w:sz="4" w:space="0"/>
              <w:right w:val="single" w:color="auto" w:sz="4" w:space="0"/>
            </w:tcBorders>
            <w:shd w:val="clear" w:color="auto" w:fill="auto"/>
            <w:vAlign w:val="center"/>
          </w:tcPr>
          <w:p w14:paraId="6760EE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14:paraId="1C44C4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27ED89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09A22D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6326A9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156962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c>
          <w:tcPr>
            <w:tcW w:w="1103" w:type="dxa"/>
            <w:tcBorders>
              <w:top w:val="nil"/>
              <w:left w:val="nil"/>
              <w:bottom w:val="single" w:color="auto" w:sz="4" w:space="0"/>
              <w:right w:val="single" w:color="auto" w:sz="4" w:space="0"/>
            </w:tcBorders>
            <w:shd w:val="clear" w:color="auto" w:fill="auto"/>
            <w:vAlign w:val="center"/>
          </w:tcPr>
          <w:p w14:paraId="7D9CEE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r>
      <w:tr w14:paraId="570C7D09">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356B1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田间道路工程</w:t>
            </w:r>
          </w:p>
        </w:tc>
        <w:tc>
          <w:tcPr>
            <w:tcW w:w="672" w:type="dxa"/>
            <w:tcBorders>
              <w:top w:val="nil"/>
              <w:left w:val="nil"/>
              <w:bottom w:val="single" w:color="auto" w:sz="4" w:space="0"/>
              <w:right w:val="single" w:color="auto" w:sz="4" w:space="0"/>
            </w:tcBorders>
            <w:shd w:val="clear" w:color="auto" w:fill="auto"/>
            <w:vAlign w:val="center"/>
          </w:tcPr>
          <w:p w14:paraId="40E416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14:paraId="7B1115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29C56A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0CBFF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760617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777CBB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14:paraId="0578EE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69AC0C06">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AD724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泥结石路(JS)</w:t>
            </w:r>
          </w:p>
        </w:tc>
        <w:tc>
          <w:tcPr>
            <w:tcW w:w="672" w:type="dxa"/>
            <w:tcBorders>
              <w:top w:val="nil"/>
              <w:left w:val="nil"/>
              <w:bottom w:val="single" w:color="auto" w:sz="4" w:space="0"/>
              <w:right w:val="single" w:color="auto" w:sz="4" w:space="0"/>
            </w:tcBorders>
            <w:shd w:val="clear" w:color="auto" w:fill="auto"/>
            <w:vAlign w:val="center"/>
          </w:tcPr>
          <w:p w14:paraId="11D57C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14:paraId="53EC45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92/5</w:t>
            </w:r>
          </w:p>
        </w:tc>
        <w:tc>
          <w:tcPr>
            <w:tcW w:w="1050" w:type="dxa"/>
            <w:tcBorders>
              <w:top w:val="nil"/>
              <w:left w:val="nil"/>
              <w:bottom w:val="single" w:color="auto" w:sz="4" w:space="0"/>
              <w:right w:val="single" w:color="auto" w:sz="4" w:space="0"/>
            </w:tcBorders>
            <w:shd w:val="clear" w:color="auto" w:fill="auto"/>
            <w:vAlign w:val="center"/>
          </w:tcPr>
          <w:p w14:paraId="227007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28/17</w:t>
            </w:r>
          </w:p>
        </w:tc>
        <w:tc>
          <w:tcPr>
            <w:tcW w:w="1050" w:type="dxa"/>
            <w:tcBorders>
              <w:top w:val="nil"/>
              <w:left w:val="nil"/>
              <w:bottom w:val="single" w:color="auto" w:sz="4" w:space="0"/>
              <w:right w:val="single" w:color="auto" w:sz="4" w:space="0"/>
            </w:tcBorders>
            <w:shd w:val="clear" w:color="auto" w:fill="auto"/>
            <w:vAlign w:val="center"/>
          </w:tcPr>
          <w:p w14:paraId="255BC8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3/1</w:t>
            </w:r>
          </w:p>
        </w:tc>
        <w:tc>
          <w:tcPr>
            <w:tcW w:w="1050" w:type="dxa"/>
            <w:tcBorders>
              <w:top w:val="nil"/>
              <w:left w:val="nil"/>
              <w:bottom w:val="single" w:color="auto" w:sz="4" w:space="0"/>
              <w:right w:val="single" w:color="auto" w:sz="4" w:space="0"/>
            </w:tcBorders>
            <w:shd w:val="clear" w:color="auto" w:fill="auto"/>
            <w:vAlign w:val="center"/>
          </w:tcPr>
          <w:p w14:paraId="6238D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50/3</w:t>
            </w:r>
          </w:p>
        </w:tc>
        <w:tc>
          <w:tcPr>
            <w:tcW w:w="1059" w:type="dxa"/>
            <w:tcBorders>
              <w:top w:val="nil"/>
              <w:left w:val="nil"/>
              <w:bottom w:val="single" w:color="auto" w:sz="4" w:space="0"/>
              <w:right w:val="single" w:color="auto" w:sz="4" w:space="0"/>
            </w:tcBorders>
            <w:shd w:val="clear" w:color="auto" w:fill="auto"/>
            <w:vAlign w:val="center"/>
          </w:tcPr>
          <w:p w14:paraId="1278E1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57/10</w:t>
            </w:r>
          </w:p>
        </w:tc>
        <w:tc>
          <w:tcPr>
            <w:tcW w:w="1103" w:type="dxa"/>
            <w:tcBorders>
              <w:top w:val="nil"/>
              <w:left w:val="nil"/>
              <w:bottom w:val="single" w:color="auto" w:sz="4" w:space="0"/>
              <w:right w:val="single" w:color="auto" w:sz="4" w:space="0"/>
            </w:tcBorders>
            <w:shd w:val="clear" w:color="auto" w:fill="auto"/>
            <w:vAlign w:val="center"/>
          </w:tcPr>
          <w:p w14:paraId="2ED594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30/36</w:t>
            </w:r>
          </w:p>
        </w:tc>
      </w:tr>
      <w:tr w14:paraId="4629729D">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89733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生态环境保护</w:t>
            </w:r>
          </w:p>
        </w:tc>
        <w:tc>
          <w:tcPr>
            <w:tcW w:w="672" w:type="dxa"/>
            <w:tcBorders>
              <w:top w:val="nil"/>
              <w:left w:val="nil"/>
              <w:bottom w:val="single" w:color="auto" w:sz="4" w:space="0"/>
              <w:right w:val="single" w:color="auto" w:sz="4" w:space="0"/>
            </w:tcBorders>
            <w:shd w:val="clear" w:color="auto" w:fill="auto"/>
            <w:vAlign w:val="center"/>
          </w:tcPr>
          <w:p w14:paraId="635FD6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14:paraId="7C9997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610273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2F8772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45C6B8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7124BF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14:paraId="5E1393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035DB039">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DD022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672" w:type="dxa"/>
            <w:tcBorders>
              <w:top w:val="nil"/>
              <w:left w:val="nil"/>
              <w:bottom w:val="single" w:color="auto" w:sz="4" w:space="0"/>
              <w:right w:val="single" w:color="auto" w:sz="4" w:space="0"/>
            </w:tcBorders>
            <w:shd w:val="clear" w:color="auto" w:fill="auto"/>
            <w:vAlign w:val="center"/>
          </w:tcPr>
          <w:p w14:paraId="651130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14:paraId="4D048A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1E262F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021A9C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63BAA8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13C08A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14:paraId="4A97F4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14:paraId="60EAC9B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5A15F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其他工程</w:t>
            </w:r>
          </w:p>
        </w:tc>
        <w:tc>
          <w:tcPr>
            <w:tcW w:w="672" w:type="dxa"/>
            <w:tcBorders>
              <w:top w:val="nil"/>
              <w:left w:val="nil"/>
              <w:bottom w:val="single" w:color="auto" w:sz="4" w:space="0"/>
              <w:right w:val="single" w:color="auto" w:sz="4" w:space="0"/>
            </w:tcBorders>
            <w:shd w:val="clear" w:color="auto" w:fill="auto"/>
            <w:vAlign w:val="center"/>
          </w:tcPr>
          <w:p w14:paraId="3985B3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14:paraId="407957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72F255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2A829C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26C6B1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3CE6D7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14:paraId="7B8D24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59715C6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9E443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过路涵</w:t>
            </w:r>
          </w:p>
        </w:tc>
        <w:tc>
          <w:tcPr>
            <w:tcW w:w="672" w:type="dxa"/>
            <w:tcBorders>
              <w:top w:val="nil"/>
              <w:left w:val="nil"/>
              <w:bottom w:val="single" w:color="auto" w:sz="4" w:space="0"/>
              <w:right w:val="single" w:color="auto" w:sz="4" w:space="0"/>
            </w:tcBorders>
            <w:shd w:val="clear" w:color="auto" w:fill="auto"/>
            <w:vAlign w:val="center"/>
          </w:tcPr>
          <w:p w14:paraId="500AD9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14:paraId="30F7F7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w:t>
            </w:r>
          </w:p>
        </w:tc>
        <w:tc>
          <w:tcPr>
            <w:tcW w:w="1050" w:type="dxa"/>
            <w:tcBorders>
              <w:top w:val="nil"/>
              <w:left w:val="nil"/>
              <w:bottom w:val="single" w:color="auto" w:sz="4" w:space="0"/>
              <w:right w:val="single" w:color="auto" w:sz="4" w:space="0"/>
            </w:tcBorders>
            <w:shd w:val="clear" w:color="auto" w:fill="auto"/>
            <w:vAlign w:val="center"/>
          </w:tcPr>
          <w:p w14:paraId="430FBC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w:t>
            </w:r>
          </w:p>
        </w:tc>
        <w:tc>
          <w:tcPr>
            <w:tcW w:w="1050" w:type="dxa"/>
            <w:tcBorders>
              <w:top w:val="nil"/>
              <w:left w:val="nil"/>
              <w:bottom w:val="single" w:color="auto" w:sz="4" w:space="0"/>
              <w:right w:val="single" w:color="auto" w:sz="4" w:space="0"/>
            </w:tcBorders>
            <w:shd w:val="clear" w:color="auto" w:fill="auto"/>
            <w:vAlign w:val="center"/>
          </w:tcPr>
          <w:p w14:paraId="33494C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14:paraId="401EAE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c>
          <w:tcPr>
            <w:tcW w:w="1059" w:type="dxa"/>
            <w:tcBorders>
              <w:top w:val="nil"/>
              <w:left w:val="nil"/>
              <w:bottom w:val="single" w:color="auto" w:sz="4" w:space="0"/>
              <w:right w:val="single" w:color="auto" w:sz="4" w:space="0"/>
            </w:tcBorders>
            <w:shd w:val="clear" w:color="auto" w:fill="auto"/>
            <w:vAlign w:val="center"/>
          </w:tcPr>
          <w:p w14:paraId="7AB7D2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14:paraId="2F7563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1</w:t>
            </w:r>
          </w:p>
        </w:tc>
      </w:tr>
      <w:tr w14:paraId="0168267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49785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分水口</w:t>
            </w:r>
          </w:p>
        </w:tc>
        <w:tc>
          <w:tcPr>
            <w:tcW w:w="672" w:type="dxa"/>
            <w:tcBorders>
              <w:top w:val="nil"/>
              <w:left w:val="nil"/>
              <w:bottom w:val="single" w:color="auto" w:sz="4" w:space="0"/>
              <w:right w:val="single" w:color="auto" w:sz="4" w:space="0"/>
            </w:tcBorders>
            <w:shd w:val="clear" w:color="auto" w:fill="auto"/>
            <w:vAlign w:val="center"/>
          </w:tcPr>
          <w:p w14:paraId="289DC3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087695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c>
          <w:tcPr>
            <w:tcW w:w="1050" w:type="dxa"/>
            <w:tcBorders>
              <w:top w:val="nil"/>
              <w:left w:val="nil"/>
              <w:bottom w:val="single" w:color="auto" w:sz="4" w:space="0"/>
              <w:right w:val="single" w:color="auto" w:sz="4" w:space="0"/>
            </w:tcBorders>
            <w:shd w:val="clear" w:color="auto" w:fill="auto"/>
            <w:vAlign w:val="center"/>
          </w:tcPr>
          <w:p w14:paraId="58B571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w:t>
            </w:r>
          </w:p>
        </w:tc>
        <w:tc>
          <w:tcPr>
            <w:tcW w:w="1050" w:type="dxa"/>
            <w:tcBorders>
              <w:top w:val="nil"/>
              <w:left w:val="nil"/>
              <w:bottom w:val="single" w:color="auto" w:sz="4" w:space="0"/>
              <w:right w:val="single" w:color="auto" w:sz="4" w:space="0"/>
            </w:tcBorders>
            <w:shd w:val="clear" w:color="auto" w:fill="auto"/>
            <w:vAlign w:val="center"/>
          </w:tcPr>
          <w:p w14:paraId="6A8A8B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14:paraId="6B2928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9" w:type="dxa"/>
            <w:tcBorders>
              <w:top w:val="nil"/>
              <w:left w:val="nil"/>
              <w:bottom w:val="single" w:color="auto" w:sz="4" w:space="0"/>
              <w:right w:val="single" w:color="auto" w:sz="4" w:space="0"/>
            </w:tcBorders>
            <w:shd w:val="clear" w:color="auto" w:fill="auto"/>
            <w:vAlign w:val="center"/>
          </w:tcPr>
          <w:p w14:paraId="5BC451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5</w:t>
            </w:r>
          </w:p>
        </w:tc>
        <w:tc>
          <w:tcPr>
            <w:tcW w:w="1103" w:type="dxa"/>
            <w:tcBorders>
              <w:top w:val="nil"/>
              <w:left w:val="nil"/>
              <w:bottom w:val="single" w:color="auto" w:sz="4" w:space="0"/>
              <w:right w:val="single" w:color="auto" w:sz="4" w:space="0"/>
            </w:tcBorders>
            <w:shd w:val="clear" w:color="auto" w:fill="auto"/>
            <w:vAlign w:val="center"/>
          </w:tcPr>
          <w:p w14:paraId="147796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3</w:t>
            </w:r>
          </w:p>
        </w:tc>
      </w:tr>
      <w:tr w14:paraId="5D710D6F">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045AF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机耕桥</w:t>
            </w:r>
          </w:p>
        </w:tc>
        <w:tc>
          <w:tcPr>
            <w:tcW w:w="672" w:type="dxa"/>
            <w:tcBorders>
              <w:top w:val="nil"/>
              <w:left w:val="nil"/>
              <w:bottom w:val="single" w:color="auto" w:sz="4" w:space="0"/>
              <w:right w:val="single" w:color="auto" w:sz="4" w:space="0"/>
            </w:tcBorders>
            <w:shd w:val="clear" w:color="auto" w:fill="auto"/>
            <w:vAlign w:val="center"/>
          </w:tcPr>
          <w:p w14:paraId="1FF1B7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14:paraId="5E57BA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032DC0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14:paraId="333448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29940A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9" w:type="dxa"/>
            <w:tcBorders>
              <w:top w:val="nil"/>
              <w:left w:val="nil"/>
              <w:bottom w:val="single" w:color="auto" w:sz="4" w:space="0"/>
              <w:right w:val="single" w:color="auto" w:sz="4" w:space="0"/>
            </w:tcBorders>
            <w:shd w:val="clear" w:color="auto" w:fill="auto"/>
            <w:vAlign w:val="center"/>
          </w:tcPr>
          <w:p w14:paraId="17B8AB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c>
          <w:tcPr>
            <w:tcW w:w="1103" w:type="dxa"/>
            <w:tcBorders>
              <w:top w:val="nil"/>
              <w:left w:val="nil"/>
              <w:bottom w:val="single" w:color="auto" w:sz="4" w:space="0"/>
              <w:right w:val="single" w:color="auto" w:sz="4" w:space="0"/>
            </w:tcBorders>
            <w:shd w:val="clear" w:color="auto" w:fill="auto"/>
            <w:vAlign w:val="center"/>
          </w:tcPr>
          <w:p w14:paraId="5F2A34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r>
      <w:tr w14:paraId="1C7B2A7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83C92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机耕桥</w:t>
            </w:r>
          </w:p>
        </w:tc>
        <w:tc>
          <w:tcPr>
            <w:tcW w:w="672" w:type="dxa"/>
            <w:tcBorders>
              <w:top w:val="nil"/>
              <w:left w:val="nil"/>
              <w:bottom w:val="single" w:color="auto" w:sz="4" w:space="0"/>
              <w:right w:val="single" w:color="auto" w:sz="4" w:space="0"/>
            </w:tcBorders>
            <w:shd w:val="clear" w:color="auto" w:fill="auto"/>
            <w:vAlign w:val="center"/>
          </w:tcPr>
          <w:p w14:paraId="55A99E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14:paraId="06FC9B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14:paraId="5BC2DE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14:paraId="2BB387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14:paraId="738F03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14:paraId="176866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103" w:type="dxa"/>
            <w:tcBorders>
              <w:top w:val="nil"/>
              <w:left w:val="nil"/>
              <w:bottom w:val="single" w:color="auto" w:sz="4" w:space="0"/>
              <w:right w:val="single" w:color="auto" w:sz="4" w:space="0"/>
            </w:tcBorders>
            <w:shd w:val="clear" w:color="auto" w:fill="auto"/>
            <w:vAlign w:val="center"/>
          </w:tcPr>
          <w:p w14:paraId="520E99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w:t>
            </w:r>
          </w:p>
        </w:tc>
      </w:tr>
      <w:tr w14:paraId="25B8B93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D60B2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人行桥</w:t>
            </w:r>
          </w:p>
        </w:tc>
        <w:tc>
          <w:tcPr>
            <w:tcW w:w="672" w:type="dxa"/>
            <w:tcBorders>
              <w:top w:val="nil"/>
              <w:left w:val="nil"/>
              <w:bottom w:val="single" w:color="auto" w:sz="4" w:space="0"/>
              <w:right w:val="single" w:color="auto" w:sz="4" w:space="0"/>
            </w:tcBorders>
            <w:shd w:val="clear" w:color="auto" w:fill="auto"/>
            <w:vAlign w:val="center"/>
          </w:tcPr>
          <w:p w14:paraId="6E03D9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210B90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14:paraId="4A9FDD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c>
          <w:tcPr>
            <w:tcW w:w="1050" w:type="dxa"/>
            <w:tcBorders>
              <w:top w:val="nil"/>
              <w:left w:val="nil"/>
              <w:bottom w:val="single" w:color="auto" w:sz="4" w:space="0"/>
              <w:right w:val="single" w:color="auto" w:sz="4" w:space="0"/>
            </w:tcBorders>
            <w:shd w:val="clear" w:color="auto" w:fill="auto"/>
            <w:vAlign w:val="center"/>
          </w:tcPr>
          <w:p w14:paraId="46DEC8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14:paraId="3DB460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14:paraId="04F3DE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103" w:type="dxa"/>
            <w:tcBorders>
              <w:top w:val="nil"/>
              <w:left w:val="nil"/>
              <w:bottom w:val="single" w:color="auto" w:sz="4" w:space="0"/>
              <w:right w:val="single" w:color="auto" w:sz="4" w:space="0"/>
            </w:tcBorders>
            <w:shd w:val="clear" w:color="auto" w:fill="auto"/>
            <w:vAlign w:val="center"/>
          </w:tcPr>
          <w:p w14:paraId="3A4527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w:t>
            </w:r>
          </w:p>
        </w:tc>
      </w:tr>
      <w:tr w14:paraId="255764A3">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BFF31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节制闸</w:t>
            </w:r>
          </w:p>
        </w:tc>
        <w:tc>
          <w:tcPr>
            <w:tcW w:w="672" w:type="dxa"/>
            <w:tcBorders>
              <w:top w:val="nil"/>
              <w:left w:val="nil"/>
              <w:bottom w:val="single" w:color="auto" w:sz="4" w:space="0"/>
              <w:right w:val="single" w:color="auto" w:sz="4" w:space="0"/>
            </w:tcBorders>
            <w:shd w:val="clear" w:color="auto" w:fill="auto"/>
            <w:vAlign w:val="center"/>
          </w:tcPr>
          <w:p w14:paraId="58CFE0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27B0F3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050" w:type="dxa"/>
            <w:tcBorders>
              <w:top w:val="nil"/>
              <w:left w:val="nil"/>
              <w:bottom w:val="single" w:color="auto" w:sz="4" w:space="0"/>
              <w:right w:val="single" w:color="auto" w:sz="4" w:space="0"/>
            </w:tcBorders>
            <w:shd w:val="clear" w:color="auto" w:fill="auto"/>
            <w:vAlign w:val="center"/>
          </w:tcPr>
          <w:p w14:paraId="17DB41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14:paraId="33AE19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175041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114B00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14:paraId="0B232A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r>
      <w:tr w14:paraId="6C2B6F06">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61BF6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节制闸</w:t>
            </w:r>
          </w:p>
        </w:tc>
        <w:tc>
          <w:tcPr>
            <w:tcW w:w="672" w:type="dxa"/>
            <w:tcBorders>
              <w:top w:val="nil"/>
              <w:left w:val="nil"/>
              <w:bottom w:val="single" w:color="auto" w:sz="4" w:space="0"/>
              <w:right w:val="single" w:color="auto" w:sz="4" w:space="0"/>
            </w:tcBorders>
            <w:shd w:val="clear" w:color="auto" w:fill="auto"/>
            <w:vAlign w:val="center"/>
          </w:tcPr>
          <w:p w14:paraId="7F347F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6A3355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w:t>
            </w:r>
          </w:p>
        </w:tc>
        <w:tc>
          <w:tcPr>
            <w:tcW w:w="1050" w:type="dxa"/>
            <w:tcBorders>
              <w:top w:val="nil"/>
              <w:left w:val="nil"/>
              <w:bottom w:val="single" w:color="auto" w:sz="4" w:space="0"/>
              <w:right w:val="single" w:color="auto" w:sz="4" w:space="0"/>
            </w:tcBorders>
            <w:shd w:val="clear" w:color="auto" w:fill="auto"/>
            <w:vAlign w:val="center"/>
          </w:tcPr>
          <w:p w14:paraId="0F9807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14:paraId="1FACB6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14:paraId="1C32D7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14:paraId="54B7B8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c>
          <w:tcPr>
            <w:tcW w:w="1103" w:type="dxa"/>
            <w:tcBorders>
              <w:top w:val="nil"/>
              <w:left w:val="nil"/>
              <w:bottom w:val="single" w:color="auto" w:sz="4" w:space="0"/>
              <w:right w:val="single" w:color="auto" w:sz="4" w:space="0"/>
            </w:tcBorders>
            <w:shd w:val="clear" w:color="auto" w:fill="auto"/>
            <w:vAlign w:val="center"/>
          </w:tcPr>
          <w:p w14:paraId="3847EC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w:t>
            </w:r>
          </w:p>
        </w:tc>
      </w:tr>
      <w:tr w14:paraId="5FBD9C52">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366DA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台阶</w:t>
            </w:r>
          </w:p>
        </w:tc>
        <w:tc>
          <w:tcPr>
            <w:tcW w:w="672" w:type="dxa"/>
            <w:tcBorders>
              <w:top w:val="nil"/>
              <w:left w:val="nil"/>
              <w:bottom w:val="single" w:color="auto" w:sz="4" w:space="0"/>
              <w:right w:val="single" w:color="auto" w:sz="4" w:space="0"/>
            </w:tcBorders>
            <w:shd w:val="clear" w:color="auto" w:fill="auto"/>
            <w:vAlign w:val="center"/>
          </w:tcPr>
          <w:p w14:paraId="41973C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26A7A1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14:paraId="17608D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050" w:type="dxa"/>
            <w:tcBorders>
              <w:top w:val="nil"/>
              <w:left w:val="nil"/>
              <w:bottom w:val="single" w:color="auto" w:sz="4" w:space="0"/>
              <w:right w:val="single" w:color="auto" w:sz="4" w:space="0"/>
            </w:tcBorders>
            <w:shd w:val="clear" w:color="auto" w:fill="auto"/>
            <w:vAlign w:val="center"/>
          </w:tcPr>
          <w:p w14:paraId="66642C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398813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77252E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103" w:type="dxa"/>
            <w:tcBorders>
              <w:top w:val="nil"/>
              <w:left w:val="nil"/>
              <w:bottom w:val="single" w:color="auto" w:sz="4" w:space="0"/>
              <w:right w:val="single" w:color="auto" w:sz="4" w:space="0"/>
            </w:tcBorders>
            <w:shd w:val="clear" w:color="auto" w:fill="auto"/>
            <w:vAlign w:val="center"/>
          </w:tcPr>
          <w:p w14:paraId="06F079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r>
      <w:tr w14:paraId="12D096C2">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39394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台阶</w:t>
            </w:r>
          </w:p>
        </w:tc>
        <w:tc>
          <w:tcPr>
            <w:tcW w:w="672" w:type="dxa"/>
            <w:tcBorders>
              <w:top w:val="nil"/>
              <w:left w:val="nil"/>
              <w:bottom w:val="single" w:color="auto" w:sz="4" w:space="0"/>
              <w:right w:val="single" w:color="auto" w:sz="4" w:space="0"/>
            </w:tcBorders>
            <w:shd w:val="clear" w:color="auto" w:fill="auto"/>
            <w:vAlign w:val="center"/>
          </w:tcPr>
          <w:p w14:paraId="79070F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7A7AC3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0" w:type="dxa"/>
            <w:tcBorders>
              <w:top w:val="nil"/>
              <w:left w:val="nil"/>
              <w:bottom w:val="single" w:color="auto" w:sz="4" w:space="0"/>
              <w:right w:val="single" w:color="auto" w:sz="4" w:space="0"/>
            </w:tcBorders>
            <w:shd w:val="clear" w:color="auto" w:fill="auto"/>
            <w:vAlign w:val="center"/>
          </w:tcPr>
          <w:p w14:paraId="702BEB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14:paraId="504E61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14:paraId="6D5F97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14:paraId="0DEC7E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w:t>
            </w:r>
          </w:p>
        </w:tc>
        <w:tc>
          <w:tcPr>
            <w:tcW w:w="1103" w:type="dxa"/>
            <w:tcBorders>
              <w:top w:val="nil"/>
              <w:left w:val="nil"/>
              <w:bottom w:val="single" w:color="auto" w:sz="4" w:space="0"/>
              <w:right w:val="single" w:color="auto" w:sz="4" w:space="0"/>
            </w:tcBorders>
            <w:shd w:val="clear" w:color="auto" w:fill="auto"/>
            <w:vAlign w:val="center"/>
          </w:tcPr>
          <w:p w14:paraId="3C7306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w:t>
            </w:r>
          </w:p>
        </w:tc>
      </w:tr>
      <w:tr w14:paraId="43FA09E3">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A8D14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会车道</w:t>
            </w:r>
          </w:p>
        </w:tc>
        <w:tc>
          <w:tcPr>
            <w:tcW w:w="672" w:type="dxa"/>
            <w:tcBorders>
              <w:top w:val="nil"/>
              <w:left w:val="nil"/>
              <w:bottom w:val="single" w:color="auto" w:sz="4" w:space="0"/>
              <w:right w:val="single" w:color="auto" w:sz="4" w:space="0"/>
            </w:tcBorders>
            <w:shd w:val="clear" w:color="auto" w:fill="auto"/>
            <w:vAlign w:val="center"/>
          </w:tcPr>
          <w:p w14:paraId="7CF733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150DD5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14:paraId="72AACE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w:t>
            </w:r>
          </w:p>
        </w:tc>
        <w:tc>
          <w:tcPr>
            <w:tcW w:w="1050" w:type="dxa"/>
            <w:tcBorders>
              <w:top w:val="nil"/>
              <w:left w:val="nil"/>
              <w:bottom w:val="single" w:color="auto" w:sz="4" w:space="0"/>
              <w:right w:val="single" w:color="auto" w:sz="4" w:space="0"/>
            </w:tcBorders>
            <w:shd w:val="clear" w:color="auto" w:fill="auto"/>
            <w:vAlign w:val="center"/>
          </w:tcPr>
          <w:p w14:paraId="2189A8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14:paraId="5DDBBF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1059" w:type="dxa"/>
            <w:tcBorders>
              <w:top w:val="nil"/>
              <w:left w:val="nil"/>
              <w:bottom w:val="single" w:color="auto" w:sz="4" w:space="0"/>
              <w:right w:val="single" w:color="auto" w:sz="4" w:space="0"/>
            </w:tcBorders>
            <w:shd w:val="clear" w:color="auto" w:fill="auto"/>
            <w:vAlign w:val="center"/>
          </w:tcPr>
          <w:p w14:paraId="413C15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103" w:type="dxa"/>
            <w:tcBorders>
              <w:top w:val="nil"/>
              <w:left w:val="nil"/>
              <w:bottom w:val="single" w:color="auto" w:sz="4" w:space="0"/>
              <w:right w:val="single" w:color="auto" w:sz="4" w:space="0"/>
            </w:tcBorders>
            <w:shd w:val="clear" w:color="auto" w:fill="auto"/>
            <w:vAlign w:val="center"/>
          </w:tcPr>
          <w:p w14:paraId="0D6658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14:paraId="37C7A48C">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025CA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下田坡道</w:t>
            </w:r>
          </w:p>
        </w:tc>
        <w:tc>
          <w:tcPr>
            <w:tcW w:w="672" w:type="dxa"/>
            <w:tcBorders>
              <w:top w:val="nil"/>
              <w:left w:val="nil"/>
              <w:bottom w:val="single" w:color="auto" w:sz="4" w:space="0"/>
              <w:right w:val="single" w:color="auto" w:sz="4" w:space="0"/>
            </w:tcBorders>
            <w:shd w:val="clear" w:color="auto" w:fill="auto"/>
            <w:vAlign w:val="center"/>
          </w:tcPr>
          <w:p w14:paraId="46C7F2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426B4A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0" w:type="dxa"/>
            <w:tcBorders>
              <w:top w:val="nil"/>
              <w:left w:val="nil"/>
              <w:bottom w:val="single" w:color="auto" w:sz="4" w:space="0"/>
              <w:right w:val="single" w:color="auto" w:sz="4" w:space="0"/>
            </w:tcBorders>
            <w:shd w:val="clear" w:color="auto" w:fill="auto"/>
            <w:vAlign w:val="center"/>
          </w:tcPr>
          <w:p w14:paraId="5DB1B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050" w:type="dxa"/>
            <w:tcBorders>
              <w:top w:val="nil"/>
              <w:left w:val="nil"/>
              <w:bottom w:val="single" w:color="auto" w:sz="4" w:space="0"/>
              <w:right w:val="single" w:color="auto" w:sz="4" w:space="0"/>
            </w:tcBorders>
            <w:shd w:val="clear" w:color="auto" w:fill="auto"/>
            <w:vAlign w:val="center"/>
          </w:tcPr>
          <w:p w14:paraId="0A69F2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360AC8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9" w:type="dxa"/>
            <w:tcBorders>
              <w:top w:val="nil"/>
              <w:left w:val="nil"/>
              <w:bottom w:val="single" w:color="auto" w:sz="4" w:space="0"/>
              <w:right w:val="single" w:color="auto" w:sz="4" w:space="0"/>
            </w:tcBorders>
            <w:shd w:val="clear" w:color="auto" w:fill="auto"/>
            <w:vAlign w:val="center"/>
          </w:tcPr>
          <w:p w14:paraId="2B8027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14:paraId="2DF880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w:t>
            </w:r>
          </w:p>
        </w:tc>
      </w:tr>
      <w:tr w14:paraId="2414783E">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7A36B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跌水</w:t>
            </w:r>
          </w:p>
        </w:tc>
        <w:tc>
          <w:tcPr>
            <w:tcW w:w="672" w:type="dxa"/>
            <w:tcBorders>
              <w:top w:val="nil"/>
              <w:left w:val="nil"/>
              <w:bottom w:val="single" w:color="auto" w:sz="4" w:space="0"/>
              <w:right w:val="single" w:color="auto" w:sz="4" w:space="0"/>
            </w:tcBorders>
            <w:shd w:val="clear" w:color="auto" w:fill="auto"/>
            <w:vAlign w:val="center"/>
          </w:tcPr>
          <w:p w14:paraId="4F8ED7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6D91AB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1BE85F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14:paraId="51E03C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208727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517810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103" w:type="dxa"/>
            <w:tcBorders>
              <w:top w:val="nil"/>
              <w:left w:val="nil"/>
              <w:bottom w:val="single" w:color="auto" w:sz="4" w:space="0"/>
              <w:right w:val="single" w:color="auto" w:sz="4" w:space="0"/>
            </w:tcBorders>
            <w:shd w:val="clear" w:color="auto" w:fill="auto"/>
            <w:vAlign w:val="center"/>
          </w:tcPr>
          <w:p w14:paraId="35513F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r>
      <w:tr w14:paraId="25EB3C61">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8921E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跌水</w:t>
            </w:r>
          </w:p>
        </w:tc>
        <w:tc>
          <w:tcPr>
            <w:tcW w:w="672" w:type="dxa"/>
            <w:tcBorders>
              <w:top w:val="nil"/>
              <w:left w:val="nil"/>
              <w:bottom w:val="single" w:color="auto" w:sz="4" w:space="0"/>
              <w:right w:val="single" w:color="auto" w:sz="4" w:space="0"/>
            </w:tcBorders>
            <w:shd w:val="clear" w:color="auto" w:fill="auto"/>
            <w:vAlign w:val="center"/>
          </w:tcPr>
          <w:p w14:paraId="558E32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14:paraId="2A03F4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14:paraId="32D8E0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050" w:type="dxa"/>
            <w:tcBorders>
              <w:top w:val="nil"/>
              <w:left w:val="nil"/>
              <w:bottom w:val="single" w:color="auto" w:sz="4" w:space="0"/>
              <w:right w:val="single" w:color="auto" w:sz="4" w:space="0"/>
            </w:tcBorders>
            <w:shd w:val="clear" w:color="auto" w:fill="auto"/>
            <w:vAlign w:val="center"/>
          </w:tcPr>
          <w:p w14:paraId="405F56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59A282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3A1BC8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14:paraId="672B11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r>
      <w:tr w14:paraId="2B083504">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D2BAC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绿化</w:t>
            </w:r>
          </w:p>
        </w:tc>
        <w:tc>
          <w:tcPr>
            <w:tcW w:w="672" w:type="dxa"/>
            <w:tcBorders>
              <w:top w:val="nil"/>
              <w:left w:val="nil"/>
              <w:bottom w:val="single" w:color="auto" w:sz="4" w:space="0"/>
              <w:right w:val="single" w:color="auto" w:sz="4" w:space="0"/>
            </w:tcBorders>
            <w:shd w:val="clear" w:color="auto" w:fill="auto"/>
            <w:vAlign w:val="center"/>
          </w:tcPr>
          <w:p w14:paraId="1E5003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14:paraId="095DE6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3F6413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6ABFEC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14:paraId="193DA6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14:paraId="1A8007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14:paraId="235C6D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14:paraId="41B6AE6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6152B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太阳能杀虫灯</w:t>
            </w:r>
          </w:p>
        </w:tc>
        <w:tc>
          <w:tcPr>
            <w:tcW w:w="672" w:type="dxa"/>
            <w:tcBorders>
              <w:top w:val="nil"/>
              <w:left w:val="nil"/>
              <w:bottom w:val="single" w:color="auto" w:sz="4" w:space="0"/>
              <w:right w:val="single" w:color="auto" w:sz="4" w:space="0"/>
            </w:tcBorders>
            <w:shd w:val="clear" w:color="auto" w:fill="auto"/>
            <w:vAlign w:val="center"/>
          </w:tcPr>
          <w:p w14:paraId="0F9CDF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套</w:t>
            </w:r>
          </w:p>
        </w:tc>
        <w:tc>
          <w:tcPr>
            <w:tcW w:w="1049" w:type="dxa"/>
            <w:tcBorders>
              <w:top w:val="nil"/>
              <w:left w:val="nil"/>
              <w:bottom w:val="single" w:color="auto" w:sz="4" w:space="0"/>
              <w:right w:val="single" w:color="auto" w:sz="4" w:space="0"/>
            </w:tcBorders>
            <w:shd w:val="clear" w:color="auto" w:fill="auto"/>
            <w:vAlign w:val="center"/>
          </w:tcPr>
          <w:p w14:paraId="00250B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14:paraId="339AA4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14:paraId="69945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0" w:type="dxa"/>
            <w:tcBorders>
              <w:top w:val="nil"/>
              <w:left w:val="nil"/>
              <w:bottom w:val="single" w:color="auto" w:sz="4" w:space="0"/>
              <w:right w:val="single" w:color="auto" w:sz="4" w:space="0"/>
            </w:tcBorders>
            <w:shd w:val="clear" w:color="auto" w:fill="auto"/>
            <w:vAlign w:val="center"/>
          </w:tcPr>
          <w:p w14:paraId="44CB2F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9" w:type="dxa"/>
            <w:tcBorders>
              <w:top w:val="nil"/>
              <w:left w:val="nil"/>
              <w:bottom w:val="single" w:color="auto" w:sz="4" w:space="0"/>
              <w:right w:val="single" w:color="auto" w:sz="4" w:space="0"/>
            </w:tcBorders>
            <w:shd w:val="clear" w:color="auto" w:fill="auto"/>
            <w:vAlign w:val="center"/>
          </w:tcPr>
          <w:p w14:paraId="2316C9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14:paraId="343B4D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0</w:t>
            </w:r>
          </w:p>
        </w:tc>
      </w:tr>
    </w:tbl>
    <w:p w14:paraId="3EBDD9ED">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58" w:name="_Toc45723023"/>
      <w:bookmarkStart w:id="59" w:name="_Toc14854201"/>
      <w:r>
        <w:rPr>
          <w:rFonts w:hint="eastAsia" w:ascii="黑体" w:hAnsi="黑体" w:eastAsia="黑体" w:cs="黑体"/>
          <w:b w:val="0"/>
          <w:bCs w:val="0"/>
          <w:color w:val="auto"/>
          <w:sz w:val="28"/>
          <w:szCs w:val="28"/>
        </w:rPr>
        <w:t>工程布局</w:t>
      </w:r>
      <w:bookmarkEnd w:id="58"/>
      <w:bookmarkEnd w:id="59"/>
    </w:p>
    <w:p w14:paraId="6472C37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14:paraId="3C021B9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14:paraId="5EC06B3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0" w:name="_Toc45723024"/>
      <w:r>
        <w:rPr>
          <w:rFonts w:hint="eastAsia" w:ascii="黑体" w:hAnsi="黑体" w:eastAsia="黑体" w:cs="黑体"/>
          <w:b w:val="0"/>
          <w:bCs w:val="0"/>
          <w:color w:val="auto"/>
          <w:kern w:val="2"/>
          <w:sz w:val="28"/>
          <w:szCs w:val="28"/>
          <w:lang w:val="en-US" w:eastAsia="zh-CN" w:bidi="ar-SA"/>
        </w:rPr>
        <w:t>土地平整</w:t>
      </w:r>
      <w:bookmarkEnd w:id="60"/>
    </w:p>
    <w:p w14:paraId="215B2C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14:paraId="4B38274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14:paraId="01C27B2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14:paraId="16F9DA8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1" w:name="_Toc45723025"/>
      <w:r>
        <w:rPr>
          <w:rFonts w:hint="eastAsia" w:ascii="黑体" w:hAnsi="黑体" w:eastAsia="黑体" w:cs="黑体"/>
          <w:b w:val="0"/>
          <w:bCs w:val="0"/>
          <w:color w:val="auto"/>
          <w:kern w:val="2"/>
          <w:sz w:val="28"/>
          <w:szCs w:val="28"/>
          <w:lang w:val="en-US" w:eastAsia="zh-CN" w:bidi="ar-SA"/>
        </w:rPr>
        <w:t>土壤改良</w:t>
      </w:r>
      <w:bookmarkEnd w:id="61"/>
    </w:p>
    <w:p w14:paraId="24684C6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14:paraId="707B8A4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14:paraId="2BA9D7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14:paraId="6585EE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14:paraId="308396D7">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2-1  项目区土壤改良工程布局方案</w:t>
      </w:r>
    </w:p>
    <w:tbl>
      <w:tblPr>
        <w:tblStyle w:val="14"/>
        <w:tblW w:w="8522" w:type="dxa"/>
        <w:jc w:val="center"/>
        <w:tblLayout w:type="fixed"/>
        <w:tblCellMar>
          <w:top w:w="0" w:type="dxa"/>
          <w:left w:w="108" w:type="dxa"/>
          <w:bottom w:w="0" w:type="dxa"/>
          <w:right w:w="108" w:type="dxa"/>
        </w:tblCellMar>
      </w:tblPr>
      <w:tblGrid>
        <w:gridCol w:w="2036"/>
        <w:gridCol w:w="2037"/>
        <w:gridCol w:w="2412"/>
        <w:gridCol w:w="2037"/>
      </w:tblGrid>
      <w:tr w14:paraId="4193AC58">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14:paraId="24FBCE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14:paraId="27C348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14:paraId="3937F3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14:paraId="78B795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性土壤改良面积（亩）</w:t>
            </w:r>
          </w:p>
        </w:tc>
      </w:tr>
      <w:tr w14:paraId="347AEE0B">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58D37A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14:paraId="244939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14:paraId="0A87B5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14:paraId="6ABB55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22E4D663">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754B6A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2037" w:type="dxa"/>
            <w:tcBorders>
              <w:top w:val="nil"/>
              <w:left w:val="nil"/>
              <w:bottom w:val="single" w:color="auto" w:sz="4" w:space="0"/>
              <w:right w:val="single" w:color="auto" w:sz="4" w:space="0"/>
            </w:tcBorders>
            <w:shd w:val="clear" w:color="auto" w:fill="auto"/>
            <w:vAlign w:val="center"/>
          </w:tcPr>
          <w:p w14:paraId="5A939C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50</w:t>
            </w:r>
          </w:p>
        </w:tc>
        <w:tc>
          <w:tcPr>
            <w:tcW w:w="2412" w:type="dxa"/>
            <w:tcBorders>
              <w:top w:val="nil"/>
              <w:left w:val="nil"/>
              <w:bottom w:val="single" w:color="auto" w:sz="4" w:space="0"/>
              <w:right w:val="single" w:color="auto" w:sz="4" w:space="0"/>
            </w:tcBorders>
            <w:shd w:val="clear" w:color="auto" w:fill="auto"/>
            <w:vAlign w:val="center"/>
          </w:tcPr>
          <w:p w14:paraId="0ECB8C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2037" w:type="dxa"/>
            <w:tcBorders>
              <w:top w:val="nil"/>
              <w:left w:val="nil"/>
              <w:bottom w:val="single" w:color="auto" w:sz="4" w:space="0"/>
              <w:right w:val="single" w:color="auto" w:sz="4" w:space="0"/>
            </w:tcBorders>
            <w:shd w:val="clear" w:color="auto" w:fill="auto"/>
            <w:vAlign w:val="center"/>
          </w:tcPr>
          <w:p w14:paraId="095E5D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r>
      <w:tr w14:paraId="3E526107">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468D59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2037" w:type="dxa"/>
            <w:tcBorders>
              <w:top w:val="nil"/>
              <w:left w:val="nil"/>
              <w:bottom w:val="single" w:color="auto" w:sz="4" w:space="0"/>
              <w:right w:val="single" w:color="auto" w:sz="4" w:space="0"/>
            </w:tcBorders>
            <w:shd w:val="clear" w:color="auto" w:fill="auto"/>
            <w:vAlign w:val="center"/>
          </w:tcPr>
          <w:p w14:paraId="0AB29B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90</w:t>
            </w:r>
          </w:p>
        </w:tc>
        <w:tc>
          <w:tcPr>
            <w:tcW w:w="2412" w:type="dxa"/>
            <w:tcBorders>
              <w:top w:val="nil"/>
              <w:left w:val="nil"/>
              <w:bottom w:val="single" w:color="auto" w:sz="4" w:space="0"/>
              <w:right w:val="single" w:color="auto" w:sz="4" w:space="0"/>
            </w:tcBorders>
            <w:shd w:val="clear" w:color="auto" w:fill="auto"/>
            <w:vAlign w:val="center"/>
          </w:tcPr>
          <w:p w14:paraId="48B5E8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2037" w:type="dxa"/>
            <w:tcBorders>
              <w:top w:val="nil"/>
              <w:left w:val="nil"/>
              <w:bottom w:val="single" w:color="auto" w:sz="4" w:space="0"/>
              <w:right w:val="single" w:color="auto" w:sz="4" w:space="0"/>
            </w:tcBorders>
            <w:shd w:val="clear" w:color="auto" w:fill="auto"/>
            <w:vAlign w:val="center"/>
          </w:tcPr>
          <w:p w14:paraId="527418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r>
      <w:tr w14:paraId="38A3653C">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3B62E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2037" w:type="dxa"/>
            <w:tcBorders>
              <w:top w:val="nil"/>
              <w:left w:val="nil"/>
              <w:bottom w:val="single" w:color="auto" w:sz="4" w:space="0"/>
              <w:right w:val="single" w:color="auto" w:sz="4" w:space="0"/>
            </w:tcBorders>
            <w:shd w:val="clear" w:color="auto" w:fill="auto"/>
            <w:vAlign w:val="center"/>
          </w:tcPr>
          <w:p w14:paraId="5A827B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30</w:t>
            </w:r>
          </w:p>
        </w:tc>
        <w:tc>
          <w:tcPr>
            <w:tcW w:w="2412" w:type="dxa"/>
            <w:tcBorders>
              <w:top w:val="nil"/>
              <w:left w:val="nil"/>
              <w:bottom w:val="single" w:color="auto" w:sz="4" w:space="0"/>
              <w:right w:val="single" w:color="auto" w:sz="4" w:space="0"/>
            </w:tcBorders>
            <w:shd w:val="clear" w:color="auto" w:fill="auto"/>
            <w:vAlign w:val="center"/>
          </w:tcPr>
          <w:p w14:paraId="79E7ED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2037" w:type="dxa"/>
            <w:tcBorders>
              <w:top w:val="nil"/>
              <w:left w:val="nil"/>
              <w:bottom w:val="single" w:color="auto" w:sz="4" w:space="0"/>
              <w:right w:val="single" w:color="auto" w:sz="4" w:space="0"/>
            </w:tcBorders>
            <w:shd w:val="clear" w:color="auto" w:fill="auto"/>
            <w:vAlign w:val="center"/>
          </w:tcPr>
          <w:p w14:paraId="41E1BC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r>
      <w:tr w14:paraId="51480A1F">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53C3B5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14:paraId="48C5D4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14:paraId="016E4B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14:paraId="53DD22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6C128670">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279862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2037" w:type="dxa"/>
            <w:tcBorders>
              <w:top w:val="nil"/>
              <w:left w:val="nil"/>
              <w:bottom w:val="single" w:color="auto" w:sz="4" w:space="0"/>
              <w:right w:val="single" w:color="auto" w:sz="4" w:space="0"/>
            </w:tcBorders>
            <w:shd w:val="clear" w:color="auto" w:fill="auto"/>
            <w:vAlign w:val="center"/>
          </w:tcPr>
          <w:p w14:paraId="1C1A18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0</w:t>
            </w:r>
          </w:p>
        </w:tc>
        <w:tc>
          <w:tcPr>
            <w:tcW w:w="2412" w:type="dxa"/>
            <w:tcBorders>
              <w:top w:val="nil"/>
              <w:left w:val="nil"/>
              <w:bottom w:val="single" w:color="auto" w:sz="4" w:space="0"/>
              <w:right w:val="single" w:color="auto" w:sz="4" w:space="0"/>
            </w:tcBorders>
            <w:shd w:val="clear" w:color="auto" w:fill="auto"/>
            <w:vAlign w:val="center"/>
          </w:tcPr>
          <w:p w14:paraId="10799E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2037" w:type="dxa"/>
            <w:tcBorders>
              <w:top w:val="nil"/>
              <w:left w:val="nil"/>
              <w:bottom w:val="single" w:color="auto" w:sz="4" w:space="0"/>
              <w:right w:val="single" w:color="auto" w:sz="4" w:space="0"/>
            </w:tcBorders>
            <w:shd w:val="clear" w:color="auto" w:fill="auto"/>
            <w:vAlign w:val="center"/>
          </w:tcPr>
          <w:p w14:paraId="52D5F7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r>
      <w:tr w14:paraId="0A6DEE31">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317447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14:paraId="47428C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14:paraId="5CD9AC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14:paraId="76FDF1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3DC94354">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4F5707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2037" w:type="dxa"/>
            <w:tcBorders>
              <w:top w:val="nil"/>
              <w:left w:val="nil"/>
              <w:bottom w:val="single" w:color="auto" w:sz="4" w:space="0"/>
              <w:right w:val="single" w:color="auto" w:sz="4" w:space="0"/>
            </w:tcBorders>
            <w:shd w:val="clear" w:color="auto" w:fill="auto"/>
            <w:vAlign w:val="center"/>
          </w:tcPr>
          <w:p w14:paraId="01B89D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40</w:t>
            </w:r>
          </w:p>
        </w:tc>
        <w:tc>
          <w:tcPr>
            <w:tcW w:w="2412" w:type="dxa"/>
            <w:tcBorders>
              <w:top w:val="nil"/>
              <w:left w:val="nil"/>
              <w:bottom w:val="single" w:color="auto" w:sz="4" w:space="0"/>
              <w:right w:val="single" w:color="auto" w:sz="4" w:space="0"/>
            </w:tcBorders>
            <w:shd w:val="clear" w:color="auto" w:fill="auto"/>
            <w:vAlign w:val="center"/>
          </w:tcPr>
          <w:p w14:paraId="05C12C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2037" w:type="dxa"/>
            <w:tcBorders>
              <w:top w:val="nil"/>
              <w:left w:val="nil"/>
              <w:bottom w:val="single" w:color="auto" w:sz="4" w:space="0"/>
              <w:right w:val="single" w:color="auto" w:sz="4" w:space="0"/>
            </w:tcBorders>
            <w:shd w:val="clear" w:color="auto" w:fill="auto"/>
            <w:vAlign w:val="center"/>
          </w:tcPr>
          <w:p w14:paraId="72FEBC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r>
      <w:tr w14:paraId="77BA0C6E">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65C58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2037" w:type="dxa"/>
            <w:tcBorders>
              <w:top w:val="nil"/>
              <w:left w:val="nil"/>
              <w:bottom w:val="single" w:color="auto" w:sz="4" w:space="0"/>
              <w:right w:val="single" w:color="auto" w:sz="4" w:space="0"/>
            </w:tcBorders>
            <w:shd w:val="clear" w:color="auto" w:fill="auto"/>
            <w:vAlign w:val="center"/>
          </w:tcPr>
          <w:p w14:paraId="08E2B7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40</w:t>
            </w:r>
          </w:p>
        </w:tc>
        <w:tc>
          <w:tcPr>
            <w:tcW w:w="2412" w:type="dxa"/>
            <w:tcBorders>
              <w:top w:val="nil"/>
              <w:left w:val="nil"/>
              <w:bottom w:val="single" w:color="auto" w:sz="4" w:space="0"/>
              <w:right w:val="single" w:color="auto" w:sz="4" w:space="0"/>
            </w:tcBorders>
            <w:shd w:val="clear" w:color="auto" w:fill="auto"/>
            <w:vAlign w:val="center"/>
          </w:tcPr>
          <w:p w14:paraId="384C29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c>
          <w:tcPr>
            <w:tcW w:w="2037" w:type="dxa"/>
            <w:tcBorders>
              <w:top w:val="nil"/>
              <w:left w:val="nil"/>
              <w:bottom w:val="single" w:color="auto" w:sz="4" w:space="0"/>
              <w:right w:val="single" w:color="auto" w:sz="4" w:space="0"/>
            </w:tcBorders>
            <w:shd w:val="clear" w:color="auto" w:fill="auto"/>
            <w:vAlign w:val="center"/>
          </w:tcPr>
          <w:p w14:paraId="34B498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bl>
    <w:p w14:paraId="0267FA1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2" w:name="_Toc45723026"/>
      <w:r>
        <w:rPr>
          <w:rFonts w:hint="eastAsia" w:ascii="黑体" w:hAnsi="黑体" w:eastAsia="黑体" w:cs="黑体"/>
          <w:b w:val="0"/>
          <w:bCs w:val="0"/>
          <w:color w:val="auto"/>
          <w:kern w:val="2"/>
          <w:sz w:val="28"/>
          <w:szCs w:val="28"/>
          <w:lang w:val="en-US" w:eastAsia="zh-CN" w:bidi="ar-SA"/>
        </w:rPr>
        <w:t>灌排系统</w:t>
      </w:r>
      <w:bookmarkEnd w:id="62"/>
    </w:p>
    <w:p w14:paraId="745DAFF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14:paraId="78208E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14:paraId="23A219C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14:paraId="458AA26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14:paraId="52FB84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14:paraId="510BD70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14:paraId="64BD08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14:paraId="62B3607A">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3-1  项目区灌溉与排水工程布局方案</w:t>
      </w:r>
    </w:p>
    <w:tbl>
      <w:tblPr>
        <w:tblStyle w:val="14"/>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14:paraId="004C59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2AD40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14:paraId="361E9B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14:paraId="200DF9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14:paraId="102264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14:paraId="0F8F28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14:paraId="663910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14:paraId="753E53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43FA42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FFE99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14:paraId="38E3A1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14:paraId="3E6567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0EC4C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4668E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21EFF8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CE4F8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477F1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AC5C1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14:paraId="54EFFE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14:paraId="220DD7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666B15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14:paraId="1F4B81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63BBB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2FF40A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14:paraId="0F742D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294A04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ACFC1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41FBAE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57CCE5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14:paraId="7FAF99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A8A6D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7B7C6D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1B756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1E189F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AA561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2F7B98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34586D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14:paraId="0A099C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E7203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42509A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BED56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49685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7AA0FA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7688CD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246FE1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14:paraId="7BC4D5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EE5E2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75F14E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B7227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93C1D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62270F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2142BC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49C407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14:paraId="4AC632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1D1D8A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80C05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FACBC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616E4D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3F92F6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74F1AB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5896CD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14:paraId="4E7694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8BEA3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A5C5D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4D3B4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647BE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14:paraId="21C584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14:paraId="6783D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4DF85F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257A49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988EF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143F5A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36FB7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23B88D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262BB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14:paraId="183926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6A8463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321678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0E9D83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ED842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97508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2293B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14:paraId="330E5D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14:paraId="5EC11A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1C5BFC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14:paraId="03C86C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1045D9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14:paraId="1C8FFC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52236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2B854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0A9149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36A2F0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62BF73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14:paraId="07111B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31E73A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14:paraId="6C14FB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7434B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277EE6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520D3C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4F9EE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3F4F4C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14:paraId="42ACD5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6AEF6B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14:paraId="6B7AA8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075B7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4B7C8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38A777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544CE6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4226F6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66F839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40A2D9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14:paraId="3EE8AF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F6AB5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60B80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6D6064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3E44A9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6E716F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5550EC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6EC7FC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14:paraId="5C6039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461D9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49E86F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447289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2CF40C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29AC27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14:paraId="204950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585A6D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14:paraId="307146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14:paraId="21E521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E7C96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14:paraId="4F1DC0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14:paraId="790EE3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2AC72A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14:paraId="51C69D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B8457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74F527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14:paraId="489ED3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C6B29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7A4C31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3C7DB0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6B5558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14:paraId="3DA335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0512D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2D9CB8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67752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72801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3AE577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02CD06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001A2D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14:paraId="498EB0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61B40E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3A5DB2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D5FE7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86669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26C342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15327C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1039A7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14:paraId="3E166B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08DBB8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0CA9E6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2321B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AE298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3277FB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14839F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52EFDE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14:paraId="72B4F7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204E43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FDB58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2430D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2282B9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363741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10FDEF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6521AB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14:paraId="7FE5E1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3E59F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EAAA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6020FD7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3" w:name="_Toc45723027"/>
      <w:r>
        <w:rPr>
          <w:rFonts w:hint="eastAsia" w:ascii="黑体" w:hAnsi="黑体" w:eastAsia="黑体" w:cs="黑体"/>
          <w:b w:val="0"/>
          <w:bCs w:val="0"/>
          <w:color w:val="auto"/>
          <w:kern w:val="2"/>
          <w:sz w:val="28"/>
          <w:szCs w:val="28"/>
          <w:lang w:val="en-US" w:eastAsia="zh-CN" w:bidi="ar-SA"/>
        </w:rPr>
        <w:t>田间道路工程</w:t>
      </w:r>
      <w:bookmarkEnd w:id="63"/>
    </w:p>
    <w:p w14:paraId="1CBFC9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14:paraId="72D739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14:paraId="7C1C4BA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14:paraId="0DD8791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14:paraId="3E4B40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14:paraId="7658179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14:paraId="5093F444">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4-1  项目区田间道路工程布置方案</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14:paraId="492FDC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0CF5A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14:paraId="1D95B8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14:paraId="1E29A0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14:paraId="4B71A2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14:paraId="1B6901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14:paraId="62FB3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14:paraId="3A3332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23BF50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59E058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14:paraId="1B16D4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14:paraId="172EDD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308A03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14:paraId="393270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606BD4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14:paraId="7B1181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E13A9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2932E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304A46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677BF3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54D85C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14:paraId="23FB9A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232BB5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14:paraId="02A29C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58AFD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0F2C6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87279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16D2DE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059B3B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14:paraId="58194A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7414A4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14:paraId="67250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28671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4DECA5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302FEE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61043E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7655D3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14:paraId="3302E9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56C708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14:paraId="237D09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024BA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E414F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08687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51F383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41C8A6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14:paraId="640915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545E21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14:paraId="18DC27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3979F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53E380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E354B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5B9403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5AE03F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14:paraId="168617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6C8ACC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14:paraId="0B0CA9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4ABFF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3BCE6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14:paraId="33308C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14:paraId="4DBE6F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05DBC9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14:paraId="474CE7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A0FE7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0AE33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F5A22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3F2F31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6E617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21B4C5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5C014F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14:paraId="318465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5CF4A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2A011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D9FA2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0181FC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FD0B6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5E842E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4692D2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14:paraId="4CEF96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58D85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5DEFC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F5BFA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587294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56E3E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3AE5FE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24AAF6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2D38C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05714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B0E0F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4B1FF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408F56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19E9C1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7549AE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286C7C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14:paraId="4550C7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1507F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7008B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41FEE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39EA6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3578D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2D4982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203D23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14:paraId="41B843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2DB0F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B013A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D78E2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115A72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14:paraId="2E7D1D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14:paraId="638D3A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67CEA4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14:paraId="12ACFC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FBF48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F3737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55F9F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07726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3505C9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190A54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3296F5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14:paraId="2BBF24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065A5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C9A4D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25315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27372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52D779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49A94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15DF58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14:paraId="0B69CE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44107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875F5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3EBBC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677A6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D0F14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595711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2DD730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14:paraId="2F2217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BEF1C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81405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49BCA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1EBDA8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738F25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56F44E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0F7F35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14:paraId="0650C3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2D74B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99F30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412D6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3FE547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9CF5E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389F0C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52772A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14:paraId="07DBAC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BB359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DE093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705FEBF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ascii="Times New Roman" w:hAnsi="Times New Roman" w:eastAsia="宋体" w:cs="宋体"/>
          <w:color w:val="auto"/>
          <w:kern w:val="2"/>
          <w:sz w:val="28"/>
          <w:szCs w:val="28"/>
          <w:lang w:val="en-US" w:eastAsia="zh-CN" w:bidi="ar-SA"/>
        </w:rPr>
      </w:pPr>
    </w:p>
    <w:p w14:paraId="68B050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4" w:name="_Toc45723028"/>
      <w:r>
        <w:rPr>
          <w:rFonts w:hint="eastAsia" w:ascii="黑体" w:hAnsi="黑体" w:eastAsia="黑体" w:cs="黑体"/>
          <w:b w:val="0"/>
          <w:bCs w:val="0"/>
          <w:color w:val="auto"/>
          <w:kern w:val="2"/>
          <w:sz w:val="28"/>
          <w:szCs w:val="28"/>
          <w:lang w:val="en-US" w:eastAsia="zh-CN" w:bidi="ar-SA"/>
        </w:rPr>
        <w:t>农田防护与生态环境保持工程</w:t>
      </w:r>
      <w:bookmarkEnd w:id="64"/>
    </w:p>
    <w:p w14:paraId="2D771D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14:paraId="67A3EC1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14:paraId="0F15E0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14:paraId="32B2B18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14:paraId="3CAB7C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14:paraId="0F4AB05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14:paraId="0F37E2D1">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5-1  项目区农田防护与生态环境保持工程布置方案</w:t>
      </w:r>
    </w:p>
    <w:tbl>
      <w:tblPr>
        <w:tblStyle w:val="14"/>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14:paraId="04958846">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14:paraId="797D96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14:paraId="482526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14:paraId="7F1F6D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14:paraId="19B3F0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14:paraId="39B767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14:paraId="1C676C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14:paraId="472342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备注</w:t>
            </w:r>
          </w:p>
        </w:tc>
      </w:tr>
      <w:tr w14:paraId="1A7B51EF">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3F7713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803" w:type="dxa"/>
            <w:tcBorders>
              <w:top w:val="nil"/>
              <w:left w:val="nil"/>
              <w:bottom w:val="single" w:color="auto" w:sz="4" w:space="0"/>
              <w:right w:val="single" w:color="auto" w:sz="4" w:space="0"/>
            </w:tcBorders>
            <w:shd w:val="clear" w:color="auto" w:fill="auto"/>
            <w:vAlign w:val="center"/>
          </w:tcPr>
          <w:p w14:paraId="196AE3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草皮护坡</w:t>
            </w:r>
          </w:p>
        </w:tc>
        <w:tc>
          <w:tcPr>
            <w:tcW w:w="1007" w:type="dxa"/>
            <w:tcBorders>
              <w:top w:val="nil"/>
              <w:left w:val="nil"/>
              <w:bottom w:val="single" w:color="auto" w:sz="4" w:space="0"/>
              <w:right w:val="single" w:color="auto" w:sz="4" w:space="0"/>
            </w:tcBorders>
            <w:shd w:val="clear" w:color="auto" w:fill="auto"/>
            <w:vAlign w:val="center"/>
          </w:tcPr>
          <w:p w14:paraId="415DE4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2</w:t>
            </w:r>
          </w:p>
        </w:tc>
        <w:tc>
          <w:tcPr>
            <w:tcW w:w="1097" w:type="dxa"/>
            <w:tcBorders>
              <w:top w:val="nil"/>
              <w:left w:val="nil"/>
              <w:bottom w:val="single" w:color="auto" w:sz="4" w:space="0"/>
              <w:right w:val="single" w:color="auto" w:sz="4" w:space="0"/>
            </w:tcBorders>
            <w:shd w:val="clear" w:color="auto" w:fill="auto"/>
            <w:vAlign w:val="center"/>
          </w:tcPr>
          <w:p w14:paraId="2F587A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77443.8</w:t>
            </w:r>
          </w:p>
        </w:tc>
        <w:tc>
          <w:tcPr>
            <w:tcW w:w="1008" w:type="dxa"/>
            <w:tcBorders>
              <w:top w:val="nil"/>
              <w:left w:val="nil"/>
              <w:bottom w:val="single" w:color="auto" w:sz="4" w:space="0"/>
              <w:right w:val="single" w:color="auto" w:sz="4" w:space="0"/>
            </w:tcBorders>
            <w:shd w:val="clear" w:color="auto" w:fill="auto"/>
            <w:vAlign w:val="center"/>
          </w:tcPr>
          <w:p w14:paraId="66340C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14:paraId="597FAA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14:paraId="64A0C0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沟渠路等裸露地表植草皮</w:t>
            </w:r>
          </w:p>
        </w:tc>
      </w:tr>
      <w:tr w14:paraId="269818AD">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3693DC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803" w:type="dxa"/>
            <w:tcBorders>
              <w:top w:val="nil"/>
              <w:left w:val="nil"/>
              <w:bottom w:val="single" w:color="auto" w:sz="4" w:space="0"/>
              <w:right w:val="single" w:color="auto" w:sz="4" w:space="0"/>
            </w:tcBorders>
            <w:shd w:val="clear" w:color="auto" w:fill="auto"/>
            <w:vAlign w:val="center"/>
          </w:tcPr>
          <w:p w14:paraId="48AA08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绿化</w:t>
            </w:r>
          </w:p>
        </w:tc>
        <w:tc>
          <w:tcPr>
            <w:tcW w:w="1007" w:type="dxa"/>
            <w:tcBorders>
              <w:top w:val="nil"/>
              <w:left w:val="nil"/>
              <w:bottom w:val="single" w:color="auto" w:sz="4" w:space="0"/>
              <w:right w:val="single" w:color="auto" w:sz="4" w:space="0"/>
            </w:tcBorders>
            <w:shd w:val="clear" w:color="auto" w:fill="auto"/>
            <w:vAlign w:val="center"/>
          </w:tcPr>
          <w:p w14:paraId="19B11A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14:paraId="59A9C0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14:paraId="56EFAE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14:paraId="102131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14:paraId="49033F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261FBEA0">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163C20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14:paraId="005000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21（荷花堰）</w:t>
            </w:r>
          </w:p>
        </w:tc>
        <w:tc>
          <w:tcPr>
            <w:tcW w:w="1007" w:type="dxa"/>
            <w:tcBorders>
              <w:top w:val="nil"/>
              <w:left w:val="nil"/>
              <w:bottom w:val="single" w:color="auto" w:sz="4" w:space="0"/>
              <w:right w:val="single" w:color="auto" w:sz="4" w:space="0"/>
            </w:tcBorders>
            <w:shd w:val="clear" w:color="auto" w:fill="auto"/>
            <w:vAlign w:val="center"/>
          </w:tcPr>
          <w:p w14:paraId="39F568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14:paraId="4F85A5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14:paraId="46CB07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14:paraId="2A0CA6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4</w:t>
            </w:r>
          </w:p>
        </w:tc>
        <w:tc>
          <w:tcPr>
            <w:tcW w:w="2578" w:type="dxa"/>
            <w:tcBorders>
              <w:top w:val="nil"/>
              <w:left w:val="nil"/>
              <w:bottom w:val="single" w:color="auto" w:sz="4" w:space="0"/>
              <w:right w:val="single" w:color="auto" w:sz="4" w:space="0"/>
            </w:tcBorders>
            <w:shd w:val="clear" w:color="auto" w:fill="auto"/>
            <w:vAlign w:val="center"/>
          </w:tcPr>
          <w:p w14:paraId="37E4E9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14:paraId="5F011EC5">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526D98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14:paraId="2573CA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48（长堰）</w:t>
            </w:r>
          </w:p>
        </w:tc>
        <w:tc>
          <w:tcPr>
            <w:tcW w:w="1007" w:type="dxa"/>
            <w:tcBorders>
              <w:top w:val="nil"/>
              <w:left w:val="nil"/>
              <w:bottom w:val="single" w:color="auto" w:sz="4" w:space="0"/>
              <w:right w:val="single" w:color="auto" w:sz="4" w:space="0"/>
            </w:tcBorders>
            <w:shd w:val="clear" w:color="auto" w:fill="auto"/>
            <w:vAlign w:val="center"/>
          </w:tcPr>
          <w:p w14:paraId="18DCAB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14:paraId="235FEF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14:paraId="569072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14:paraId="3A763F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2</w:t>
            </w:r>
          </w:p>
        </w:tc>
        <w:tc>
          <w:tcPr>
            <w:tcW w:w="2578" w:type="dxa"/>
            <w:tcBorders>
              <w:top w:val="nil"/>
              <w:left w:val="nil"/>
              <w:bottom w:val="single" w:color="auto" w:sz="4" w:space="0"/>
              <w:right w:val="single" w:color="auto" w:sz="4" w:space="0"/>
            </w:tcBorders>
            <w:shd w:val="clear" w:color="auto" w:fill="auto"/>
            <w:vAlign w:val="center"/>
          </w:tcPr>
          <w:p w14:paraId="37173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14:paraId="3AE40477">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6C8D2E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14:paraId="35702E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50（曲堰）</w:t>
            </w:r>
          </w:p>
        </w:tc>
        <w:tc>
          <w:tcPr>
            <w:tcW w:w="1007" w:type="dxa"/>
            <w:tcBorders>
              <w:top w:val="nil"/>
              <w:left w:val="nil"/>
              <w:bottom w:val="single" w:color="auto" w:sz="4" w:space="0"/>
              <w:right w:val="single" w:color="auto" w:sz="4" w:space="0"/>
            </w:tcBorders>
            <w:shd w:val="clear" w:color="auto" w:fill="auto"/>
            <w:vAlign w:val="center"/>
          </w:tcPr>
          <w:p w14:paraId="3F0343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14:paraId="61E42F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14:paraId="402A0E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14:paraId="22F305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4</w:t>
            </w:r>
          </w:p>
        </w:tc>
        <w:tc>
          <w:tcPr>
            <w:tcW w:w="2578" w:type="dxa"/>
            <w:tcBorders>
              <w:top w:val="nil"/>
              <w:left w:val="nil"/>
              <w:bottom w:val="single" w:color="auto" w:sz="4" w:space="0"/>
              <w:right w:val="single" w:color="auto" w:sz="4" w:space="0"/>
            </w:tcBorders>
            <w:shd w:val="clear" w:color="auto" w:fill="auto"/>
            <w:vAlign w:val="center"/>
          </w:tcPr>
          <w:p w14:paraId="70DBDE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14:paraId="61F0733D">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796F66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14:paraId="0375CB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2串塘</w:t>
            </w:r>
          </w:p>
        </w:tc>
        <w:tc>
          <w:tcPr>
            <w:tcW w:w="1007" w:type="dxa"/>
            <w:tcBorders>
              <w:top w:val="nil"/>
              <w:left w:val="nil"/>
              <w:bottom w:val="single" w:color="auto" w:sz="4" w:space="0"/>
              <w:right w:val="single" w:color="auto" w:sz="4" w:space="0"/>
            </w:tcBorders>
            <w:shd w:val="clear" w:color="auto" w:fill="auto"/>
            <w:vAlign w:val="center"/>
          </w:tcPr>
          <w:p w14:paraId="5F93EA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14:paraId="20A1A6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14:paraId="6F29B2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14:paraId="147532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w:t>
            </w:r>
          </w:p>
        </w:tc>
        <w:tc>
          <w:tcPr>
            <w:tcW w:w="2578" w:type="dxa"/>
            <w:tcBorders>
              <w:top w:val="nil"/>
              <w:left w:val="nil"/>
              <w:bottom w:val="single" w:color="auto" w:sz="4" w:space="0"/>
              <w:right w:val="single" w:color="auto" w:sz="4" w:space="0"/>
            </w:tcBorders>
            <w:shd w:val="clear" w:color="auto" w:fill="auto"/>
            <w:vAlign w:val="center"/>
          </w:tcPr>
          <w:p w14:paraId="6E746A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14:paraId="08E5FDA8">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6C9053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14:paraId="7B46F2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8串塘</w:t>
            </w:r>
          </w:p>
        </w:tc>
        <w:tc>
          <w:tcPr>
            <w:tcW w:w="1007" w:type="dxa"/>
            <w:tcBorders>
              <w:top w:val="nil"/>
              <w:left w:val="nil"/>
              <w:bottom w:val="single" w:color="auto" w:sz="4" w:space="0"/>
              <w:right w:val="single" w:color="auto" w:sz="4" w:space="0"/>
            </w:tcBorders>
            <w:shd w:val="clear" w:color="auto" w:fill="auto"/>
            <w:vAlign w:val="center"/>
          </w:tcPr>
          <w:p w14:paraId="29E50B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14:paraId="4F1DA0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14:paraId="7BC6E1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14:paraId="3AC61C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2578" w:type="dxa"/>
            <w:tcBorders>
              <w:top w:val="nil"/>
              <w:left w:val="nil"/>
              <w:bottom w:val="single" w:color="auto" w:sz="4" w:space="0"/>
              <w:right w:val="single" w:color="auto" w:sz="4" w:space="0"/>
            </w:tcBorders>
            <w:shd w:val="clear" w:color="auto" w:fill="auto"/>
            <w:vAlign w:val="center"/>
          </w:tcPr>
          <w:p w14:paraId="644A11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14:paraId="302CCFDF">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1EF61D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803" w:type="dxa"/>
            <w:tcBorders>
              <w:top w:val="nil"/>
              <w:left w:val="nil"/>
              <w:bottom w:val="single" w:color="auto" w:sz="4" w:space="0"/>
              <w:right w:val="single" w:color="auto" w:sz="4" w:space="0"/>
            </w:tcBorders>
            <w:shd w:val="clear" w:color="auto" w:fill="auto"/>
            <w:vAlign w:val="center"/>
          </w:tcPr>
          <w:p w14:paraId="134885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1007" w:type="dxa"/>
            <w:tcBorders>
              <w:top w:val="nil"/>
              <w:left w:val="nil"/>
              <w:bottom w:val="single" w:color="auto" w:sz="4" w:space="0"/>
              <w:right w:val="single" w:color="auto" w:sz="4" w:space="0"/>
            </w:tcBorders>
            <w:shd w:val="clear" w:color="auto" w:fill="auto"/>
            <w:vAlign w:val="center"/>
          </w:tcPr>
          <w:p w14:paraId="29AC2A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14:paraId="29746D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14:paraId="5395B6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14:paraId="1BF3C8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14:paraId="54CA22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477AC309">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326C52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14:paraId="4DDC19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5</w:t>
            </w:r>
          </w:p>
        </w:tc>
        <w:tc>
          <w:tcPr>
            <w:tcW w:w="1007" w:type="dxa"/>
            <w:tcBorders>
              <w:top w:val="nil"/>
              <w:left w:val="nil"/>
              <w:bottom w:val="single" w:color="auto" w:sz="4" w:space="0"/>
              <w:right w:val="single" w:color="auto" w:sz="4" w:space="0"/>
            </w:tcBorders>
            <w:shd w:val="clear" w:color="auto" w:fill="auto"/>
            <w:vAlign w:val="center"/>
          </w:tcPr>
          <w:p w14:paraId="695DA8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14:paraId="6D5C1E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3</w:t>
            </w:r>
          </w:p>
        </w:tc>
        <w:tc>
          <w:tcPr>
            <w:tcW w:w="1008" w:type="dxa"/>
            <w:tcBorders>
              <w:top w:val="nil"/>
              <w:left w:val="nil"/>
              <w:bottom w:val="single" w:color="auto" w:sz="4" w:space="0"/>
              <w:right w:val="single" w:color="auto" w:sz="4" w:space="0"/>
            </w:tcBorders>
            <w:shd w:val="clear" w:color="auto" w:fill="auto"/>
            <w:vAlign w:val="center"/>
          </w:tcPr>
          <w:p w14:paraId="6B52E4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14:paraId="1C10AC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2578" w:type="dxa"/>
            <w:tcBorders>
              <w:top w:val="nil"/>
              <w:left w:val="nil"/>
              <w:bottom w:val="single" w:color="auto" w:sz="4" w:space="0"/>
              <w:right w:val="single" w:color="auto" w:sz="4" w:space="0"/>
            </w:tcBorders>
            <w:shd w:val="clear" w:color="auto" w:fill="auto"/>
            <w:vAlign w:val="center"/>
          </w:tcPr>
          <w:p w14:paraId="2EB3EF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r w14:paraId="0012240D">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455CD2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14:paraId="4D4EE0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6</w:t>
            </w:r>
          </w:p>
        </w:tc>
        <w:tc>
          <w:tcPr>
            <w:tcW w:w="1007" w:type="dxa"/>
            <w:tcBorders>
              <w:top w:val="nil"/>
              <w:left w:val="nil"/>
              <w:bottom w:val="single" w:color="auto" w:sz="4" w:space="0"/>
              <w:right w:val="single" w:color="auto" w:sz="4" w:space="0"/>
            </w:tcBorders>
            <w:shd w:val="clear" w:color="auto" w:fill="auto"/>
            <w:vAlign w:val="center"/>
          </w:tcPr>
          <w:p w14:paraId="0B746F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14:paraId="2C6D47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0</w:t>
            </w:r>
          </w:p>
        </w:tc>
        <w:tc>
          <w:tcPr>
            <w:tcW w:w="1008" w:type="dxa"/>
            <w:tcBorders>
              <w:top w:val="nil"/>
              <w:left w:val="nil"/>
              <w:bottom w:val="single" w:color="auto" w:sz="4" w:space="0"/>
              <w:right w:val="single" w:color="auto" w:sz="4" w:space="0"/>
            </w:tcBorders>
            <w:shd w:val="clear" w:color="auto" w:fill="auto"/>
            <w:vAlign w:val="center"/>
          </w:tcPr>
          <w:p w14:paraId="17398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14:paraId="721842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0</w:t>
            </w:r>
          </w:p>
        </w:tc>
        <w:tc>
          <w:tcPr>
            <w:tcW w:w="2578" w:type="dxa"/>
            <w:tcBorders>
              <w:top w:val="nil"/>
              <w:left w:val="nil"/>
              <w:bottom w:val="single" w:color="auto" w:sz="4" w:space="0"/>
              <w:right w:val="single" w:color="auto" w:sz="4" w:space="0"/>
            </w:tcBorders>
            <w:shd w:val="clear" w:color="auto" w:fill="auto"/>
            <w:vAlign w:val="center"/>
          </w:tcPr>
          <w:p w14:paraId="7473AC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bl>
    <w:p w14:paraId="22B317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5" w:name="_Toc45723029"/>
      <w:r>
        <w:rPr>
          <w:rFonts w:hint="eastAsia" w:ascii="黑体" w:hAnsi="黑体" w:eastAsia="黑体" w:cs="黑体"/>
          <w:b w:val="0"/>
          <w:bCs w:val="0"/>
          <w:color w:val="auto"/>
          <w:kern w:val="2"/>
          <w:sz w:val="28"/>
          <w:szCs w:val="28"/>
          <w:lang w:val="en-US" w:eastAsia="zh-CN" w:bidi="ar-SA"/>
        </w:rPr>
        <w:t>农田输配电</w:t>
      </w:r>
      <w:bookmarkEnd w:id="65"/>
    </w:p>
    <w:p w14:paraId="7EFD24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14:paraId="36BDDCD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6" w:name="_Toc45723030"/>
      <w:r>
        <w:rPr>
          <w:rFonts w:hint="eastAsia" w:ascii="黑体" w:hAnsi="黑体" w:eastAsia="黑体" w:cs="黑体"/>
          <w:b w:val="0"/>
          <w:bCs w:val="0"/>
          <w:color w:val="auto"/>
          <w:kern w:val="2"/>
          <w:sz w:val="28"/>
          <w:szCs w:val="28"/>
          <w:lang w:val="en-US" w:eastAsia="zh-CN" w:bidi="ar-SA"/>
        </w:rPr>
        <w:t>科技推广措施</w:t>
      </w:r>
      <w:bookmarkEnd w:id="66"/>
    </w:p>
    <w:p w14:paraId="0EC2810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14:paraId="34F4C16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7" w:name="_Toc45723031"/>
      <w:r>
        <w:rPr>
          <w:rFonts w:hint="eastAsia" w:ascii="黑体" w:hAnsi="黑体" w:eastAsia="黑体" w:cs="黑体"/>
          <w:b w:val="0"/>
          <w:bCs w:val="0"/>
          <w:color w:val="auto"/>
          <w:kern w:val="2"/>
          <w:sz w:val="28"/>
          <w:szCs w:val="28"/>
          <w:lang w:val="en-US" w:eastAsia="zh-CN" w:bidi="ar-SA"/>
        </w:rPr>
        <w:t>其他农业措施</w:t>
      </w:r>
      <w:bookmarkEnd w:id="67"/>
    </w:p>
    <w:p w14:paraId="77A0351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14:paraId="31DD5685">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68" w:name="_Toc14854207"/>
      <w:bookmarkStart w:id="69" w:name="_Toc45723032"/>
      <w:r>
        <w:rPr>
          <w:rFonts w:hint="eastAsia" w:ascii="方正小标宋简体" w:hAnsi="方正小标宋简体" w:eastAsia="方正小标宋简体" w:cs="方正小标宋简体"/>
          <w:b w:val="0"/>
          <w:bCs w:val="0"/>
          <w:color w:val="auto"/>
          <w:sz w:val="36"/>
          <w:szCs w:val="36"/>
        </w:rPr>
        <w:t>工程设计</w:t>
      </w:r>
      <w:bookmarkEnd w:id="68"/>
      <w:bookmarkEnd w:id="69"/>
    </w:p>
    <w:p w14:paraId="0C24D93D">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70" w:name="_Toc45723033"/>
    </w:p>
    <w:p w14:paraId="5DB52B7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设计依据</w:t>
      </w:r>
      <w:bookmarkEnd w:id="70"/>
    </w:p>
    <w:p w14:paraId="1312750F">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技术标准依据</w:t>
      </w:r>
    </w:p>
    <w:p w14:paraId="15CDD6D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14:paraId="07FFCF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14:paraId="019D135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14:paraId="5F1593A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14:paraId="3EA5A08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14:paraId="39AC6CC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14:paraId="5930535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14:paraId="7A950A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14:paraId="30864D7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14:paraId="4D9BA38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14:paraId="32873D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14:paraId="08CEA8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14:paraId="2EFF7A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14:paraId="396D866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14:paraId="613CC9D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14:paraId="1A183D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14:paraId="2F718E1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14:paraId="389FE1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14:paraId="48703EF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14:paraId="30C00AA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14:paraId="5C889C4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14:paraId="5F09019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14:paraId="15839DF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14:paraId="54FD06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14:paraId="322B1F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14:paraId="78F836E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1" w:name="_Toc45723034"/>
      <w:r>
        <w:rPr>
          <w:rFonts w:hint="eastAsia" w:ascii="黑体" w:hAnsi="黑体" w:eastAsia="黑体" w:cs="黑体"/>
          <w:b w:val="0"/>
          <w:bCs w:val="0"/>
          <w:color w:val="auto"/>
          <w:kern w:val="2"/>
          <w:sz w:val="28"/>
          <w:szCs w:val="28"/>
          <w:lang w:val="en-US" w:eastAsia="zh-CN" w:bidi="ar-SA"/>
        </w:rPr>
        <w:t>工程等级与标准</w:t>
      </w:r>
      <w:bookmarkEnd w:id="71"/>
    </w:p>
    <w:p w14:paraId="7A5DAA8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14:paraId="3E7D4597">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等级</w:t>
      </w:r>
    </w:p>
    <w:p w14:paraId="5237810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14:paraId="403BDF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14:paraId="7B6FAC24">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2-1  山塘工程等级划分及防洪标准</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14:paraId="0F7D95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14:paraId="64A006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14:paraId="60F5E4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14:paraId="269918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14:paraId="4EE7D7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14:paraId="4DEE4C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14:paraId="045053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14:paraId="14C9E8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14:paraId="4998BA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14:paraId="17EAD8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14:paraId="06AFD6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14:paraId="76C75B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14:paraId="01A4BB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14:paraId="7875F9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14:paraId="44426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14:paraId="627E41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14:paraId="52F1A2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14:paraId="1C996B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14:paraId="497149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14:paraId="3707DE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14:paraId="6A34E5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14:paraId="3B2862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14:paraId="6169EE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14:paraId="212AA7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14:paraId="4E3527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14:paraId="679A90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14:paraId="58ADBD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14:paraId="6EB7925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14:paraId="4CEE48E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14:paraId="72B182C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14:paraId="66FD14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14:paraId="292E3467">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14:paraId="658BAA9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14:paraId="1CC6947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14:paraId="4E1291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14:paraId="783BC0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14:paraId="4DB2B84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14:paraId="233648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14:paraId="4EDBFF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14:paraId="3825C1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14:paraId="2A7D66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14:paraId="293EE0A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14:paraId="606EF29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14:paraId="649E75A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14:paraId="02801C7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2" w:name="_Toc45723035"/>
      <w:bookmarkStart w:id="73" w:name="_Toc436127844"/>
      <w:r>
        <w:rPr>
          <w:rFonts w:hint="eastAsia" w:ascii="黑体" w:hAnsi="黑体" w:eastAsia="黑体" w:cs="黑体"/>
          <w:b w:val="0"/>
          <w:bCs w:val="0"/>
          <w:color w:val="auto"/>
          <w:kern w:val="2"/>
          <w:sz w:val="28"/>
          <w:szCs w:val="28"/>
          <w:lang w:val="en-US" w:eastAsia="zh-CN" w:bidi="ar-SA"/>
        </w:rPr>
        <w:t>土地平整设计</w:t>
      </w:r>
      <w:bookmarkEnd w:id="72"/>
    </w:p>
    <w:p w14:paraId="010D41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14:paraId="2E00BAE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14:paraId="73D6597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14:paraId="15E797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14:paraId="1AB40C1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14:paraId="437479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14:paraId="474EF7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14:paraId="6CF8F69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14:paraId="37DED08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14:paraId="5BAE09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14:paraId="5D46BDA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32"/>
          <w:sz w:val="28"/>
          <w:szCs w:val="28"/>
          <w:lang w:val="en-US" w:eastAsia="zh-CN" w:bidi="ar-SA"/>
        </w:rPr>
      </w:pP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a</w:t>
      </w:r>
      <w:r>
        <w:rPr>
          <w:rFonts w:hint="eastAsia" w:ascii="仿宋_GB2312" w:hAnsi="仿宋_GB2312" w:eastAsia="仿宋_GB2312" w:cs="仿宋_GB2312"/>
          <w:color w:val="auto"/>
          <w:kern w:val="32"/>
          <w:sz w:val="28"/>
          <w:szCs w:val="28"/>
          <w:lang w:val="en-US" w:eastAsia="zh-CN" w:bidi="ar-SA"/>
        </w:rPr>
        <w:t xml:space="preserve"> = (H</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 +H</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w:t>
      </w:r>
      <w:r>
        <w:rPr>
          <w:rFonts w:hint="eastAsia" w:ascii="仿宋_GB2312" w:hAnsi="仿宋_GB2312" w:eastAsia="仿宋_GB2312" w:cs="仿宋_GB2312"/>
          <w:color w:val="auto"/>
          <w:kern w:val="32"/>
          <w:position w:val="-14"/>
          <w:sz w:val="28"/>
          <w:szCs w:val="28"/>
          <w:lang w:val="en-US" w:eastAsia="zh-CN" w:bidi="ar-SA"/>
        </w:rPr>
        <w:object>
          <v:shape id="_x0000_i1031" o:spt="75" type="#_x0000_t75" style="height:20.25pt;width:30pt;" o:ole="t" filled="f" o:preferrelative="t" stroked="f" coordsize="21600,21600">
            <v:path/>
            <v:fill on="f" focussize="0,0"/>
            <v:stroke on="f" joinstyle="miter"/>
            <v:imagedata r:id="rId62" o:title=""/>
            <o:lock v:ext="edit" aspectratio="t"/>
            <w10:wrap type="none"/>
            <w10:anchorlock/>
          </v:shape>
          <o:OLEObject Type="Embed" ProgID="Equation.3" ShapeID="_x0000_i1031" DrawAspect="Content" ObjectID="_1468075731" r:id="rId61">
            <o:LockedField>false</o:LockedField>
          </o:OLEObject>
        </w:object>
      </w:r>
    </w:p>
    <w:p w14:paraId="0AD6FAF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14:paraId="7446EDFA">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14:paraId="5E8C4D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14:paraId="318C49D5">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64" o:title=""/>
            <o:lock v:ext="edit" aspectratio="t"/>
            <w10:wrap type="none"/>
            <w10:anchorlock/>
          </v:shape>
          <o:OLEObject Type="Embed" ProgID="Equation.3" ShapeID="_x0000_i1032" DrawAspect="Content" ObjectID="_1468075732" r:id="rId63">
            <o:LockedField>false</o:LockedField>
          </o:OLEObject>
        </w:object>
      </w:r>
    </w:p>
    <w:p w14:paraId="0550C18B">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66" o:title=""/>
            <o:lock v:ext="edit" aspectratio="t"/>
            <w10:wrap type="none"/>
            <w10:anchorlock/>
          </v:shape>
          <o:OLEObject Type="Embed" ProgID="Equation.3" ShapeID="_x0000_i1033" DrawAspect="Content" ObjectID="_1468075733" r:id="rId65">
            <o:LockedField>false</o:LockedField>
          </o:OLEObject>
        </w:object>
      </w:r>
    </w:p>
    <w:p w14:paraId="6E804F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14:paraId="7BDA5983">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14:paraId="207D8E72">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14:paraId="387FEA56">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14:paraId="348577F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14:paraId="4A4FD8F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14:paraId="5FAB3B9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14:paraId="0AD799E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14:paraId="42DA98C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14:paraId="3C72FA2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14:paraId="23AF8FC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14:paraId="28ED2C6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14:paraId="063ACD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14:paraId="329EAB4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14:paraId="5CA70DC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14:paraId="2A777B0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14:paraId="62C0B3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14:paraId="1091F41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14:paraId="52375F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14:paraId="0DB4E8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14:paraId="4C942C1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4" w:name="_Toc45723036"/>
      <w:r>
        <w:rPr>
          <w:rFonts w:hint="eastAsia" w:ascii="黑体" w:hAnsi="黑体" w:eastAsia="黑体" w:cs="黑体"/>
          <w:b w:val="0"/>
          <w:bCs w:val="0"/>
          <w:color w:val="auto"/>
          <w:kern w:val="2"/>
          <w:sz w:val="28"/>
          <w:szCs w:val="28"/>
          <w:lang w:val="en-US" w:eastAsia="zh-CN" w:bidi="ar-SA"/>
        </w:rPr>
        <w:t>土壤改良工程</w:t>
      </w:r>
      <w:bookmarkEnd w:id="74"/>
    </w:p>
    <w:p w14:paraId="1BD5E9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14:paraId="30F3F9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14:paraId="2547EA2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14:paraId="491A30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14:paraId="44A2795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14:paraId="0E9439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14:paraId="329D808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14:paraId="564BDA4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14:paraId="2D306BC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5" w:name="_Toc45723037"/>
      <w:r>
        <w:rPr>
          <w:rFonts w:hint="eastAsia" w:ascii="黑体" w:hAnsi="黑体" w:eastAsia="黑体" w:cs="黑体"/>
          <w:b w:val="0"/>
          <w:bCs w:val="0"/>
          <w:color w:val="auto"/>
          <w:kern w:val="2"/>
          <w:sz w:val="28"/>
          <w:szCs w:val="28"/>
          <w:lang w:val="en-US" w:eastAsia="zh-CN" w:bidi="ar-SA"/>
        </w:rPr>
        <w:t>水源工程设计</w:t>
      </w:r>
      <w:bookmarkEnd w:id="75"/>
    </w:p>
    <w:p w14:paraId="5350CD96">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w:t>
      </w:r>
    </w:p>
    <w:p w14:paraId="021B33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14:paraId="43B77A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14:paraId="185B026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14:paraId="7B6ED9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14:paraId="6323B7F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14:paraId="67FAE1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14:paraId="6209A0A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14:paraId="41E539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14:paraId="787FF2A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14:paraId="5C07544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14:paraId="43AD62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14:paraId="3CEB9B3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14:paraId="2DE228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14:paraId="476396A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14:paraId="4C7CA3C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38423B41">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center"/>
        <w:textAlignment w:val="auto"/>
        <w:rPr>
          <w:rFonts w:hint="default" w:ascii="Times New Roman" w:hAnsi="Times New Roman" w:eastAsia="黑体" w:cs="Times New Roman"/>
          <w:b w:val="0"/>
          <w:bCs/>
          <w:color w:val="auto"/>
          <w:kern w:val="32"/>
          <w:sz w:val="28"/>
          <w:szCs w:val="28"/>
          <w:lang w:val="en-US" w:eastAsia="zh-CN" w:bidi="ar-SA"/>
        </w:rPr>
      </w:pPr>
      <w:r>
        <w:rPr>
          <w:rFonts w:hint="default" w:ascii="Times New Roman" w:hAnsi="Times New Roman" w:eastAsia="黑体" w:cs="Times New Roman"/>
          <w:b w:val="0"/>
          <w:bCs/>
          <w:color w:val="auto"/>
          <w:kern w:val="32"/>
          <w:sz w:val="28"/>
          <w:szCs w:val="28"/>
          <w:lang w:val="en-US" w:eastAsia="zh-CN" w:bidi="ar-SA"/>
        </w:rPr>
        <w:t>表6.5-1主要病险山塘情况及处理措施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14:paraId="30119B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14:paraId="716D0F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14:paraId="52238C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14:paraId="1C5303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14:paraId="7C3BA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14:paraId="312A72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14:paraId="24C922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14:paraId="00F491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14:paraId="7878D5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14:paraId="2BDD56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14:paraId="207691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14:paraId="43D57F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14:paraId="7592A9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14:paraId="2E2F54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14:paraId="524564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14:paraId="311B56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14:paraId="240E6A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14:paraId="04F58F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2432B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14:paraId="1FBA2B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3B06F2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14:paraId="162EB9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14:paraId="187792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14:paraId="341376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001A1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14:paraId="52FCFB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14:paraId="1211A6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71239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14:paraId="19F358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14:paraId="6FC3A4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4D450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14:paraId="648DD5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37A2A1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14:paraId="11027A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14:paraId="722481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14:paraId="776704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0F4EE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14:paraId="729939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14:paraId="101739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14:paraId="12CBFB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34A435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14:paraId="664BDC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FE8A3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14:paraId="135AEE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21B8C7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14:paraId="6F6F51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14:paraId="6F0A27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14:paraId="2DFC15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72EA5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14:paraId="6AFEF3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14:paraId="2657D4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14:paraId="569132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14:paraId="52E709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14:paraId="6D180A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7DE44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14:paraId="552A93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65E809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14:paraId="0A062C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14:paraId="2A0167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14:paraId="16EBE6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3C632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14:paraId="321B33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14:paraId="5C148B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14:paraId="76FD9D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14:paraId="4ACEE5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14:paraId="4CDFB0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0608F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14:paraId="38AE65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1C2E78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14:paraId="01FA52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14:paraId="1FD639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14:paraId="182A5F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669578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14:paraId="7BCD8B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14:paraId="6008DF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10DF72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14:paraId="3AFD6A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14:paraId="33BC21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64647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14:paraId="3EA335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3221E2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14:paraId="0D4904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14:paraId="26E267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14:paraId="69DD7E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D044C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14:paraId="16E171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14:paraId="2C23F4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14:paraId="665FB0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14:paraId="4F52F7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14:paraId="1900D9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83ADA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14:paraId="05579C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7A59B2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14:paraId="4170BC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14:paraId="5D0F16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14:paraId="4757BE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7C801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14:paraId="0586A0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14:paraId="593BC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14:paraId="683EF0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14:paraId="72760A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14:paraId="252146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7A58A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14:paraId="6534EE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617B08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E9FDF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14:paraId="564887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14:paraId="0C2297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6C09A2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14:paraId="0110C0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14:paraId="7110E1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14:paraId="0175DF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0F2031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14:paraId="2834BE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30893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14:paraId="3578BF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0061B2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14:paraId="3E70FD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14:paraId="3D412F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14:paraId="713EBD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4120FA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14:paraId="7A6F9F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14:paraId="66A2DD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14:paraId="04C473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349251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14:paraId="0C9565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D276D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14:paraId="3C7D39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50CB14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5DA59F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14:paraId="518EF0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14:paraId="6480C7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4DD7F3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14:paraId="769892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14:paraId="42AF1F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14:paraId="43E7ED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14:paraId="7F5FF9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14:paraId="2CCBA2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537F7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14:paraId="3E19CC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1B2FD6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74335D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14:paraId="7B690F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14:paraId="5FAF2F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161B21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14:paraId="674C0F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14:paraId="13A4A0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14:paraId="1FCDBC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14:paraId="0620DE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14:paraId="6E47EB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3BEFA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14:paraId="50398A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1FE7F4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14:paraId="3B2693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14:paraId="41E829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14:paraId="5F3D4C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562C6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14:paraId="5092B3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14:paraId="2721E3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36CEFE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1F2022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14:paraId="73890D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D72D2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14:paraId="4087EC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2BAD19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59D35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14:paraId="530F30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7D92D9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14:paraId="528501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14:paraId="597C0B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14:paraId="6FE0E7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14:paraId="0785AA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14:paraId="4A92CE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768B48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135FB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14:paraId="2BF00E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550A66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726F5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14:paraId="6D763D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14:paraId="5079AD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14:paraId="7B15DA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14:paraId="60AC2B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14:paraId="54A49F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14:paraId="68D44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14:paraId="2D3E84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14:paraId="7F0CF5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5A3A3F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14:paraId="04CC54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2F9F70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E1C40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14:paraId="714CD5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14:paraId="4363F2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14:paraId="139C5C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14:paraId="1078A7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14:paraId="5D3B3E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5C0A5A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14:paraId="62D2EB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14:paraId="2ACD2F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14:paraId="34C331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14:paraId="34FF71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59548F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759C1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14:paraId="5FA6A2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14:paraId="134018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49DB02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14:paraId="7024E7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14:paraId="7FBB8B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14:paraId="1EB483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14:paraId="08DC56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14:paraId="012C69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17829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14:paraId="4FFE52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008BE8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14FCD4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14:paraId="796E0B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14:paraId="221431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75A9A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14:paraId="283A12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14:paraId="2713D9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14:paraId="401D1B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479855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14:paraId="76328E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14:paraId="57B6D5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14:paraId="4A3353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25447D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14:paraId="657B5B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14:paraId="6F9008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14:paraId="35F8AC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07489B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14:paraId="35D50D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14:paraId="7AB2D4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14:paraId="5EC79C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6CE879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49FA22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14:paraId="114D35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14:paraId="375EA7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554971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14:paraId="4E847E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14:paraId="62D685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14:paraId="031F6B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E3D87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14:paraId="2407D3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14:paraId="3B63BF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14:paraId="3B43C3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718F40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14:paraId="3EFAFD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71590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14:paraId="2053C5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1D7D6F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14:paraId="2EEC9B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14:paraId="55DB3B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14:paraId="3C4789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A8161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14:paraId="59FC7B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14:paraId="5C7BE8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14:paraId="56DA98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14:paraId="433794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14:paraId="489217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663B7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14:paraId="4A741B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4C325E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68C185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14:paraId="71E9F5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14:paraId="170FBE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008C16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14:paraId="3265F3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14:paraId="770877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14:paraId="26475F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61C042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14:paraId="56C88B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593B7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14:paraId="38A5DB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79B12D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14:paraId="283415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14:paraId="735147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49C5DF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0F9D9B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14:paraId="5A9072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14:paraId="2BC176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5E9BF2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14:paraId="27B436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14:paraId="39B07A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E5352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14:paraId="4532F1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7CFF54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532E89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14:paraId="7F8101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14:paraId="0F299E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009B63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14:paraId="20E8B6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14:paraId="2BFCDA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0E12FE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0556DB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28EF35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5E3D81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14:paraId="6E6581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2E11C0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14:paraId="087CD5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14:paraId="082AB5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14:paraId="25DFC7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2AFAD8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14:paraId="790888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14:paraId="6F18F7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14:paraId="116CC9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14:paraId="3BC347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14:paraId="2E283E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6CAE92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14:paraId="0891A8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099A41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14:paraId="307BC2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14:paraId="5F66DF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14:paraId="468EAD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378F4D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14:paraId="256E1A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14:paraId="189B8D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14:paraId="6EC686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72B65F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14:paraId="221DE3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2014D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14:paraId="266748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70C5A9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14:paraId="319D90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14:paraId="53F004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14:paraId="5F1485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39B06C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14:paraId="1D4597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14:paraId="70C4FE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14:paraId="3775B4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01A82F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28DEAE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14:paraId="6F21AE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14:paraId="54AE83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60F548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14:paraId="291085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14:paraId="616E56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2777DF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5EA79E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14:paraId="74D531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14:paraId="3389DD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14:paraId="329518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14:paraId="6D63C4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4E9AE2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846A1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14:paraId="159E00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261EC3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642D15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14:paraId="63FFAF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14:paraId="67A7B9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1598CF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14:paraId="13F5EE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14:paraId="6F32A3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14:paraId="536F9B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3B03FD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14:paraId="7DFBF0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FE3B7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14:paraId="3D6F33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26434A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2E3C7E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14:paraId="19CBA9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14:paraId="73EEBF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6EE43A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4BC2A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14:paraId="1CC402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14:paraId="0AADAE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0D7145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0F1A0A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201C4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14:paraId="3E0BCA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19977D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2D7282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14:paraId="276607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14:paraId="241B64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1E8FD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14:paraId="5CDBD7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14:paraId="46F392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14:paraId="499E7E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283B6A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14:paraId="27D6B5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A4DE7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14:paraId="750DF0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50ADB5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1D659F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14:paraId="58BFE7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14:paraId="3A36AE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240B99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14:paraId="3E891F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14:paraId="4EC256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14:paraId="44AA6F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5A9320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14:paraId="225FD9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815A2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14:paraId="70B482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52091E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14:paraId="029465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14:paraId="7262E5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14:paraId="1BA847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B5888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14:paraId="6E506C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14:paraId="3E69F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686955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14:paraId="0D0874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3626AC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C57ED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14:paraId="46A1B9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4E60E2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14:paraId="322ECE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14:paraId="4529E3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14:paraId="626DB2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6319C4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14:paraId="453D0F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14:paraId="201253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14:paraId="2444CC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029E1F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14:paraId="730FCA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695E6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14:paraId="29DCBE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46C839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14:paraId="167045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14:paraId="165DAA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14:paraId="255462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6FF3D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14:paraId="046845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14:paraId="0736EC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14:paraId="2B4092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053C33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14:paraId="09C170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8849B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14:paraId="142827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026DE5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14:paraId="3627E6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14:paraId="586910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14:paraId="4F8FE7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54C6A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14:paraId="257F95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14:paraId="1A728F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14:paraId="79C49E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34C31F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61140D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AB72A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14:paraId="75D642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023EA9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03E2F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14:paraId="3FAF47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14:paraId="6A35E2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6A394B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14:paraId="4C9F69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14:paraId="78D2B4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14:paraId="494C00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35AE4F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14:paraId="55430B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844A7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14:paraId="3EC261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51DB05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14:paraId="69CD74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14:paraId="6A7A30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14:paraId="3BCB1B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05DD8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14:paraId="292705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14:paraId="20AB35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14:paraId="3F1C20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64F279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075EB8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49413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14:paraId="4DF307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7F5FC1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14:paraId="596B51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14:paraId="0955F8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14:paraId="3B7DC2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5822FD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14:paraId="4688DD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14:paraId="058490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14:paraId="10C56C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337694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167CC5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A23A8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14:paraId="017B6F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1EBFEF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48ACEC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14:paraId="38CC06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14:paraId="1249EF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5F93A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14:paraId="107F5B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14:paraId="4AA8AB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14:paraId="3E54C2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76586A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5A0FDC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783C5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14:paraId="05E35D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394BAB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14:paraId="74D19C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14:paraId="78B81A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14:paraId="3DABE2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34DE50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14:paraId="747F33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14:paraId="5583BF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14:paraId="33034D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3C990A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14:paraId="5AAB8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AE7D4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14:paraId="1960A1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C49D4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14:paraId="365D7D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14:paraId="72166E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14:paraId="155571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1A0C19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14:paraId="135E92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14:paraId="5B85AC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69314E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09CFCC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14:paraId="39E7AE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01F49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14:paraId="6F409D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01BD7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14:paraId="309B02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14:paraId="3A2D61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14:paraId="15449C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67EBBD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14:paraId="201BD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14:paraId="7F8D51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14:paraId="754514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3AFABC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178E6C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ED100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14:paraId="605C71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1446B5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54D5DB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14:paraId="3A0B89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14:paraId="65740F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7251F7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14:paraId="5D6B59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14:paraId="2C3A61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14:paraId="67860B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7B119F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14:paraId="766C36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F9E76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14:paraId="540C16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717288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466C0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14:paraId="63595B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14:paraId="0D8E75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02B98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14:paraId="2FC641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14:paraId="6B7292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43226D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03DA7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14:paraId="1274B0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D1E47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14:paraId="001F6D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4E2F2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000A05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14:paraId="2A1398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14:paraId="243C1C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2135F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14:paraId="2978B3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14:paraId="5A3E4A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14:paraId="16671C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45A89F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14:paraId="4908E5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95FF0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14:paraId="370A0E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37AF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14:paraId="1FA5E9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14:paraId="4A9CB6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14:paraId="5444BA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82211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14:paraId="1FD295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14:paraId="4AEE4D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14:paraId="72F3FB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553BC8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1BB021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ECEA0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14:paraId="0F6A6E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39333C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738AAC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14:paraId="340546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14:paraId="104D53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1A031A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14:paraId="100CC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14:paraId="039024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615A09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383D9F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446AC5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E5679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14:paraId="51F013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DB225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552FAE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14:paraId="175A76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14:paraId="1228DD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2AB2FA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14:paraId="17EAA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14:paraId="305081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14:paraId="202010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14:paraId="63F602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14:paraId="451715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14:paraId="636C47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14:paraId="4B0861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E69F3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14:paraId="787855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14:paraId="349B53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14:paraId="68A1D0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DFF3B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14:paraId="705681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14:paraId="2A3683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14:paraId="38CD3C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58F2DC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14:paraId="358B6F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14:paraId="775361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14:paraId="43C1E0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12C53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14:paraId="48B04C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14:paraId="0D176D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14:paraId="2B1182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4A8FCF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2B584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14:paraId="5D4D3B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14:paraId="24E6EC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14:paraId="02ED32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14:paraId="368509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DA56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14:paraId="66672E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5F182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60D9DE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14:paraId="08321E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14:paraId="57915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4B66E6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14:paraId="4EFA2A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14:paraId="5A2F73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14:paraId="039245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14:paraId="1BA468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14:paraId="3590CA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27EA4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14:paraId="02B038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0D9BAA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0892B6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14:paraId="6AC841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14:paraId="45FEBE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28BBE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14:paraId="15FF8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14:paraId="53A4F3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14:paraId="1B89B6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6BF141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14:paraId="71DF43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51A85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14:paraId="5619A9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30DA5D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14:paraId="0D707D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14:paraId="022FC7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14:paraId="35901F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A821D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14:paraId="3F2ABD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14:paraId="241FAB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14:paraId="3728DE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4B87E2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7F5F38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C4736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14:paraId="1E7D0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4DD9BE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52CF45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14:paraId="266660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14:paraId="5DEF8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40BFEF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14:paraId="42DC16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14:paraId="209853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14:paraId="70F1B8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42C051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14:paraId="239961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6A688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14:paraId="64749C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5A6674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14:paraId="1ACE83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14:paraId="2A1EBF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14:paraId="667DD3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37AEB0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14:paraId="3B982E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14:paraId="3E67A3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14:paraId="3EE088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640F06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7BE9A2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4956E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14:paraId="6D75BA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14:paraId="570059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14:paraId="07B671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14:paraId="302037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14:paraId="4C42BE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DFFFF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14:paraId="3E019E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14:paraId="47987A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4D074E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14:paraId="00E618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14:paraId="7BF17F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7BD76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14:paraId="7C991E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14:paraId="0ABE3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0411AA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14:paraId="027874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14:paraId="67C87A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677FF4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14:paraId="451FDB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14:paraId="782D45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14:paraId="657D3C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2AA428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14:paraId="2C0680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14:paraId="46F86C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14:paraId="54FFA9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14:paraId="61C6B1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14:paraId="78D8A7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14:paraId="40DD33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14:paraId="1A20A0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42CF7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14:paraId="296D0C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14:paraId="2578DE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14:paraId="132E3E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14:paraId="157CAB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14:paraId="50D188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14:paraId="633C3C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14:paraId="368408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14:paraId="036FB8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14:paraId="398E6F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14:paraId="7AFA2C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14:paraId="1A6A1F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EC65F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14:paraId="2DE6DF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14:paraId="41DC71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14:paraId="7D44C8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14:paraId="1FB62B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14:paraId="306EA9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14:paraId="6E2060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14:paraId="60D16A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14:paraId="60BCAA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14:paraId="50272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14:paraId="51A1F4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14:paraId="022628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31FE6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14:paraId="77DCFA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14:paraId="32C341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1179A4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14:paraId="2E6F2A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14:paraId="058A1B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6187D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14:paraId="531A4C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14:paraId="2FD57D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F9E04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14:paraId="2D7AA8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14:paraId="00A136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300B8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14:paraId="271F42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14:paraId="1EC6B8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64494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14:paraId="3AE6A7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14:paraId="10D8E1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45E26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14:paraId="6FBEB0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14:paraId="754461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14:paraId="699415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14:paraId="6C3E34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14:paraId="76FB52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3A0CA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14:paraId="54BD15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14:paraId="7EC433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14:paraId="4B6AA3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3F35E6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14:paraId="6E1A98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63E85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14:paraId="7B1E3E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14:paraId="262639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14:paraId="3FE3F5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14:paraId="059148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14:paraId="2E49B6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467AB8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38218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14:paraId="7A7D3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14:paraId="65B741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14:paraId="5A4736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14:paraId="0F9A79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37374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14:paraId="65D62C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14:paraId="101C8F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63E18D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14:paraId="11FC7A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14:paraId="0A7F7D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0A2336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14:paraId="124BCA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14:paraId="1242A8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14:paraId="11FC01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4127F1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3D5DD2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B8DA7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14:paraId="405FD1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14:paraId="5FE01A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7606C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14:paraId="05D4F1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14:paraId="1C33AA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71950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14:paraId="7CA5F7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14:paraId="138969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14:paraId="2C108F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485B78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14:paraId="5FFACB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7BF92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14:paraId="441869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14:paraId="27AB45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3F88B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14:paraId="74BD02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14:paraId="3D4553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6E5966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5922B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14:paraId="25D832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14:paraId="5A0A5B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027D75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14:paraId="5BFBD68D">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14:paraId="1624D9E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14:paraId="7C97CFF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5CEE0E62">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改造</w:t>
      </w:r>
    </w:p>
    <w:p w14:paraId="61DDF4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14:paraId="19AB5BA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14:paraId="5D0A00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14:paraId="7759896B">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68" o:title=""/>
            <o:lock v:ext="edit" aspectratio="t"/>
            <w10:wrap type="none"/>
            <w10:anchorlock/>
          </v:shape>
          <o:OLEObject Type="Embed" ProgID="Equation.DSMT4" ShapeID="_x0000_i1034" DrawAspect="Content" ObjectID="_1468075734" r:id="rId67">
            <o:LockedField>false</o:LockedField>
          </o:OLEObject>
        </w:object>
      </w:r>
    </w:p>
    <w:p w14:paraId="729076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3AF41A0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14:paraId="347B93D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14:paraId="3A7F672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14:paraId="7122E7A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14:paraId="63C5CEE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14:paraId="166D0D0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6299AEF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14:paraId="7BC1C95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14:paraId="5E2567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14:paraId="3BF6737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14:paraId="2770CC47">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en-US" w:bidi="ar-SA"/>
        </w:rPr>
      </w:pPr>
      <w:r>
        <w:rPr>
          <w:rFonts w:hint="default" w:ascii="Times New Roman" w:hAnsi="Times New Roman" w:eastAsia="黑体" w:cs="Times New Roman"/>
          <w:b w:val="0"/>
          <w:bCs/>
          <w:color w:val="auto"/>
          <w:kern w:val="32"/>
          <w:sz w:val="28"/>
          <w:szCs w:val="28"/>
          <w:lang w:val="en-US" w:eastAsia="en-US" w:bidi="ar-SA"/>
        </w:rPr>
        <w:t>表6.5</w:t>
      </w:r>
      <w:r>
        <w:rPr>
          <w:rFonts w:hint="default" w:ascii="Times New Roman" w:hAnsi="Times New Roman" w:eastAsia="黑体" w:cs="Times New Roman"/>
          <w:b w:val="0"/>
          <w:bCs/>
          <w:color w:val="auto"/>
          <w:kern w:val="32"/>
          <w:sz w:val="28"/>
          <w:szCs w:val="28"/>
          <w:lang w:val="en-US" w:eastAsia="zh-CN" w:bidi="ar-SA"/>
        </w:rPr>
        <w:t>-</w:t>
      </w:r>
      <w:r>
        <w:rPr>
          <w:rFonts w:hint="default" w:ascii="Times New Roman" w:hAnsi="Times New Roman" w:eastAsia="黑体" w:cs="Times New Roman"/>
          <w:b w:val="0"/>
          <w:bCs/>
          <w:color w:val="auto"/>
          <w:kern w:val="32"/>
          <w:sz w:val="28"/>
          <w:szCs w:val="28"/>
          <w:lang w:val="en-US" w:eastAsia="en-US" w:bidi="ar-SA"/>
        </w:rPr>
        <w:t>2  水泵性能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14:paraId="67F534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14:paraId="01671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14:paraId="66CECA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14:paraId="55FCE2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14:paraId="04D3A7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14:paraId="21EE06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14:paraId="2E660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14:paraId="0842AE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14:paraId="339A56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14:paraId="0A344F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14:paraId="5CCCD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14:paraId="458826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14:paraId="432BC9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14:paraId="33C023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14:paraId="72C402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14:paraId="2CAED8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14:paraId="110E7F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14:paraId="3FAA18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14:paraId="0E1B0B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14:paraId="440788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14:paraId="22CCA5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14:paraId="48506C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14:paraId="3605F3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14:paraId="49196D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14:paraId="5CCAFE70">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14:paraId="6A4BC3A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14:paraId="5AD01F8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14:paraId="0D1A0317">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70" o:title=""/>
            <o:lock v:ext="edit" aspectratio="t"/>
            <w10:wrap type="none"/>
            <w10:anchorlock/>
          </v:shape>
          <o:OLEObject Type="Embed" ProgID="Equation.DSMT4" ShapeID="_x0000_i1035" DrawAspect="Content" ObjectID="_1468075735" r:id="rId69">
            <o:LockedField>false</o:LockedField>
          </o:OLEObject>
        </w:object>
      </w:r>
    </w:p>
    <w:p w14:paraId="48F8FCE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14:paraId="046E70C7">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3F887FF2">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14:paraId="46863A9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14:paraId="70E5E61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14:paraId="553BD76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14:paraId="37027D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14:paraId="148BF49B">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14:paraId="6B43C30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14:paraId="7450BBBE">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14:paraId="346E0EC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14:paraId="627FDED9">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14:paraId="56C4DE4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14:paraId="5ECF02B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14:paraId="4C3C2B4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14:paraId="709AA31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14:paraId="6F2425FF">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14:paraId="7A108EBA">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3   不同海拔的当地大气压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14:paraId="09881F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302E5A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14:paraId="380B0F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14:paraId="67F507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14:paraId="03E116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14:paraId="543E53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14:paraId="5EAC42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14:paraId="48065F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14:paraId="2C6017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14:paraId="5F56F9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14:paraId="6E57EA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14:paraId="0C94D2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15C1D5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14:paraId="3D2A91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14:paraId="027524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14:paraId="32EA9E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14:paraId="45573E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14:paraId="200528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14:paraId="07AB5A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14:paraId="6829F2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14:paraId="6A1167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14:paraId="6B331B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14:paraId="56CFF0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22A28A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14:paraId="6B819E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14:paraId="79D44E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14:paraId="0DE40C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14:paraId="3865B3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14:paraId="180C04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14:paraId="6694E8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14:paraId="52D038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14:paraId="0810CF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14:paraId="1847DB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31168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673DBD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14:paraId="5E62B8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14:paraId="7B497C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14:paraId="5044C9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14:paraId="711A9F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14:paraId="293F50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14:paraId="5E8444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14:paraId="6B8211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14:paraId="6A744A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14:paraId="53DA0C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287A15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vertAlign w:val="superscript"/>
        </w:rPr>
      </w:pPr>
    </w:p>
    <w:p w14:paraId="51B2110B">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ascii="楷体" w:hAnsi="楷体" w:eastAsia="宋体" w:cs="楷体"/>
          <w:b/>
          <w:bCs/>
          <w:color w:val="auto"/>
          <w:kern w:val="2"/>
          <w:sz w:val="28"/>
          <w:szCs w:val="28"/>
          <w:vertAlign w:val="superscript"/>
          <w:lang w:val="en-US" w:eastAsia="zh-CN" w:bidi="ar-SA"/>
        </w:rPr>
      </w:pPr>
    </w:p>
    <w:p w14:paraId="1FF9881B">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4   不同水温时的汽化压力水头</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14:paraId="7F3E43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14:paraId="71F78B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14:paraId="4D7FD0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14:paraId="145C3D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14:paraId="3F9AA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14:paraId="3049E3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14:paraId="034809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14:paraId="4F28A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14:paraId="7ABD5B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14:paraId="6E4D89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14:paraId="59F087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14:paraId="19F3A4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14:paraId="33B3AD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14:paraId="716C2A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14:paraId="2C88D7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14:paraId="2DE869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14:paraId="01F1C4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14:paraId="3ED5AA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14:paraId="269EFA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14:paraId="1B6D21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14:paraId="0FAA53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14:paraId="64F787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14:paraId="21D209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14:paraId="7AA6B4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14:paraId="444E66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14:paraId="27DA28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14:paraId="610CF05C">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14:paraId="5F9858A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14:paraId="3B090E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14:paraId="329E8F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14:paraId="66BEC5F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14:paraId="05983B5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14:paraId="451AA55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14:paraId="425038E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14:paraId="6865E8B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14:paraId="3689A3D9">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5  袁家塅电灌站特征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14:paraId="7F8B59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14:paraId="49ACB3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14:paraId="12AD52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14:paraId="24C9D3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14:paraId="501648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14:paraId="7D18B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14:paraId="50DF3F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14:paraId="664935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14:paraId="0A3DF6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14:paraId="08BD05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14:paraId="072EE6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14:paraId="6EFF8C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14:paraId="632D2A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14:paraId="617687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14:paraId="320E21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14:paraId="3D91EF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14:paraId="38FBFA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14:paraId="38A9A4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14:paraId="7E1449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14:paraId="58630F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6" w:name="_Toc45723038"/>
      <w:r>
        <w:rPr>
          <w:rFonts w:hint="eastAsia" w:ascii="黑体" w:hAnsi="黑体" w:eastAsia="黑体" w:cs="黑体"/>
          <w:b w:val="0"/>
          <w:bCs w:val="0"/>
          <w:color w:val="auto"/>
          <w:kern w:val="2"/>
          <w:sz w:val="28"/>
          <w:szCs w:val="28"/>
          <w:lang w:val="en-US" w:eastAsia="zh-CN" w:bidi="ar-SA"/>
        </w:rPr>
        <w:t>灌溉与排水工程设计</w:t>
      </w:r>
      <w:bookmarkEnd w:id="76"/>
    </w:p>
    <w:p w14:paraId="7AF5F3E7">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排标准</w:t>
      </w:r>
    </w:p>
    <w:p w14:paraId="2DA1B2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14:paraId="1479C5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14:paraId="7282E78E">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流量计算</w:t>
      </w:r>
    </w:p>
    <w:p w14:paraId="55603C2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14:paraId="0EF46D8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14:paraId="1B381BC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14:paraId="5BC4829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14:paraId="26E798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14:paraId="167CC7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14:paraId="672002D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14:paraId="5372652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14:paraId="3305016A">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77" o:title=""/>
            <o:lock v:ext="edit" aspectratio="t"/>
            <w10:wrap type="none"/>
            <w10:anchorlock/>
          </v:shape>
          <o:OLEObject Type="Embed" ProgID="Equation.DSMT4" ShapeID="_x0000_i1036" DrawAspect="Content" ObjectID="_1468075736" r:id="rId76">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79" o:title=""/>
            <o:lock v:ext="edit" aspectratio="t"/>
            <w10:wrap type="none"/>
            <w10:anchorlock/>
          </v:shape>
          <o:OLEObject Type="Embed" ProgID="Equation.DSMT4" ShapeID="_x0000_i1037" DrawAspect="Content" ObjectID="_1468075737" r:id="rId78">
            <o:LockedField>false</o:LockedField>
          </o:OLEObject>
        </w:object>
      </w:r>
    </w:p>
    <w:p w14:paraId="0DA191C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083DF56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14:paraId="763C165B">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14:paraId="171A115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14:paraId="7C444C9D">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横断面设计</w:t>
      </w:r>
    </w:p>
    <w:p w14:paraId="584B20D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14:paraId="192E44C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14:paraId="052F62F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14:paraId="5C421043">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14:paraId="2D9A02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14:paraId="6CE4E80B">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09855997">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14:paraId="2D85C0A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14:paraId="2DE251D5">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14:paraId="2B78FE29">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14:paraId="46C5B6F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14:paraId="6EFA11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14:paraId="6D6E84E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14:paraId="33DE7E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14:paraId="79646A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14:paraId="1D7A3E7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14:paraId="7DF759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14:paraId="387DE33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14:paraId="615210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14:paraId="052E703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14:paraId="402F6B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14:paraId="18F4CB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14:paraId="07ABAC2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14:paraId="4E5CBC2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14:paraId="3378566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14:paraId="0333A2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14:paraId="0BFD01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14:paraId="19DD6F0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14:paraId="580279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14:paraId="7195757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14:paraId="07F5A0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7EC46B5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14:paraId="433DBC1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14:paraId="2D1F9F5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14:paraId="3E6B1E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14:paraId="1E0D8E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14:paraId="75A1F6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14:paraId="41B24A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14:paraId="5C64E9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14:paraId="4AE4F9B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14:paraId="37568A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14:paraId="0406F6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14:paraId="552D8A4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14:paraId="2E80510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14:paraId="5EE66E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14:paraId="115E52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14:paraId="2D3BF02E">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衬砌工程设计</w:t>
      </w:r>
    </w:p>
    <w:p w14:paraId="2BCFCDF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14:paraId="4F3FA12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1A4038A6">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zh-CN" w:bidi="ar-SA"/>
        </w:rPr>
      </w:pPr>
      <w:r>
        <w:rPr>
          <w:rFonts w:hint="default" w:ascii="Times New Roman" w:hAnsi="Times New Roman" w:eastAsia="黑体" w:cs="Times New Roman"/>
          <w:b w:val="0"/>
          <w:bCs/>
          <w:color w:val="auto"/>
          <w:kern w:val="32"/>
          <w:sz w:val="28"/>
          <w:szCs w:val="28"/>
          <w:lang w:val="en-US" w:eastAsia="zh-CN" w:bidi="ar-SA"/>
        </w:rPr>
        <w:t>表6.6-1   矩形或梯形渠道断面设计成果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14:paraId="6EB48A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14:paraId="792577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14:paraId="482DF8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14:paraId="0E1C99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14:paraId="294C03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14:paraId="00C1C6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14:paraId="1BD07B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14:paraId="1049A8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14:paraId="6D5E33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14:paraId="39FD05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14:paraId="0AEFDC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14:paraId="2197AF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4ED83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14:paraId="5D19A2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14:paraId="4ECD5F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14:paraId="1C5EA3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14:paraId="4A47F2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14:paraId="2AD66D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14:paraId="3EAEE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14:paraId="55CC72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14:paraId="325932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14:paraId="2B6B44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14:paraId="424B55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14:paraId="5367B1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12067C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14:paraId="0A6031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6A5603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139817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4C522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4A1284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8B969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8D7C9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592D7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A1945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82B85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F1BB5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9D2E6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2EA742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2F8EF1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C901B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09DA0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14:paraId="0E9011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7847F2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00CB1D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14:paraId="0BF7C6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14:paraId="214F8B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14:paraId="2A0106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FFB34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0AD89E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340368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78637F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29FDB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2BF52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3E01B9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2471C2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1ED60F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FB650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14:paraId="6C567F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394CF7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352ABA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14:paraId="386E96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14:paraId="135FA8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14:paraId="088831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37130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163A78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3E644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4703B3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416115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E1CC4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1DD43A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3594EE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022BB3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570D4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14:paraId="279E25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0D5330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710A39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14:paraId="3BC48C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14:paraId="69B888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14:paraId="7AF22E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00A2C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59BA99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1BDDD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23B47D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0A37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19203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475CE1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3AFF25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5224CB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168CF0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14:paraId="6AE897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1C402E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14:paraId="3CA103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14:paraId="0D9FD5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14:paraId="30945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14:paraId="648BFF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CA002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14:paraId="03ADE7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3EEB9B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1767FE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14:paraId="357995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6B0933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5D5A52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14:paraId="3593C3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14:paraId="0D56F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201E3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14:paraId="436197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73EBDB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23F2B9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9F007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0AEA5D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13D8B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4CD99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636E5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B468A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F142D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C0A76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7E787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2C62F5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0B0D7C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4BC13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A0863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14:paraId="6DF488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56A947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336D39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14:paraId="2E85C5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14:paraId="2DAE0B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14:paraId="3119EA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81EAF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847AA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387D23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6A616D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99990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44050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7DC99C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4D1D7D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15081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13BDB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14:paraId="674BEA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78CEC3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14:paraId="6B3470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14:paraId="2C2A6A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14:paraId="23AE68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14:paraId="20E0BF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26EA31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14:paraId="2CF7F7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14:paraId="7DAB0E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32C293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1FB6C9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54DFB9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081E7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14:paraId="0F2089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39CDFE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1E87EB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14:paraId="458DC0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3ED8EB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14:paraId="24819C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14:paraId="0014D6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14:paraId="482E09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14:paraId="6C4C4E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062FDE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14:paraId="6E50B1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14:paraId="5CD6F8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47DBF5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F8716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120B43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BD7F0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14:paraId="72BC94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35E588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913C8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14:paraId="691ACC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7147DA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0E2B52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14:paraId="5EE909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14:paraId="77666B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14:paraId="7A57E2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FD812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7E3E8B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57B8C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5521BE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3CD5A6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9E232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3177D8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484543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2ECAA8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DC1B4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14:paraId="6F44F0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10A380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7188A6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14:paraId="7559D1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14:paraId="4C9206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14:paraId="0C0354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928A1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759C5C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C1173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4E3183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ECF81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06B12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7441BC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0CC23A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2B3243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E355B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14:paraId="7B462C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14:paraId="14CF27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14:paraId="4B009E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14:paraId="633C5E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14:paraId="7D03AF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14:paraId="53352A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C066D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38F99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14:paraId="0588E2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0698D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14:paraId="077EDD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BDDA6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67E7D5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14:paraId="358C89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14:paraId="1D0A43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728C3D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14:paraId="0FF6BF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4A64ED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6EC285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14:paraId="49F364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14:paraId="19BCCB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14:paraId="309D0B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03FD1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64FF0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4CD7E3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62ED97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F7A41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F098F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122CE0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183030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776D37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11305E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14:paraId="414FEF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4B30AF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2B8238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61574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330E58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F0E81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9FA79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4D867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F45C3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54384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F2A43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FC2E3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5B4E42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34A0BA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91C33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70FB4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14:paraId="4E7DCC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280181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14:paraId="1A12E5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14:paraId="2B5AC9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14:paraId="55428D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14:paraId="2349A0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AE7D6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14:paraId="08310F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14:paraId="1368B0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2BF7D7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14:paraId="22D99C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79C0E1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4614C4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14:paraId="4B05F4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14:paraId="16FD8B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F7DA3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14:paraId="247689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2B18C3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24A159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EAFA2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276944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6316D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3492E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199FC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F5CC6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018D6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90549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F75C7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14E534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2C0DB1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2DD74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D3234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14:paraId="6D73BE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3662FC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14:paraId="7D0AF0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14:paraId="596E4E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14:paraId="7AA7BF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14:paraId="4DC46A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14:paraId="495E59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14:paraId="4201DE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14:paraId="652DC7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4B5886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78ABC5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6D1524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44F585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14:paraId="5B4C26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1DE38C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7EA33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14:paraId="35C8D6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7FAFC8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276285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94168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3D92A8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88D35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FC0D6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0085A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6EC1D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565B9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98DF2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818AB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0E9654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7BA06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7343D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4DF1D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14:paraId="1441B7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10BE0A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7858DC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14:paraId="4CF75D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14:paraId="46A6DF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14:paraId="1182A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3FDAD9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223321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6F0F07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022115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629A3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0E2D78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25FEDE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6C103F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7D2580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A0A95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14:paraId="4F7583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250A5D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14:paraId="7F9F26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14:paraId="61590F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14:paraId="450284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14:paraId="5285FE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7D9ECE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14:paraId="67E2CD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027DF5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0938A1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14:paraId="02E8D3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0183D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7E0B4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14:paraId="3E37DA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14:paraId="1ABE17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49D31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14:paraId="2F39AC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271CAB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244CD8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14:paraId="02425E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14:paraId="68E5CC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14:paraId="1BADB6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81498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229A95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A09E1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03AFD9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32B14B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5141DD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F6109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189CAD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2F1F50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2513C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14:paraId="72E9EC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3228FF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4A2CD6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14:paraId="0A5C0C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14:paraId="33C56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14:paraId="062566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07A29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129D04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5BE63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42CC6C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29336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3CE40C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7802C8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25AA23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2AEC9C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32C66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14:paraId="294511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111643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3DD463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14:paraId="6EAA2B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14:paraId="3261B5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14:paraId="556F04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36E41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3D69FE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36753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0D0386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4B1E51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45F097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0FCDBC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14A922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10D89D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C8AC5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14:paraId="56B307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1C82D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203319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14:paraId="065522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14:paraId="6205C1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14:paraId="474CD4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901F2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0E8248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8B585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1358E0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2DA63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453D5C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2373FF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668565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6B0375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930C3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14:paraId="71D84F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6E5AF4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239504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14:paraId="3D299A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14:paraId="658E7A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14:paraId="33D691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78190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146DA2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1199F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486312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4FA68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5F1D37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38BA4A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2078E1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14:paraId="0FE8AF77">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firstLineChars="0"/>
        <w:jc w:val="both"/>
        <w:rPr>
          <w:rFonts w:hint="eastAsia" w:ascii="仿宋_GB2312" w:hAnsi="仿宋_GB2312" w:eastAsia="仿宋_GB2312" w:cs="仿宋_GB2312"/>
          <w:color w:val="auto"/>
          <w:sz w:val="22"/>
          <w:szCs w:val="22"/>
          <w:vertAlign w:val="baseline"/>
        </w:rPr>
      </w:pPr>
    </w:p>
    <w:p w14:paraId="1D672E4F">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firstLineChars="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14:paraId="03DDE6A2">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14:paraId="6AAA7F4E">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14:paraId="613224C4">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14:paraId="3CAEEF69">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14:paraId="0452D10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14:paraId="4048FFB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14:paraId="1EE51A3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bookmarkEnd w:id="73"/>
    <w:p w14:paraId="38B84084">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7" w:name="_Toc45723039"/>
      <w:r>
        <w:rPr>
          <w:rFonts w:hint="eastAsia" w:ascii="黑体" w:hAnsi="黑体" w:eastAsia="黑体" w:cs="黑体"/>
          <w:b w:val="0"/>
          <w:bCs w:val="0"/>
          <w:color w:val="auto"/>
          <w:kern w:val="2"/>
          <w:sz w:val="28"/>
          <w:szCs w:val="28"/>
          <w:lang w:val="en-US" w:eastAsia="zh-CN" w:bidi="ar-SA"/>
        </w:rPr>
        <w:t>排水工程设计</w:t>
      </w:r>
      <w:bookmarkEnd w:id="77"/>
    </w:p>
    <w:p w14:paraId="0B4B3BF6">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14:paraId="4EFB6AF8">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14:paraId="17BD5EC4">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14:paraId="092716E3">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14:paraId="4396289D">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14:paraId="7A5FC008">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14:paraId="1FE03528">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14:paraId="499F769D">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14:paraId="64940CFF">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14:paraId="247A4090">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14:paraId="3B855847">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6ADC0A07">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37B6EE90">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14:paraId="049C71E9">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14:paraId="31B24520">
      <w:pPr>
        <w:keepNext w:val="0"/>
        <w:keepLines w:val="0"/>
        <w:pageBreakBefore w:val="0"/>
        <w:widowControl w:val="0"/>
        <w:kinsoku/>
        <w:wordWrap/>
        <w:overflowPunct/>
        <w:topLinePunct w:val="0"/>
        <w:autoSpaceDE/>
        <w:autoSpaceDN/>
        <w:bidi w:val="0"/>
        <w:adjustRightInd w:val="0"/>
        <w:snapToGrid w:val="0"/>
        <w:spacing w:line="40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14:paraId="1BBDA9BF">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14:paraId="70DB8FDE">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44C52E06">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0AF1B4E2">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14:paraId="64E0D051">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14:paraId="50848E15">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14:paraId="36342794">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14:paraId="668935DB">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14:paraId="49A6C642">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ascii="Times New Roman" w:hAnsi="Times New Roman" w:eastAsia="宋体" w:cs="Times New Roman"/>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14:paraId="2941E87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40D4C93">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7-1  排水沟断面设计成果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14:paraId="0B6F89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14:paraId="33DC2B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14:paraId="025FD8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14:paraId="660CFD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14:paraId="0EF4A8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14:paraId="24661F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14:paraId="369526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14:paraId="1BF482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14:paraId="5D5818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14:paraId="0BB839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14:paraId="11A6F8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14:paraId="06E23F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14:paraId="2580E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14:paraId="4F51E1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14:paraId="5AB7AB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4DBA0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14:paraId="1DDEF5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14:paraId="5D8A10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14:paraId="374E0B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14:paraId="54B46F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14:paraId="769355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14:paraId="72B746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14:paraId="57750E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14:paraId="24C1BC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14:paraId="35BB4D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5F62A9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14:paraId="75FA1C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4206D0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4B925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2B6F05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76CE3E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3B2A4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61ADE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4754B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52B5D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9DEFB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D865A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A9771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5DC3E5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32EDFA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151370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7602A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14:paraId="45CCC3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16E992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3F8682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14:paraId="6696DC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14:paraId="3D611A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14:paraId="67043F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317981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152758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3C3836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68F82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4277F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DD52B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5C607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7D63D8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053A18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44A69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14:paraId="2673DA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4B168B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99AB4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769689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25D6F4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1FE8E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023E8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33DB7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B9EB9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F6648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8D1C6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C01B9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1A2144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657806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3DF21B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9ADEC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14:paraId="57D5D6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693B2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14:paraId="64992B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14:paraId="1AA24F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14:paraId="25C0E3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14:paraId="0EB7A5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14:paraId="20AA64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14:paraId="1AD3C1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6BC0BE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95F93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FFC2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72843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B4524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14:paraId="3E5077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14:paraId="047C41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9B06F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14:paraId="754700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5B6BE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14:paraId="665F12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14:paraId="28434A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14:paraId="69D43F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14:paraId="486E4F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48908B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1960CC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716CCE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2C7C07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4AC45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55B7C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B4AEC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14:paraId="771A19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14:paraId="2F5EBA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33CD86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14:paraId="6CA7BE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7C631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14:paraId="7A46EB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14:paraId="4F26DB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14:paraId="013902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14:paraId="7230C3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233E96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03BBCB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458A5A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1962C9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7484BA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7A0F0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57E19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14:paraId="15E18A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14:paraId="7A3ABA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329BE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14:paraId="2D5156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7D514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14:paraId="1F6391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14:paraId="769833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14:paraId="7937A4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14:paraId="57501B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14:paraId="37962E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14:paraId="0DA9B1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66AEF7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17C54A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177F2D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A2F47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1ADDF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14:paraId="0BD234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14:paraId="44B737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EC185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14:paraId="54A21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1DCCF2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14:paraId="32D0F5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14:paraId="5B4737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14:paraId="1FD0DE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14:paraId="3B21A4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14:paraId="37789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14:paraId="120A2F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2D166B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2003EE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4C630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B3D64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79E33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14:paraId="5189C3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14:paraId="4CD315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7688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14:paraId="1F43DD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1E02D2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14:paraId="26B0A1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14:paraId="388BEE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14:paraId="3183AC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14:paraId="5D20E7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14:paraId="7D5E06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14:paraId="02DFD6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35A949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25BC2A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87988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B7BEB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539B2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14:paraId="2BC8E6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14:paraId="5876B6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396165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14:paraId="2C02A0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277FBA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30490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77BBD3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5F8BD1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C0E4D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83DCA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C2EBF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05F68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F85BB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DA264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C623C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47E8A0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4511EA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35BCB1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92755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14:paraId="251021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C99F4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461E32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14:paraId="12BAD0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14:paraId="05E895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14:paraId="04FDB5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3687BC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5C37EC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75D994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FA091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CF977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D2E78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F9F4C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6DDE1C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53F00D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6D1E9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14:paraId="5665E9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3BD4F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377BFB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14:paraId="0FDB2C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14:paraId="010CE9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14:paraId="44C3D5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FC5B3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C7390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478A96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DDBD5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5D06AB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7028F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1B979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612468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5AE633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CB3E3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14:paraId="3DA281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12C826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21FF73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14:paraId="651B34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14:paraId="157394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14:paraId="020C47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07906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1BF0FD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18F139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6E008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1903ED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32A91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7C514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37DA80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51842F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5F65A6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14:paraId="6AB781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04994F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601DCF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14:paraId="4930BA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14:paraId="407B64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14:paraId="58D750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21379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38D0DF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367F5A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BB9D8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5C2446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90CB4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4C9778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2E366D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2AFD3A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6B0E0B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14:paraId="52DD58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CBD77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0CB0AA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14:paraId="4116A5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14:paraId="139BA1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14:paraId="24E9AF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123D36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4FA91D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73951F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F40AC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F9678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BDDB1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6E6CE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543E22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5B9C82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72774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14:paraId="12214B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C5050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495FA5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14:paraId="26F7EE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14:paraId="443F94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14:paraId="7D509C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B329F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67D858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2B4D45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DDA50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20428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E295D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C6491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12A2AC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142849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6BB010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14:paraId="289DE5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F9308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626DE1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14:paraId="09EC73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14:paraId="457E5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14:paraId="080158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737E1F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78B809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56ACC1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95550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AE539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B2BCA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6D3EBA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13527A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2EFCBA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C8356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14:paraId="3A18D1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691101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355EB1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14:paraId="00C9F4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14:paraId="21A001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14:paraId="3EAB86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5604BA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2C8388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2DD415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5E583D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BCC24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6B49E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1A7DA0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723976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277079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5D89B8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14:paraId="64EFF2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1865E9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337AC6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14:paraId="540C3F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14:paraId="200330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14:paraId="641495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53657F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4FA4EE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356217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6624CB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C360E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9194B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6ACE57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14:paraId="43237E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14:paraId="3FC029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7DBF7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14:paraId="31F41D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6BAF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7A2D44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14:paraId="0A0208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14:paraId="48F1BC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14:paraId="4746ED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5B53C0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61956B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32FD8B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30E402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C9F64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82EB8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1D5457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0114FF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2F7718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3559EB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14:paraId="5D70E7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72E83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0DE61C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14:paraId="66D6E7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14:paraId="34FFAB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14:paraId="321559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36942B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23A16A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24D93A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0FE202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739B33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6DDA2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7B9178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38342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25FFD4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F5886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14:paraId="0CA259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42E9F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69D730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14:paraId="562B99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14:paraId="65486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14:paraId="58C4FD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180FD6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317A5B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1F04D7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B2BFD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1F6956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BA0D5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46E133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5BF378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2CE921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468DE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14:paraId="3BADBE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F4AB0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14:paraId="37EF1D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14:paraId="753F36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14:paraId="6F84CD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14:paraId="1AA731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14:paraId="07F6D7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14:paraId="1A3067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5283DF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3CCB35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615EE1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8E493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75864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14:paraId="2EC2FB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14:paraId="2726CE37">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14:paraId="214A642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5D14FC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outlineLvl w:val="1"/>
        <w:rPr>
          <w:rFonts w:hint="eastAsia" w:ascii="黑体" w:hAnsi="黑体" w:eastAsia="黑体" w:cs="黑体"/>
          <w:b w:val="0"/>
          <w:bCs w:val="0"/>
          <w:color w:val="auto"/>
          <w:kern w:val="2"/>
          <w:sz w:val="28"/>
          <w:szCs w:val="28"/>
          <w:lang w:val="en-US" w:eastAsia="zh-CN" w:bidi="ar-SA"/>
        </w:rPr>
      </w:pPr>
      <w:bookmarkStart w:id="78" w:name="_Toc45723040"/>
      <w:r>
        <w:rPr>
          <w:rFonts w:hint="eastAsia" w:ascii="黑体" w:hAnsi="黑体" w:eastAsia="黑体" w:cs="黑体"/>
          <w:b w:val="0"/>
          <w:bCs w:val="0"/>
          <w:color w:val="auto"/>
          <w:kern w:val="2"/>
          <w:sz w:val="28"/>
          <w:szCs w:val="28"/>
          <w:lang w:val="en-US" w:eastAsia="zh-CN" w:bidi="ar-SA"/>
        </w:rPr>
        <w:t>高效节水灌溉工程设计</w:t>
      </w:r>
      <w:bookmarkEnd w:id="78"/>
    </w:p>
    <w:p w14:paraId="5349909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14:paraId="279F0250">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设计保证率</w:t>
      </w:r>
    </w:p>
    <w:p w14:paraId="40DB03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14:paraId="3CCCA947">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水利用系数</w:t>
      </w:r>
    </w:p>
    <w:p w14:paraId="1F72930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14:paraId="729AF559">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粮食水分生产率</w:t>
      </w:r>
    </w:p>
    <w:p w14:paraId="59DDFA3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5503832A">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力计算</w:t>
      </w:r>
    </w:p>
    <w:p w14:paraId="0EBB31D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14:paraId="1EE37E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14:paraId="331B461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14:paraId="123A7587">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83" o:title=""/>
            <o:lock v:ext="edit" aspectratio="t"/>
            <w10:wrap type="none"/>
            <w10:anchorlock/>
          </v:shape>
          <o:OLEObject Type="Embed" ProgID="Equation.DSMT4" ShapeID="_x0000_i1038" DrawAspect="Content" ObjectID="_1468075738" r:id="rId82">
            <o:LockedField>false</o:LockedField>
          </o:OLEObject>
        </w:object>
      </w:r>
    </w:p>
    <w:p w14:paraId="39C1A87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29240B4E">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14:paraId="5C06AE0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14:paraId="20149AB7">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14:paraId="607DE5B9">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1</w:t>
      </w: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2</w:t>
      </w:r>
      <w:r>
        <w:rPr>
          <w:rFonts w:hint="eastAsia" w:ascii="仿宋_GB2312" w:hAnsi="仿宋_GB2312" w:eastAsia="仿宋_GB2312" w:cs="仿宋_GB2312"/>
          <w:color w:val="auto"/>
          <w:kern w:val="2"/>
          <w:sz w:val="28"/>
          <w:szCs w:val="28"/>
          <w:lang w:val="en-US" w:eastAsia="zh-CN" w:bidi="ar-SA"/>
        </w:rPr>
        <w:t>——管道、田间灌溉水利用系数，取0.90和0.97；</w:t>
      </w:r>
    </w:p>
    <w:p w14:paraId="0E00D657">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灌溉天数，取10天；</w:t>
      </w:r>
    </w:p>
    <w:p w14:paraId="13BB2249">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每昼夜工作时间，取16h；</w:t>
      </w:r>
    </w:p>
    <w:p w14:paraId="6DC844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14:paraId="22BBB3B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14:paraId="299D37CB">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70" o:title=""/>
            <o:lock v:ext="edit" aspectratio="t"/>
            <w10:wrap type="none"/>
            <w10:anchorlock/>
          </v:shape>
          <o:OLEObject Type="Embed" ProgID="Equation.DSMT4" ShapeID="_x0000_i1039" DrawAspect="Content" ObjectID="_1468075739" r:id="rId84">
            <o:LockedField>false</o:LockedField>
          </o:OLEObject>
        </w:object>
      </w:r>
    </w:p>
    <w:p w14:paraId="59070CF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14:paraId="57DFE29B">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2DE39B50">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14:paraId="00B345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14:paraId="7B5AF7A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14:paraId="5C1A2BC3">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86" o:title=""/>
            <o:lock v:ext="edit" aspectratio="t"/>
            <w10:wrap type="none"/>
            <w10:anchorlock/>
          </v:shape>
          <o:OLEObject Type="Embed" ProgID="Equation.DSMT4" ShapeID="_x0000_i1040" DrawAspect="Content" ObjectID="_1468075740" r:id="rId85">
            <o:LockedField>false</o:LockedField>
          </o:OLEObject>
        </w:object>
      </w:r>
    </w:p>
    <w:p w14:paraId="52C0686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14:paraId="0BDDBB28">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23DD959D">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14:paraId="526D9C3A">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14:paraId="7C5AB9B8">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14:paraId="527B5021">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14:paraId="1D77CA2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14:paraId="003832B5">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p>
    <w:p w14:paraId="2D888577">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8-2  不同管材摩阻系数、流量指数、管径指数值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14:paraId="37BAB9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13CA6A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14:paraId="55CA62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14:paraId="298DF2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14:paraId="371421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14:paraId="5B35DA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75C982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14:paraId="79FD76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14:paraId="77B3E9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14:paraId="58F921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14:paraId="433F6A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71CFD9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14:paraId="3CC873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14:paraId="664C0B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14:paraId="1E9CC2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14:paraId="1B685B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2E00D7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14:paraId="064016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14:paraId="1D70AE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14:paraId="4D26DE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14:paraId="71E183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29A980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14:paraId="2FE945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14:paraId="538B73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14:paraId="590679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14:paraId="1D982A25">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14:paraId="6C4FB82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14:paraId="29291DD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14:paraId="0AFDEB08">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6.8</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2  QG11</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QG17管道水力计算成果表</w:t>
      </w:r>
    </w:p>
    <w:tbl>
      <w:tblPr>
        <w:tblStyle w:val="14"/>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14:paraId="75795A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14:paraId="11CD17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14:paraId="166BB4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14:paraId="3D5F8C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14:paraId="37883E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14:paraId="6BE407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14:paraId="282074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14:paraId="384CD2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14:paraId="6A7497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14:paraId="336D65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14:paraId="7A2263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14:paraId="34C543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14:paraId="3C5B64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7B98F6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14:paraId="109D8E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14:paraId="237FFF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14:paraId="4FB130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14:paraId="44B04E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14:paraId="3222C0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14:paraId="328FB1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14:paraId="630627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14:paraId="51A145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2BFB9D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14:paraId="30C05E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14:paraId="0F2BCC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14:paraId="4D03E4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14:paraId="1D4FD5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14:paraId="0D11D4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14:paraId="499D1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14:paraId="013D6B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14:paraId="33F7B5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1ACC55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14:paraId="20775C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14:paraId="4A4C51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14:paraId="345273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14:paraId="233F75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14:paraId="424EC5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14:paraId="7463F9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14:paraId="2A8E0E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14:paraId="1B7A06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1AD816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14:paraId="369721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14:paraId="2BD8C4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14:paraId="49F534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14:paraId="7EB478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14:paraId="3160E6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14:paraId="666041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14:paraId="1CB6ED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14:paraId="6EDC95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3AA147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14:paraId="1D3B80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14:paraId="2E6552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14:paraId="40C8DD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14:paraId="46A4C4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14:paraId="7B40C6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14:paraId="2302A6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14:paraId="0975FE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14:paraId="2845C1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78FF65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14:paraId="5F24AB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14:paraId="58DA50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14:paraId="6213B4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14:paraId="5EE726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14:paraId="56B578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14:paraId="2852D0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14:paraId="456060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14:paraId="6EB3EF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7B9A8C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14:paraId="7B2722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14:paraId="69964C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71E2A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5BDFFE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14:paraId="2DBBFE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214858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14:paraId="78CF83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14:paraId="6F060C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104CDF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14:paraId="76B104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14:paraId="76DEE7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14:paraId="09ED6D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14:paraId="032015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14:paraId="0AE698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14:paraId="3B8BD3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14:paraId="3FD8DC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14:paraId="21FAB6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4C709A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14:paraId="090A5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14:paraId="0483FA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14:paraId="647692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14:paraId="241185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14:paraId="254097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14:paraId="244B25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14:paraId="19CC66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14:paraId="258F35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14:paraId="21A6B3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14:paraId="74C7E2F2">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14:paraId="6112A1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9" w:name="_Toc45723041"/>
      <w:r>
        <w:rPr>
          <w:rFonts w:hint="eastAsia" w:ascii="黑体" w:hAnsi="黑体" w:eastAsia="黑体" w:cs="黑体"/>
          <w:b w:val="0"/>
          <w:bCs w:val="0"/>
          <w:color w:val="auto"/>
          <w:kern w:val="2"/>
          <w:sz w:val="28"/>
          <w:szCs w:val="28"/>
          <w:lang w:val="en-US" w:eastAsia="zh-CN" w:bidi="ar-SA"/>
        </w:rPr>
        <w:t>渠系建筑物设计</w:t>
      </w:r>
      <w:bookmarkEnd w:id="79"/>
    </w:p>
    <w:p w14:paraId="7C09D94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14:paraId="783DDB6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14:paraId="32B57D8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14:paraId="0FAD16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14:paraId="4B3B900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14:paraId="0064B5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14:paraId="44514B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14:paraId="6D29EA9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14:paraId="58B79D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14:paraId="6FB5A47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14:paraId="041390F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14:paraId="7D4204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0" w:name="_Toc45723042"/>
      <w:r>
        <w:rPr>
          <w:rFonts w:hint="eastAsia" w:ascii="黑体" w:hAnsi="黑体" w:eastAsia="黑体" w:cs="黑体"/>
          <w:b w:val="0"/>
          <w:bCs w:val="0"/>
          <w:color w:val="auto"/>
          <w:kern w:val="2"/>
          <w:sz w:val="28"/>
          <w:szCs w:val="28"/>
          <w:lang w:val="en-US" w:eastAsia="zh-CN" w:bidi="ar-SA"/>
        </w:rPr>
        <w:t>道路设计</w:t>
      </w:r>
      <w:bookmarkEnd w:id="80"/>
    </w:p>
    <w:p w14:paraId="18F17E16">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14:paraId="5ACCF06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14:paraId="31492F2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14:paraId="085D67F0">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14:paraId="328229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14:paraId="3BF35FF6">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14:paraId="789FF3C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14:paraId="73DDCC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14:paraId="4DEF06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14:paraId="697AFB3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14:paraId="0F457F6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14:paraId="0211CF7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14:paraId="38F6208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14:paraId="38033A6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14:paraId="6D3926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81" w:name="_Toc436127847"/>
      <w:r>
        <w:rPr>
          <w:rFonts w:hint="eastAsia" w:ascii="仿宋_GB2312" w:hAnsi="仿宋_GB2312" w:eastAsia="仿宋_GB2312" w:cs="仿宋_GB2312"/>
          <w:color w:val="auto"/>
          <w:sz w:val="28"/>
          <w:szCs w:val="28"/>
        </w:rPr>
        <w:t>2）错车道</w:t>
      </w:r>
    </w:p>
    <w:p w14:paraId="1011D92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14:paraId="103865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14:paraId="2E77BC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14:paraId="74215ABB">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10-1   项目区田间道路设计成果</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14:paraId="769D61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14:paraId="41B6DC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14:paraId="29E12A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14:paraId="3CAEC4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14:paraId="4CD625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14:paraId="4C7EDD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14:paraId="0A9B4C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14:paraId="3B8288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14:paraId="75FBA4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14:paraId="289F93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14:paraId="4D4B96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14:paraId="11A20E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14:paraId="7955EA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4D59ED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14:paraId="25697E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4BBE65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70BAD9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698F6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14:paraId="03DEFF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14:paraId="14C52E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14:paraId="71A384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14:paraId="2F7593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14:paraId="134AD4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14:paraId="29008E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35599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14:paraId="2B2968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14:paraId="31B31D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3139AA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00B03E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5FA4F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3D9CF0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1D590A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BBE3A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657A3D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55B43A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1062DF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00BB0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CB13E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5223EB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14:paraId="6C3CDD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0ED6CE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14:paraId="53F47D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4D175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ACD60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07AB49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3B65DE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AF401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48682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9D5B9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168B2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6AE9F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1C214A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14:paraId="286ED4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4314C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14:paraId="02233A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9EDCD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A6834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41326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3A31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8D185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30AA9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39344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38C0E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A9A68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257B23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14:paraId="7F2D9E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254CAD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14:paraId="318101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C04FE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268AC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5F3C89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70D2F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1F2AC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32F73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CE4A2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DC731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22C35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46A209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14:paraId="7B289C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5BB065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14:paraId="04C710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052C2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EA3D2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50A863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26CF5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21817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A9511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81446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20DB3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6EC44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44DA71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14:paraId="4EEE99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73306D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14:paraId="7F0225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AD05A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31455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0A8773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058B9D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E6AA0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31F32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D624D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86F80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7A198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14:paraId="4D5709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14:paraId="6462BD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6762AD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8F6A9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10208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5B691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29FC0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FEF9B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78F50A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0A086C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272EB3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22480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DB433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07B8D2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14:paraId="1F015A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5DF23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14:paraId="0819B8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77B29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4E4F2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5D16F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459E4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3C8A0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8C3E3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39381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35A64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160E4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325885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14:paraId="377042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57A22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14:paraId="04BC5D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93660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4EA1E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CC896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12BD1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6D824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76FFF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C4D0A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5BFED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B702A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0B7892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14:paraId="28EDF2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222675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14:paraId="3CD974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8CE73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0A075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3C730D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77E6C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22935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27118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09491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9CFE2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01AA1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2118F7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14:paraId="62F4C4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E8CD9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14:paraId="33AB63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F0DA9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5A70E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9D1BE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05BE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44A88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44D9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B68FE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026BD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38199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5FB58C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14:paraId="212DAF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07C20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14:paraId="1DDFC6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CD643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5E44E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AF2CC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2C996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6880C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DA55A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BC732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E1FF1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08641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14:paraId="47A80F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14:paraId="0CE032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1D179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14:paraId="6D631B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33DF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0BCA9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09D18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A0D5C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CC444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CCD02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627D8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C6DAC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9917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14:paraId="3CC8CC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14:paraId="537CF0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5A9B9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14:paraId="6ECBFB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0B877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C4096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FD48E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B14B9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4D7BE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AEA29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5E9A2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0C7E5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73F8E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14:paraId="3AD333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14:paraId="42B62A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71C56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14:paraId="178264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7F25D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10796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8D3A6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6E0EE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9C567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5D2B4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E46C7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E3CBE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E37CD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14:paraId="55D160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14:paraId="1FA6CD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93C9D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14:paraId="2E98F5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FF962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4271C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1368A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F431C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3C8C2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2D5F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9F2B0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358D0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2ED34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14:paraId="5C368F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14:paraId="016692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9C855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14:paraId="63449B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D4A70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BA3F9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66C40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A2176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C8E44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83441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3DC7D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4BA7F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7F8DA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14:paraId="2CE4EC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14:paraId="1DD570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CB390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14:paraId="207950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82B37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5A9D4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ADA1B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51417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49994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3241B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6789A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40C61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AC866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14:paraId="7DC5B6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14:paraId="32CBEF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80296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14:paraId="409953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90003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E973C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36F8B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F26DE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E9F27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393EB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5F599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0AD73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EDA0E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14:paraId="0CD7CD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14:paraId="76ADCA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9F92F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14:paraId="2F9F52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71A4D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AFF38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365B4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DBC9D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71B73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45478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CA6D5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95C0C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8CA2D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14:paraId="4D96B9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14:paraId="74E466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4F312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14:paraId="776A1C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61EA5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4CBA4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FEF26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1AAEB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C3A98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3B3F2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A6E1F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6EFC7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3B21E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14:paraId="50CDF9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14:paraId="1201DE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920ED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14:paraId="78ABDB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D93D6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63A61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5DFE0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BE6A0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30B3A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BE189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D1BC2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64AB8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1261B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14:paraId="4816E1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14:paraId="2427E8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D7617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14:paraId="2A2BBF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55FFC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3D8A8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CC855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7C16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F8DCF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6A19E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F40A1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83090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AD0BF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14:paraId="225077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14:paraId="0106EF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9E8EE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14:paraId="0DEE73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A9FAE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D489B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E5C80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5D95D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64AC9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CF299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A9A00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FCD15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682E7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14:paraId="38C7F9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14:paraId="154534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4743AB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31982C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7BF99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C448F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4B182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63368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4BC94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7E3660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01FAE4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C16DE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B4FAB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46FE2F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14:paraId="0C3073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3F7452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14:paraId="6468BA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3B751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56277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188F00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21802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03460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29668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DE197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A2AA5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AF61E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223A70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14:paraId="16308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0782AA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14:paraId="0F2969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355EC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D4474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2C4FC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BEC19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9EA60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5ACFD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D4BA5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03101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B998D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18E00B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14:paraId="431A4A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F1331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14:paraId="741912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3A4D7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1C0FF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CC26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3F495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365E7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AD49E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5026E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FCE80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56D41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14:paraId="5C1F2C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14:paraId="745A36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3CC553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112FD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23A23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B18AF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517BB6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B8F7B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75B7B1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7F566A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3169EE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2D7BC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B3C86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12801D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14:paraId="788238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7132D9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14:paraId="5C6D42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66E9E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D1B69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26418F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3770A1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4AA51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D1B8A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AE00A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5C3B7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5332F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14:paraId="24E5C5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14:paraId="289F3C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76E9BC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46EA5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C14F5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3AE3D9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04C18C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015509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11CD00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4B2FA3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06F440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0A1A7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58D34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7B1ED1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14:paraId="4C61C3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0A39F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14:paraId="73A372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20B63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3C40B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4646D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217E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15EA4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D858B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BD24D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9D7A4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C4328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22BD13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14:paraId="43B608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9454A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14:paraId="56B4CC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F6361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DD55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595DC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73E01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F6CEC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C6392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02D8D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19C99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D73A2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5B9101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14:paraId="4B2F10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0BC182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14:paraId="5A63F3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01DD1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C1038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D0FD2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C4356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F9E0A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B811D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8424D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34A0D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8FC62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0727FC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14:paraId="647176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21C87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14:paraId="3BC49B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49229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1B275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2C2DD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2CF34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67CF6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B96D7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178AE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E147F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7FC78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127003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14:paraId="17FC60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288DB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14:paraId="41165B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65AAD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C4A72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DE98C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4686F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70DDE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F6766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11951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1A1E3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B5EAF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14:paraId="23E634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14:paraId="0F5A72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4617D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14:paraId="49C5DB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2F56C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EB6A4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60979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8601F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D8A86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3CA37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95148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BA9C8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548D8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14:paraId="5F0DDA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14:paraId="5E8CF8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8271E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14:paraId="68DBFF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20085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35340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36BE2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865F8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33569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6E26E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8912E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DD1F4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321C3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14:paraId="1A59FB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14:paraId="007EA3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047D6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14:paraId="58D283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9203D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1D03A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97C92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AC0DF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DE2D2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56144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DB396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1BEF5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911A8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14:paraId="7B0D43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14:paraId="7F7A23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EF2C0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14:paraId="3A699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236BB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829DA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ABAA4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57AF8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25E6D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2CC23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7EC1B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14DFA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20172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14:paraId="7448C0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14:paraId="7FA663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84238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14:paraId="7C2C02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7036D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36E25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DDBF8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70DA6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0FCC7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708CB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B36CB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14:paraId="11A7EBBD">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14:paraId="072B58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2" w:name="_Toc14854214"/>
      <w:bookmarkStart w:id="83" w:name="_Toc45723043"/>
      <w:r>
        <w:rPr>
          <w:rFonts w:hint="eastAsia" w:ascii="黑体" w:hAnsi="黑体" w:eastAsia="黑体" w:cs="黑体"/>
          <w:b w:val="0"/>
          <w:bCs w:val="0"/>
          <w:color w:val="auto"/>
          <w:kern w:val="2"/>
          <w:sz w:val="28"/>
          <w:szCs w:val="28"/>
          <w:lang w:val="en-US" w:eastAsia="zh-CN" w:bidi="ar-SA"/>
        </w:rPr>
        <w:t>农田防护与生态环境保持工程设计</w:t>
      </w:r>
      <w:bookmarkEnd w:id="81"/>
      <w:bookmarkEnd w:id="82"/>
      <w:bookmarkEnd w:id="83"/>
    </w:p>
    <w:p w14:paraId="2A198668">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原则及要求</w:t>
      </w:r>
    </w:p>
    <w:p w14:paraId="2C1A32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14:paraId="48C4FE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14:paraId="18CD28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14:paraId="55B99E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14:paraId="71C819D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14:paraId="31E5AEC5">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14:paraId="2C27C26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14:paraId="2DB9B0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14:paraId="6200B9E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14:paraId="56B2772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DCA5EA4">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84" w:name="_Toc45723044"/>
      <w:bookmarkStart w:id="85" w:name="_Toc14854215"/>
      <w:bookmarkStart w:id="86" w:name="_Toc187682041"/>
      <w:r>
        <w:rPr>
          <w:rFonts w:hint="eastAsia" w:ascii="方正小标宋简体" w:hAnsi="方正小标宋简体" w:eastAsia="方正小标宋简体" w:cs="方正小标宋简体"/>
          <w:b w:val="0"/>
          <w:bCs w:val="0"/>
          <w:color w:val="auto"/>
          <w:sz w:val="36"/>
          <w:szCs w:val="36"/>
        </w:rPr>
        <w:t>施工组织设计</w:t>
      </w:r>
      <w:bookmarkEnd w:id="84"/>
      <w:bookmarkEnd w:id="85"/>
      <w:bookmarkEnd w:id="86"/>
    </w:p>
    <w:p w14:paraId="015D1C3F">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87" w:name="_Toc14854216"/>
      <w:bookmarkStart w:id="88" w:name="_Toc45723045"/>
    </w:p>
    <w:p w14:paraId="0ACB92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施工条件</w:t>
      </w:r>
      <w:bookmarkEnd w:id="87"/>
      <w:bookmarkEnd w:id="88"/>
    </w:p>
    <w:p w14:paraId="2C902096">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89" w:name="_Toc408220699"/>
      <w:bookmarkStart w:id="90" w:name="_Toc437978810"/>
      <w:bookmarkStart w:id="91" w:name="_Toc173792593"/>
      <w:bookmarkStart w:id="92" w:name="_Toc330374716"/>
      <w:r>
        <w:rPr>
          <w:rFonts w:hint="eastAsia" w:ascii="仿宋_GB2312" w:hAnsi="仿宋_GB2312" w:eastAsia="仿宋_GB2312" w:cs="仿宋_GB2312"/>
          <w:b/>
          <w:bCs/>
          <w:color w:val="auto"/>
          <w:kern w:val="2"/>
          <w:sz w:val="28"/>
          <w:szCs w:val="28"/>
          <w:lang w:val="en-US" w:eastAsia="zh-CN" w:bidi="ar-SA"/>
        </w:rPr>
        <w:t>交通设施</w:t>
      </w:r>
      <w:bookmarkEnd w:id="89"/>
      <w:bookmarkEnd w:id="90"/>
      <w:bookmarkEnd w:id="91"/>
      <w:bookmarkEnd w:id="92"/>
    </w:p>
    <w:p w14:paraId="4D525C1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14:paraId="1FED4503">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3" w:name="_Toc408220700"/>
      <w:bookmarkStart w:id="94" w:name="_Toc173792594"/>
      <w:bookmarkStart w:id="95" w:name="_Toc330374717"/>
      <w:bookmarkStart w:id="96" w:name="_Toc437978811"/>
      <w:r>
        <w:rPr>
          <w:rFonts w:hint="eastAsia" w:ascii="仿宋_GB2312" w:hAnsi="仿宋_GB2312" w:eastAsia="仿宋_GB2312" w:cs="仿宋_GB2312"/>
          <w:b/>
          <w:bCs/>
          <w:color w:val="auto"/>
          <w:kern w:val="2"/>
          <w:sz w:val="28"/>
          <w:szCs w:val="28"/>
          <w:lang w:val="en-US" w:eastAsia="zh-CN" w:bidi="ar-SA"/>
        </w:rPr>
        <w:t>施工场地</w:t>
      </w:r>
      <w:bookmarkEnd w:id="93"/>
      <w:bookmarkEnd w:id="94"/>
      <w:bookmarkEnd w:id="95"/>
      <w:bookmarkEnd w:id="96"/>
    </w:p>
    <w:p w14:paraId="247B52E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14:paraId="3BA0D0B7">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7" w:name="_Toc437978812"/>
      <w:bookmarkStart w:id="98" w:name="_Toc330374718"/>
      <w:bookmarkStart w:id="99" w:name="_Toc408220701"/>
      <w:bookmarkStart w:id="100" w:name="_Toc173792595"/>
      <w:r>
        <w:rPr>
          <w:rFonts w:hint="eastAsia" w:ascii="仿宋_GB2312" w:hAnsi="仿宋_GB2312" w:eastAsia="仿宋_GB2312" w:cs="仿宋_GB2312"/>
          <w:b/>
          <w:bCs/>
          <w:color w:val="auto"/>
          <w:kern w:val="2"/>
          <w:sz w:val="28"/>
          <w:szCs w:val="28"/>
          <w:lang w:val="en-US" w:eastAsia="zh-CN" w:bidi="ar-SA"/>
        </w:rPr>
        <w:t>建筑材料供应</w:t>
      </w:r>
      <w:bookmarkEnd w:id="97"/>
      <w:bookmarkEnd w:id="98"/>
      <w:bookmarkEnd w:id="99"/>
      <w:bookmarkEnd w:id="100"/>
    </w:p>
    <w:p w14:paraId="1C7482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14:paraId="776CBAE2">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电供应条件</w:t>
      </w:r>
    </w:p>
    <w:p w14:paraId="204D782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14:paraId="29282E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14:paraId="035DF865">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施工准备</w:t>
      </w:r>
    </w:p>
    <w:p w14:paraId="0F6A86D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14:paraId="3B5E65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1" w:name="_Toc187682044"/>
      <w:bookmarkStart w:id="102" w:name="_Toc14854217"/>
      <w:bookmarkStart w:id="103" w:name="_Toc45723046"/>
      <w:r>
        <w:rPr>
          <w:rFonts w:hint="eastAsia" w:ascii="黑体" w:hAnsi="黑体" w:eastAsia="黑体" w:cs="黑体"/>
          <w:b w:val="0"/>
          <w:bCs w:val="0"/>
          <w:color w:val="auto"/>
          <w:kern w:val="2"/>
          <w:sz w:val="28"/>
          <w:szCs w:val="28"/>
          <w:lang w:val="en-US" w:eastAsia="zh-CN" w:bidi="ar-SA"/>
        </w:rPr>
        <w:t>施工</w:t>
      </w:r>
      <w:bookmarkEnd w:id="101"/>
      <w:r>
        <w:rPr>
          <w:rFonts w:hint="eastAsia" w:ascii="黑体" w:hAnsi="黑体" w:eastAsia="黑体" w:cs="黑体"/>
          <w:b w:val="0"/>
          <w:bCs w:val="0"/>
          <w:color w:val="auto"/>
          <w:kern w:val="2"/>
          <w:sz w:val="28"/>
          <w:szCs w:val="28"/>
          <w:lang w:val="en-US" w:eastAsia="zh-CN" w:bidi="ar-SA"/>
        </w:rPr>
        <w:t>总体布置</w:t>
      </w:r>
      <w:bookmarkEnd w:id="102"/>
      <w:bookmarkEnd w:id="103"/>
    </w:p>
    <w:p w14:paraId="2C1AB41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14:paraId="6A4B331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14:paraId="409D4C2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14:paraId="1962F7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14:paraId="3EB1E21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14:paraId="33D4F23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4" w:name="_Toc14854218"/>
      <w:bookmarkStart w:id="105" w:name="_Toc45723047"/>
      <w:bookmarkStart w:id="106" w:name="_Toc187682046"/>
      <w:r>
        <w:rPr>
          <w:rFonts w:hint="eastAsia" w:ascii="黑体" w:hAnsi="黑体" w:eastAsia="黑体" w:cs="黑体"/>
          <w:b w:val="0"/>
          <w:bCs w:val="0"/>
          <w:color w:val="auto"/>
          <w:kern w:val="2"/>
          <w:sz w:val="28"/>
          <w:szCs w:val="28"/>
          <w:lang w:val="en-US" w:eastAsia="zh-CN" w:bidi="ar-SA"/>
        </w:rPr>
        <w:t>主体工程施工</w:t>
      </w:r>
      <w:bookmarkEnd w:id="104"/>
      <w:bookmarkEnd w:id="105"/>
      <w:bookmarkEnd w:id="106"/>
    </w:p>
    <w:p w14:paraId="7375DC59">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地平整施工</w:t>
      </w:r>
    </w:p>
    <w:p w14:paraId="473D9A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14:paraId="4231EB6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14:paraId="36C3690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14:paraId="71BCF9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14:paraId="1DDF84F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14:paraId="35FD2F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14:paraId="463EB0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14:paraId="58EB1D1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14:paraId="586A6ED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14:paraId="3C98551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14:paraId="17B385B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14:paraId="670AAF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14:paraId="6B92A0E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14:paraId="5A6B5BF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14:paraId="75247AB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14:paraId="07A680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14:paraId="02D6D4AA">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施工</w:t>
      </w:r>
    </w:p>
    <w:p w14:paraId="1A48A7A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14:paraId="7C85532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14:paraId="503FCA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14:paraId="1B55B8E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14:paraId="68688C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14:paraId="19869AB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14:paraId="70F2CF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14:paraId="0A128048">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沟渠衬砌工程施工</w:t>
      </w:r>
    </w:p>
    <w:p w14:paraId="54B52F07">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砼工程施工</w:t>
      </w:r>
    </w:p>
    <w:p w14:paraId="4F8F74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14:paraId="07F6E3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14:paraId="0205B7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14:paraId="79DB3BF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14:paraId="053F475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14:paraId="507B3E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14:paraId="594CCF7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14:paraId="3EACF1E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14:paraId="6041401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14:paraId="24C52E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14:paraId="5BBF330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14:paraId="55FA3BB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14:paraId="5D11F4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14:paraId="3B9C426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14:paraId="5A9DC86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14:paraId="7BF7D1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14:paraId="733C6A9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14:paraId="42A2FC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14:paraId="3F9DE8A4">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浆砌石工程施工</w:t>
      </w:r>
    </w:p>
    <w:p w14:paraId="583FF67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14:paraId="4A8FC53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14:paraId="18FE1AA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14:paraId="7A0B6E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14:paraId="558EEFD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14:paraId="6A19391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14:paraId="292872B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14:paraId="77DB0F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14:paraId="57888B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14:paraId="6A5E83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14:paraId="511326F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14:paraId="20DBB903">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U型槽工程施工</w:t>
      </w:r>
    </w:p>
    <w:p w14:paraId="247F461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14:paraId="400372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14:paraId="145A2B7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14:paraId="486E385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14:paraId="6F271A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14:paraId="73A3067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14:paraId="43A4FC2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14:paraId="74B569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14:paraId="3A7F6DF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14:paraId="4333708A">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管道施工</w:t>
      </w:r>
    </w:p>
    <w:p w14:paraId="4AEA23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14:paraId="6B50F8C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14:paraId="25E1CEE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14:paraId="7344C06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14:paraId="7BC84E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14:paraId="0DDC842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14:paraId="4C57C08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14:paraId="46D82A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14:paraId="0D8FDAE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14:paraId="28BD6D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14:paraId="5CF8BC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14:paraId="7AC4BFA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14:paraId="1D65C0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14:paraId="7B765CE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14:paraId="0298BBB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14:paraId="605DF7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14:paraId="2376EE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14:paraId="7E9AE6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14:paraId="4D0DC0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14:paraId="0D0B1D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14:paraId="1027C1E8">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工程施工</w:t>
      </w:r>
    </w:p>
    <w:p w14:paraId="20C02C5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14:paraId="06273BD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14:paraId="1BE304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14:paraId="2457C85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14:paraId="006FBD9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14:paraId="430CAE3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14:paraId="0D46F0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14:paraId="37BF3EF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14:paraId="0483E47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14:paraId="4D2359A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14:paraId="41D455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14:paraId="4C9F5F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14:paraId="139E7B3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14:paraId="078BC5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14:paraId="6F5D1ED0">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系建筑物施工</w:t>
      </w:r>
    </w:p>
    <w:p w14:paraId="18A7405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14:paraId="42F7FB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14:paraId="0D3950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14:paraId="331CFE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14:paraId="3FE1FF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14:paraId="34B666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14:paraId="2FC6063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14:paraId="64CB787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14:paraId="6D4CDC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14:paraId="623DE51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14:paraId="3C219E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14:paraId="5ADFEFC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14:paraId="5CDEB8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14:paraId="146ABA0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14:paraId="4B4065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14:paraId="794A12F4">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临时工程施工</w:t>
      </w:r>
    </w:p>
    <w:p w14:paraId="1E016D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14:paraId="099BCE0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14:paraId="6712EC3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14:paraId="15D76B7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14:paraId="1B4EEA4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14:paraId="3BDF7D8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7" w:name="_Toc14854220"/>
      <w:bookmarkStart w:id="108" w:name="_Toc45723048"/>
      <w:r>
        <w:rPr>
          <w:rFonts w:hint="eastAsia" w:ascii="黑体" w:hAnsi="黑体" w:eastAsia="黑体" w:cs="黑体"/>
          <w:b w:val="0"/>
          <w:bCs w:val="0"/>
          <w:color w:val="auto"/>
          <w:kern w:val="2"/>
          <w:sz w:val="28"/>
          <w:szCs w:val="28"/>
          <w:lang w:val="en-US" w:eastAsia="zh-CN" w:bidi="ar-SA"/>
        </w:rPr>
        <w:t>施工安全与隐蔽工程验收</w:t>
      </w:r>
      <w:bookmarkEnd w:id="107"/>
      <w:bookmarkEnd w:id="108"/>
    </w:p>
    <w:p w14:paraId="0707205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14:paraId="50E4F3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14:paraId="3FBF40C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9" w:name="_Toc14854221"/>
      <w:bookmarkStart w:id="110" w:name="_Toc45723049"/>
      <w:bookmarkStart w:id="111" w:name="_Toc436127856"/>
      <w:r>
        <w:rPr>
          <w:rFonts w:hint="eastAsia" w:ascii="黑体" w:hAnsi="黑体" w:eastAsia="黑体" w:cs="黑体"/>
          <w:b w:val="0"/>
          <w:bCs w:val="0"/>
          <w:color w:val="auto"/>
          <w:kern w:val="2"/>
          <w:sz w:val="28"/>
          <w:szCs w:val="28"/>
          <w:lang w:val="en-US" w:eastAsia="zh-CN" w:bidi="ar-SA"/>
        </w:rPr>
        <w:t>工程总进度计划</w:t>
      </w:r>
      <w:bookmarkEnd w:id="109"/>
      <w:bookmarkEnd w:id="110"/>
      <w:bookmarkEnd w:id="111"/>
    </w:p>
    <w:p w14:paraId="62D228E6">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2" w:name="_Toc437978819"/>
      <w:bookmarkStart w:id="113" w:name="_Toc408220708"/>
      <w:bookmarkStart w:id="114" w:name="_Toc330374725"/>
      <w:bookmarkStart w:id="115" w:name="_Toc173792612"/>
      <w:r>
        <w:rPr>
          <w:rFonts w:hint="eastAsia" w:ascii="仿宋_GB2312" w:hAnsi="仿宋_GB2312" w:eastAsia="仿宋_GB2312" w:cs="仿宋_GB2312"/>
          <w:b/>
          <w:bCs/>
          <w:color w:val="auto"/>
          <w:kern w:val="2"/>
          <w:sz w:val="28"/>
          <w:szCs w:val="28"/>
          <w:lang w:val="en-US" w:eastAsia="zh-CN" w:bidi="ar-SA"/>
        </w:rPr>
        <w:t>施工总进度安排原则</w:t>
      </w:r>
      <w:bookmarkEnd w:id="112"/>
      <w:bookmarkEnd w:id="113"/>
      <w:bookmarkEnd w:id="114"/>
      <w:bookmarkEnd w:id="115"/>
    </w:p>
    <w:p w14:paraId="09AE291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14:paraId="6F010A1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14:paraId="7FFDD0D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14:paraId="79EA1A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14:paraId="4F59F6AE">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6" w:name="_Toc437978820"/>
      <w:r>
        <w:rPr>
          <w:rFonts w:hint="eastAsia" w:ascii="仿宋_GB2312" w:hAnsi="仿宋_GB2312" w:eastAsia="仿宋_GB2312" w:cs="仿宋_GB2312"/>
          <w:b/>
          <w:bCs/>
          <w:color w:val="auto"/>
          <w:kern w:val="2"/>
          <w:sz w:val="28"/>
          <w:szCs w:val="28"/>
          <w:lang w:val="en-US" w:eastAsia="zh-CN" w:bidi="ar-SA"/>
        </w:rPr>
        <w:t>实施进度计划</w:t>
      </w:r>
      <w:bookmarkEnd w:id="116"/>
    </w:p>
    <w:p w14:paraId="2971611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14:paraId="33DD71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14:paraId="281880F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14:paraId="5FD8A7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14:paraId="009C6C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14:paraId="244F878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17" w:name="_Toc330374727"/>
      <w:bookmarkStart w:id="118" w:name="_Toc173792614"/>
      <w:bookmarkStart w:id="119" w:name="_Toc408220710"/>
      <w:r>
        <w:rPr>
          <w:rFonts w:hint="eastAsia" w:ascii="仿宋_GB2312" w:hAnsi="仿宋_GB2312" w:eastAsia="仿宋_GB2312" w:cs="仿宋_GB2312"/>
          <w:color w:val="auto"/>
          <w:sz w:val="28"/>
          <w:szCs w:val="28"/>
          <w:lang w:val="en-GB"/>
        </w:rPr>
        <w:t>项目施工进度安排，详见图7.5-1。</w:t>
      </w:r>
      <w:bookmarkEnd w:id="117"/>
      <w:bookmarkEnd w:id="118"/>
      <w:bookmarkEnd w:id="119"/>
    </w:p>
    <w:p w14:paraId="127F975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图7.5-1  项目施工进度横道图</w:t>
      </w:r>
    </w:p>
    <w:p w14:paraId="0BC74996">
      <w:pPr>
        <w:adjustRightInd/>
        <w:snapToGrid/>
        <w:spacing w:line="240" w:lineRule="auto"/>
        <w:ind w:left="479" w:hanging="359" w:hangingChars="171"/>
        <w:jc w:val="center"/>
        <w:rPr>
          <w:rFonts w:ascii="仿宋" w:hAnsi="仿宋" w:eastAsia="仿宋" w:cs="Times New Roman"/>
          <w:b/>
          <w:color w:val="auto"/>
          <w:sz w:val="21"/>
          <w:szCs w:val="28"/>
        </w:rPr>
      </w:pPr>
      <w:r>
        <w:rPr>
          <w:rFonts w:ascii="Times New Roman" w:hAnsi="Times New Roman" w:eastAsia="宋体" w:cs="Times New Roman"/>
          <w:color w:val="auto"/>
          <w:sz w:val="21"/>
          <w:szCs w:val="22"/>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7" cstate="print"/>
                    <a:stretch>
                      <a:fillRect/>
                    </a:stretch>
                  </pic:blipFill>
                  <pic:spPr>
                    <a:xfrm>
                      <a:off x="0" y="0"/>
                      <a:ext cx="5650865" cy="1779270"/>
                    </a:xfrm>
                    <a:prstGeom prst="rect">
                      <a:avLst/>
                    </a:prstGeom>
                  </pic:spPr>
                </pic:pic>
              </a:graphicData>
            </a:graphic>
          </wp:inline>
        </w:drawing>
      </w:r>
    </w:p>
    <w:p w14:paraId="3C093783">
      <w:pPr>
        <w:ind w:firstLine="560"/>
        <w:rPr>
          <w:color w:val="auto"/>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3632FC3C">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20" w:name="_Toc14854222"/>
      <w:bookmarkStart w:id="121" w:name="_Toc14521112"/>
      <w:bookmarkStart w:id="122" w:name="_Toc45723050"/>
      <w:r>
        <w:rPr>
          <w:rFonts w:hint="eastAsia" w:ascii="方正小标宋简体" w:hAnsi="方正小标宋简体" w:eastAsia="方正小标宋简体" w:cs="方正小标宋简体"/>
          <w:b w:val="0"/>
          <w:bCs w:val="0"/>
          <w:color w:val="auto"/>
          <w:sz w:val="36"/>
          <w:szCs w:val="36"/>
        </w:rPr>
        <w:t>建设用地与新增耕地</w:t>
      </w:r>
      <w:bookmarkEnd w:id="120"/>
      <w:bookmarkEnd w:id="121"/>
      <w:bookmarkEnd w:id="122"/>
    </w:p>
    <w:p w14:paraId="547BF37E">
      <w:pPr>
        <w:bidi w:val="0"/>
        <w:adjustRightInd/>
        <w:snapToGrid/>
        <w:spacing w:line="240" w:lineRule="auto"/>
        <w:ind w:firstLine="0" w:firstLineChars="0"/>
        <w:rPr>
          <w:rFonts w:hint="eastAsia" w:ascii="Times New Roman" w:hAnsi="Times New Roman" w:eastAsia="宋体" w:cs="Times New Roman"/>
          <w:sz w:val="21"/>
          <w:szCs w:val="22"/>
        </w:rPr>
      </w:pPr>
      <w:bookmarkStart w:id="123" w:name="_Toc14521113"/>
      <w:bookmarkStart w:id="124" w:name="_Toc14854223"/>
      <w:bookmarkStart w:id="125" w:name="_Toc45723051"/>
    </w:p>
    <w:p w14:paraId="7122E9C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占地</w:t>
      </w:r>
      <w:bookmarkEnd w:id="123"/>
      <w:bookmarkEnd w:id="124"/>
      <w:bookmarkEnd w:id="125"/>
    </w:p>
    <w:p w14:paraId="146BD4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14:paraId="55D67EF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26" w:name="_Toc14854224"/>
      <w:bookmarkStart w:id="127" w:name="_Toc14521114"/>
      <w:bookmarkStart w:id="128" w:name="_Toc14259711"/>
      <w:bookmarkStart w:id="129" w:name="_Toc45723052"/>
      <w:r>
        <w:rPr>
          <w:rFonts w:hint="eastAsia" w:ascii="黑体" w:hAnsi="黑体" w:eastAsia="黑体" w:cs="黑体"/>
          <w:b w:val="0"/>
          <w:bCs w:val="0"/>
          <w:color w:val="auto"/>
          <w:kern w:val="2"/>
          <w:sz w:val="28"/>
          <w:szCs w:val="28"/>
          <w:lang w:val="en-US" w:eastAsia="zh-CN" w:bidi="ar-SA"/>
        </w:rPr>
        <w:t>新增耕地</w:t>
      </w:r>
      <w:bookmarkEnd w:id="126"/>
      <w:bookmarkEnd w:id="127"/>
      <w:bookmarkEnd w:id="128"/>
      <w:bookmarkEnd w:id="129"/>
    </w:p>
    <w:p w14:paraId="1A81057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14:paraId="148C58C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1627A924">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0" w:name="_Toc45723053"/>
      <w:bookmarkStart w:id="131" w:name="_Toc14854225"/>
      <w:r>
        <w:rPr>
          <w:rFonts w:hint="eastAsia" w:ascii="方正小标宋简体" w:hAnsi="方正小标宋简体" w:eastAsia="方正小标宋简体" w:cs="方正小标宋简体"/>
          <w:b w:val="0"/>
          <w:bCs w:val="0"/>
          <w:color w:val="auto"/>
          <w:sz w:val="36"/>
          <w:szCs w:val="36"/>
        </w:rPr>
        <w:t>工程管理</w:t>
      </w:r>
      <w:bookmarkEnd w:id="130"/>
      <w:bookmarkEnd w:id="131"/>
    </w:p>
    <w:p w14:paraId="22D85DEE">
      <w:pPr>
        <w:bidi w:val="0"/>
        <w:adjustRightInd/>
        <w:snapToGrid/>
        <w:spacing w:line="240" w:lineRule="auto"/>
        <w:ind w:firstLine="0" w:firstLineChars="0"/>
        <w:rPr>
          <w:rFonts w:hint="eastAsia" w:ascii="Times New Roman" w:hAnsi="Times New Roman" w:eastAsia="宋体" w:cs="Times New Roman"/>
          <w:sz w:val="21"/>
          <w:szCs w:val="22"/>
        </w:rPr>
      </w:pPr>
      <w:bookmarkStart w:id="132" w:name="_Toc45723054"/>
    </w:p>
    <w:p w14:paraId="5DC58BB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建设管理</w:t>
      </w:r>
      <w:bookmarkEnd w:id="132"/>
    </w:p>
    <w:p w14:paraId="6AC99FB1">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计划</w:t>
      </w:r>
    </w:p>
    <w:p w14:paraId="6CE24F6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14:paraId="34F2683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14:paraId="12EA89B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14:paraId="682CF90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14:paraId="187871D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14:paraId="79D9903D">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组织机构</w:t>
      </w:r>
    </w:p>
    <w:p w14:paraId="3260EE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14:paraId="755A8A0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14:paraId="76CE937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14:paraId="268B9EB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14:paraId="5B4E249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14:paraId="7ABB31B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14:paraId="6C6D58E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14:paraId="59E3FA4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14:paraId="73E78B1B">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措施</w:t>
      </w:r>
    </w:p>
    <w:p w14:paraId="3A0A49CA">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项目监督检查</w:t>
      </w:r>
    </w:p>
    <w:p w14:paraId="3DE85F6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14:paraId="711FFCD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14:paraId="468531F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14:paraId="08A7B6F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 xml:space="preserve">9.1.3.2 </w:t>
      </w:r>
      <w:r>
        <w:rPr>
          <w:rFonts w:hint="eastAsia" w:ascii="仿宋_GB2312" w:hAnsi="仿宋_GB2312" w:eastAsia="仿宋_GB2312" w:cs="仿宋_GB2312"/>
          <w:color w:val="auto"/>
          <w:sz w:val="28"/>
          <w:szCs w:val="28"/>
        </w:rPr>
        <w:t>工程质量控制措施</w:t>
      </w:r>
    </w:p>
    <w:p w14:paraId="34A7A55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14:paraId="6A495FA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14:paraId="454877A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14:paraId="7AF1E925">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进度控制措施</w:t>
      </w:r>
    </w:p>
    <w:p w14:paraId="1C492BE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14:paraId="31D90701">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资金管理</w:t>
      </w:r>
    </w:p>
    <w:p w14:paraId="40C19CB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14:paraId="28CC5E4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14:paraId="011DC69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14:paraId="1B730BFB">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鼓励项目区群众积极参与项目建设和管理</w:t>
      </w:r>
    </w:p>
    <w:p w14:paraId="4B805CB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14:paraId="328264F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14:paraId="550E8ED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3" w:name="_Toc45723055"/>
      <w:r>
        <w:rPr>
          <w:rFonts w:hint="eastAsia" w:ascii="黑体" w:hAnsi="黑体" w:eastAsia="黑体" w:cs="黑体"/>
          <w:b w:val="0"/>
          <w:bCs w:val="0"/>
          <w:color w:val="auto"/>
          <w:kern w:val="2"/>
          <w:sz w:val="28"/>
          <w:szCs w:val="28"/>
          <w:lang w:val="en-US" w:eastAsia="zh-CN" w:bidi="ar-SA"/>
        </w:rPr>
        <w:t>工程运行管理</w:t>
      </w:r>
      <w:bookmarkEnd w:id="133"/>
    </w:p>
    <w:p w14:paraId="282D04BE">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计划</w:t>
      </w:r>
    </w:p>
    <w:p w14:paraId="5C025BC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14:paraId="6DD9FC7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14:paraId="1FF3542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w:t>
      </w:r>
      <w:r>
        <w:rPr>
          <w:rFonts w:hint="eastAsia" w:ascii="仿宋_GB2312" w:hAnsi="仿宋_GB2312" w:eastAsia="仿宋_GB2312" w:cs="仿宋_GB2312"/>
          <w:color w:val="auto"/>
          <w:sz w:val="28"/>
          <w:szCs w:val="28"/>
          <w:lang w:eastAsia="zh-CN"/>
        </w:rPr>
        <w:t>补助</w:t>
      </w:r>
      <w:r>
        <w:rPr>
          <w:rFonts w:hint="eastAsia" w:ascii="仿宋_GB2312" w:hAnsi="仿宋_GB2312" w:eastAsia="仿宋_GB2312" w:cs="仿宋_GB2312"/>
          <w:color w:val="auto"/>
          <w:sz w:val="28"/>
          <w:szCs w:val="28"/>
        </w:rPr>
        <w:t>、材料费、工程维护费、管理费用及其它费用等，经费来源按照有关规定收取水费和财政进行适当补助。</w:t>
      </w:r>
    </w:p>
    <w:p w14:paraId="16CD362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0"/>
          <w:sz w:val="28"/>
          <w:szCs w:val="28"/>
          <w:lang w:val="en-US" w:eastAsia="zh-CN" w:bidi="ar-SA"/>
        </w:rPr>
      </w:pPr>
    </w:p>
    <w:p w14:paraId="083D4CF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0"/>
          <w:sz w:val="28"/>
          <w:szCs w:val="28"/>
          <w:lang w:val="en-US" w:eastAsia="zh-CN" w:bidi="ar-SA"/>
        </w:rPr>
      </w:pPr>
    </w:p>
    <w:p w14:paraId="4DD96A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0"/>
          <w:sz w:val="28"/>
          <w:szCs w:val="28"/>
          <w:lang w:val="en-US" w:eastAsia="zh-CN" w:bidi="ar-SA"/>
        </w:rPr>
        <w:t>表9</w:t>
      </w:r>
      <w:r>
        <w:rPr>
          <w:rFonts w:hint="eastAsia" w:ascii="黑体" w:hAnsi="黑体" w:eastAsia="黑体" w:cs="黑体"/>
          <w:b w:val="0"/>
          <w:bCs/>
          <w:color w:val="auto"/>
          <w:kern w:val="32"/>
          <w:sz w:val="28"/>
          <w:szCs w:val="28"/>
          <w:lang w:val="en-US" w:eastAsia="zh-CN" w:bidi="ar-SA"/>
        </w:rPr>
        <w:t>.2</w:t>
      </w:r>
      <w:r>
        <w:rPr>
          <w:rFonts w:hint="eastAsia" w:ascii="黑体" w:hAnsi="黑体" w:eastAsia="黑体" w:cs="黑体"/>
          <w:b w:val="0"/>
          <w:bCs/>
          <w:color w:val="auto"/>
          <w:kern w:val="0"/>
          <w:sz w:val="28"/>
          <w:szCs w:val="28"/>
          <w:lang w:val="en-US" w:eastAsia="zh-CN" w:bidi="ar-SA"/>
        </w:rPr>
        <w:t>-1</w:t>
      </w:r>
      <w:r>
        <w:rPr>
          <w:rFonts w:hint="eastAsia" w:ascii="黑体" w:hAnsi="黑体" w:eastAsia="黑体" w:cs="黑体"/>
          <w:b w:val="0"/>
          <w:bCs/>
          <w:color w:val="auto"/>
          <w:kern w:val="32"/>
          <w:sz w:val="28"/>
          <w:szCs w:val="28"/>
          <w:lang w:val="en-US" w:eastAsia="zh-CN" w:bidi="ar-SA"/>
        </w:rPr>
        <w:t xml:space="preserve">  工程项目移交（认可）单</w:t>
      </w:r>
    </w:p>
    <w:tbl>
      <w:tblPr>
        <w:tblStyle w:val="14"/>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14:paraId="7EF03C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14:paraId="6BECF9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14:paraId="40325F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285A02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14:paraId="26BF24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6D8917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14:paraId="741FC4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A2928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201522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14:paraId="2C04B4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2EAB46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14:paraId="265755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782CB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3DEDA6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14:paraId="1AF92B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387B7F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14:paraId="2A44FA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108F7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037A6D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14:paraId="635638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F8AF8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7BF17F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14:paraId="4113F5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FC1C8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14:paraId="1CD799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14:paraId="575A98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14:paraId="0DB4DE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1D2EE6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3588FA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14:paraId="6B587A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14:paraId="6724B1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14:paraId="4A9CC8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14:paraId="1E37D0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0CC754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4BE82F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14:paraId="2AECEF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14:paraId="167245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14:paraId="1A2D1A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6EE663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14:paraId="315869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3598C2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14:paraId="39AC05E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14:paraId="4EC7C94C">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措施</w:t>
      </w:r>
    </w:p>
    <w:p w14:paraId="5AF4904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14:paraId="6B3735C7">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管护</w:t>
      </w:r>
    </w:p>
    <w:p w14:paraId="1D40FC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14:paraId="4C0468F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14:paraId="37429B6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14:paraId="346C9F5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14:paraId="0A54E243">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管护</w:t>
      </w:r>
    </w:p>
    <w:p w14:paraId="16090A7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14:paraId="17D5969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14:paraId="0AD276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14:paraId="6E0132A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14:paraId="021AF95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14:paraId="35F7D6F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14:paraId="3B3FD64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14:paraId="57CB165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14:paraId="517B8E6B">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管护</w:t>
      </w:r>
    </w:p>
    <w:p w14:paraId="363731F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14:paraId="025242B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14:paraId="71BECA5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14:paraId="757327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14:paraId="415B8CE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14:paraId="1B9AC26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14:paraId="5D9610D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14:paraId="47741D6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14:paraId="2243A85A">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高效节水灌溉管护</w:t>
      </w:r>
    </w:p>
    <w:p w14:paraId="7F54199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14:paraId="53D098D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14:paraId="0E0A92C2">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管护</w:t>
      </w:r>
    </w:p>
    <w:p w14:paraId="4A3DAF8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14:paraId="67DE53E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14:paraId="7BF6F86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14:paraId="3E38923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14:paraId="4593AA6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14:paraId="67C06C5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14:paraId="2AF93D1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14:paraId="593905F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14:paraId="21238F2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14:paraId="71A30A9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14:paraId="653E003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14:paraId="208FA19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4" w:name="_Toc45723056"/>
      <w:r>
        <w:rPr>
          <w:rFonts w:hint="eastAsia" w:ascii="黑体" w:hAnsi="黑体" w:eastAsia="黑体" w:cs="黑体"/>
          <w:b w:val="0"/>
          <w:bCs w:val="0"/>
          <w:color w:val="auto"/>
          <w:kern w:val="2"/>
          <w:sz w:val="28"/>
          <w:szCs w:val="28"/>
          <w:lang w:val="en-US" w:eastAsia="zh-CN" w:bidi="ar-SA"/>
        </w:rPr>
        <w:t>管理范围与工程保护范围</w:t>
      </w:r>
      <w:bookmarkEnd w:id="134"/>
    </w:p>
    <w:p w14:paraId="493BDFB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14:paraId="6E1DD90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14:paraId="066D1DD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14:paraId="4F2F290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14:paraId="35B631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14:paraId="3E62E33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5" w:name="_Toc45723057"/>
      <w:r>
        <w:rPr>
          <w:rFonts w:hint="eastAsia" w:ascii="黑体" w:hAnsi="黑体" w:eastAsia="黑体" w:cs="黑体"/>
          <w:b w:val="0"/>
          <w:bCs w:val="0"/>
          <w:color w:val="auto"/>
          <w:kern w:val="2"/>
          <w:sz w:val="28"/>
          <w:szCs w:val="28"/>
          <w:lang w:val="en-US" w:eastAsia="zh-CN" w:bidi="ar-SA"/>
        </w:rPr>
        <w:t>管理设施</w:t>
      </w:r>
      <w:bookmarkEnd w:id="135"/>
    </w:p>
    <w:p w14:paraId="787C4CB9">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观测</w:t>
      </w:r>
    </w:p>
    <w:p w14:paraId="18DBEED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14:paraId="251CF6D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14:paraId="6500576B">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交通和通信设施</w:t>
      </w:r>
    </w:p>
    <w:p w14:paraId="5A7B6DB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14:paraId="687CF891">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计量、防护管理设施</w:t>
      </w:r>
    </w:p>
    <w:p w14:paraId="5623635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14:paraId="189194C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w:t>
      </w:r>
      <w:r>
        <w:rPr>
          <w:rFonts w:hint="eastAsia" w:ascii="仿宋_GB2312" w:hAnsi="仿宋_GB2312" w:cs="仿宋_GB2312"/>
          <w:color w:val="auto"/>
          <w:sz w:val="28"/>
          <w:szCs w:val="28"/>
          <w:lang w:val="en-US" w:eastAsia="zh-CN"/>
        </w:rPr>
        <w:t>法治</w:t>
      </w:r>
      <w:bookmarkStart w:id="178" w:name="_GoBack"/>
      <w:bookmarkEnd w:id="178"/>
      <w:r>
        <w:rPr>
          <w:rFonts w:hint="eastAsia" w:ascii="仿宋_GB2312" w:hAnsi="仿宋_GB2312" w:eastAsia="仿宋_GB2312" w:cs="仿宋_GB2312"/>
          <w:color w:val="auto"/>
          <w:sz w:val="28"/>
          <w:szCs w:val="28"/>
        </w:rPr>
        <w:t>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14:paraId="27ABCB3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6" w:name="_Toc45723058"/>
      <w:r>
        <w:rPr>
          <w:rFonts w:hint="eastAsia" w:ascii="黑体" w:hAnsi="黑体" w:eastAsia="黑体" w:cs="黑体"/>
          <w:b w:val="0"/>
          <w:bCs w:val="0"/>
          <w:color w:val="auto"/>
          <w:kern w:val="2"/>
          <w:sz w:val="28"/>
          <w:szCs w:val="28"/>
          <w:lang w:val="en-US" w:eastAsia="zh-CN" w:bidi="ar-SA"/>
        </w:rPr>
        <w:t>劳动安全与卫生</w:t>
      </w:r>
      <w:bookmarkEnd w:id="136"/>
    </w:p>
    <w:p w14:paraId="5D16EB81">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危害因素分析</w:t>
      </w:r>
    </w:p>
    <w:p w14:paraId="4BC5BF9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14:paraId="31466EF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14:paraId="7C74B02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14:paraId="48014F9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14:paraId="5D5CE7A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14:paraId="1AD76D4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14:paraId="6DF98F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14:paraId="11A7EAE9">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劳动安全措施</w:t>
      </w:r>
    </w:p>
    <w:p w14:paraId="3FF5895E">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机械伤害</w:t>
      </w:r>
    </w:p>
    <w:p w14:paraId="7417AFB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14:paraId="4DB40F6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14:paraId="30DF3D6A">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电气伤害</w:t>
      </w:r>
    </w:p>
    <w:p w14:paraId="13491FF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14:paraId="0F2B87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14:paraId="15E1F1D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14:paraId="2F645B8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14:paraId="7727ACC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14:paraId="7CF2BCE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14:paraId="5AC5B00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14:paraId="5099951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14:paraId="7CE31B4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14:paraId="37538A0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14:paraId="1E948281">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坠落伤害</w:t>
      </w:r>
    </w:p>
    <w:p w14:paraId="2E78831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14:paraId="43A62D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14:paraId="7E6A1FB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14:paraId="0AB20569">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洪、防淹</w:t>
      </w:r>
    </w:p>
    <w:p w14:paraId="3B1112E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14:paraId="19336FF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14:paraId="364AF30B">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火灾防爆炸伤害</w:t>
      </w:r>
    </w:p>
    <w:p w14:paraId="715083F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14:paraId="71A8535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14:paraId="2E53371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14:paraId="7EE4144D">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雷击伤害</w:t>
      </w:r>
    </w:p>
    <w:p w14:paraId="3CE645E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14:paraId="39E78F8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14:paraId="5F195CEF">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卫生措施</w:t>
      </w:r>
    </w:p>
    <w:p w14:paraId="5368F6BE">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噪音及防振动</w:t>
      </w:r>
    </w:p>
    <w:p w14:paraId="4BBF89C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14:paraId="60E1D7A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14:paraId="0F0AFA9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14:paraId="70FB124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14:paraId="44314EF5">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尘防污</w:t>
      </w:r>
    </w:p>
    <w:p w14:paraId="226C0BF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14:paraId="6A155A8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14:paraId="1EFE8577">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采光及照明</w:t>
      </w:r>
    </w:p>
    <w:p w14:paraId="79054E1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14:paraId="4F647BE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14:paraId="7B52044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14:paraId="5223B569">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通风、温度和湿度控制</w:t>
      </w:r>
    </w:p>
    <w:p w14:paraId="198DBDA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14:paraId="1FD8FB9B">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水与防潮</w:t>
      </w:r>
    </w:p>
    <w:p w14:paraId="2DE8BD8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14:paraId="053B72A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14:paraId="1DB9D6D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14:paraId="777C3C06">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关于新冠病毒疫情防护措施</w:t>
      </w:r>
    </w:p>
    <w:p w14:paraId="1A818A0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14:paraId="5922C2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14:paraId="31140E2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14:paraId="2EAE414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14:paraId="58DDE98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14:paraId="2CACE7C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14:paraId="15E2D10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14:paraId="26CEE7C8">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w:t>
      </w:r>
    </w:p>
    <w:p w14:paraId="12C02867">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机构</w:t>
      </w:r>
    </w:p>
    <w:p w14:paraId="6AF595B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14:paraId="1423DA4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14:paraId="3C749B37">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设施</w:t>
      </w:r>
    </w:p>
    <w:p w14:paraId="17F2677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14:paraId="018548F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14:paraId="426F60F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14:paraId="4F8D9F3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14:paraId="633482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D5D7620">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7" w:name="_Toc45723059"/>
      <w:bookmarkStart w:id="138" w:name="_Toc24376"/>
      <w:r>
        <w:rPr>
          <w:rFonts w:hint="eastAsia" w:ascii="方正小标宋简体" w:hAnsi="方正小标宋简体" w:eastAsia="方正小标宋简体" w:cs="方正小标宋简体"/>
          <w:b w:val="0"/>
          <w:bCs w:val="0"/>
          <w:color w:val="auto"/>
          <w:sz w:val="36"/>
          <w:szCs w:val="36"/>
        </w:rPr>
        <w:t>环境保护</w:t>
      </w:r>
      <w:bookmarkEnd w:id="137"/>
    </w:p>
    <w:p w14:paraId="2A1B9D80">
      <w:pPr>
        <w:bidi w:val="0"/>
        <w:adjustRightInd/>
        <w:snapToGrid/>
        <w:spacing w:line="240" w:lineRule="auto"/>
        <w:ind w:firstLine="0" w:firstLineChars="0"/>
        <w:rPr>
          <w:rFonts w:hint="eastAsia" w:ascii="Times New Roman" w:hAnsi="Times New Roman" w:eastAsia="宋体" w:cs="Times New Roman"/>
          <w:sz w:val="21"/>
          <w:szCs w:val="22"/>
        </w:rPr>
      </w:pPr>
    </w:p>
    <w:p w14:paraId="6CEB52D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9" w:name="_Toc45723060"/>
      <w:bookmarkStart w:id="140" w:name="_Toc14344"/>
      <w:r>
        <w:rPr>
          <w:rFonts w:hint="eastAsia" w:ascii="黑体" w:hAnsi="黑体" w:eastAsia="黑体" w:cs="黑体"/>
          <w:b w:val="0"/>
          <w:bCs w:val="0"/>
          <w:color w:val="auto"/>
          <w:kern w:val="2"/>
          <w:sz w:val="28"/>
          <w:szCs w:val="28"/>
          <w:lang w:val="en-US" w:eastAsia="zh-CN" w:bidi="ar-SA"/>
        </w:rPr>
        <w:t>编制依据</w:t>
      </w:r>
      <w:bookmarkEnd w:id="139"/>
      <w:bookmarkEnd w:id="140"/>
    </w:p>
    <w:p w14:paraId="6C72D77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0F332C0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14:paraId="4F9CA3D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14:paraId="55E9ABD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14:paraId="3803859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14:paraId="19F636E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14:paraId="7826D82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14:paraId="3BCAD1B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14:paraId="431B974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14:paraId="3E1550B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14:paraId="466AD13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14:paraId="2AF37E9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14:paraId="18A8CFC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14:paraId="7145AF8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1" w:name="_Toc24922"/>
      <w:bookmarkStart w:id="142" w:name="_Toc45723061"/>
      <w:r>
        <w:rPr>
          <w:rFonts w:hint="eastAsia" w:ascii="黑体" w:hAnsi="黑体" w:eastAsia="黑体" w:cs="黑体"/>
          <w:b w:val="0"/>
          <w:bCs w:val="0"/>
          <w:color w:val="auto"/>
          <w:kern w:val="2"/>
          <w:sz w:val="28"/>
          <w:szCs w:val="28"/>
          <w:lang w:val="en-US" w:eastAsia="zh-CN" w:bidi="ar-SA"/>
        </w:rPr>
        <w:t>环境现状</w:t>
      </w:r>
      <w:bookmarkEnd w:id="141"/>
      <w:bookmarkEnd w:id="142"/>
    </w:p>
    <w:p w14:paraId="0E2FD29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5E87E48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6C1D3AF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3" w:name="_Toc45723062"/>
      <w:bookmarkStart w:id="144" w:name="_Toc24499"/>
      <w:r>
        <w:rPr>
          <w:rFonts w:hint="eastAsia" w:ascii="黑体" w:hAnsi="黑体" w:eastAsia="黑体" w:cs="黑体"/>
          <w:b w:val="0"/>
          <w:bCs w:val="0"/>
          <w:color w:val="auto"/>
          <w:kern w:val="2"/>
          <w:sz w:val="28"/>
          <w:szCs w:val="28"/>
          <w:lang w:val="en-US" w:eastAsia="zh-CN" w:bidi="ar-SA"/>
        </w:rPr>
        <w:t>环境影响</w:t>
      </w:r>
      <w:bookmarkEnd w:id="143"/>
      <w:bookmarkEnd w:id="144"/>
    </w:p>
    <w:p w14:paraId="62EBB6E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2CA631B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14:paraId="0D3AEC0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05694AD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494564D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026A948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0507D17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3046BF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698F870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79DA3D9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5" w:name="_Toc7078"/>
      <w:bookmarkStart w:id="146" w:name="_Toc45723063"/>
      <w:r>
        <w:rPr>
          <w:rFonts w:hint="eastAsia" w:ascii="黑体" w:hAnsi="黑体" w:eastAsia="黑体" w:cs="黑体"/>
          <w:b w:val="0"/>
          <w:bCs w:val="0"/>
          <w:color w:val="auto"/>
          <w:kern w:val="2"/>
          <w:sz w:val="28"/>
          <w:szCs w:val="28"/>
          <w:lang w:val="en-US" w:eastAsia="zh-CN" w:bidi="ar-SA"/>
        </w:rPr>
        <w:t>污染物防治</w:t>
      </w:r>
      <w:bookmarkEnd w:id="145"/>
      <w:bookmarkEnd w:id="146"/>
    </w:p>
    <w:p w14:paraId="6078031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18956B5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3872037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3919E04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33D2923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29AAB1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4173D5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0D4EC5B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338C08B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7693DAD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08C8A7A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1F5E869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040A5DF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23F40B6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106A1EE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01F1A56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11F9DB1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0A3ADF0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7301384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2013C9B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31876286">
      <w:pPr>
        <w:adjustRightInd/>
        <w:snapToGrid/>
        <w:spacing w:line="240" w:lineRule="auto"/>
        <w:ind w:firstLine="0" w:firstLineChars="0"/>
        <w:rPr>
          <w:rFonts w:hint="eastAsia" w:ascii="仿宋_GB2312" w:hAnsi="仿宋_GB2312" w:eastAsia="仿宋_GB2312" w:cs="仿宋_GB2312"/>
          <w:color w:val="auto"/>
          <w:sz w:val="28"/>
          <w:szCs w:val="28"/>
        </w:rPr>
      </w:pPr>
      <w:bookmarkStart w:id="147" w:name="_Toc45723064"/>
      <w:r>
        <w:rPr>
          <w:rFonts w:hint="eastAsia" w:ascii="仿宋_GB2312" w:hAnsi="仿宋_GB2312" w:eastAsia="仿宋_GB2312" w:cs="仿宋_GB2312"/>
          <w:color w:val="auto"/>
          <w:sz w:val="28"/>
          <w:szCs w:val="28"/>
        </w:rPr>
        <w:br w:type="page"/>
      </w:r>
    </w:p>
    <w:p w14:paraId="6D1F39CB">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38"/>
      <w:bookmarkEnd w:id="147"/>
    </w:p>
    <w:p w14:paraId="356B56D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仿宋_GB2312" w:hAnsi="仿宋_GB2312" w:eastAsia="仿宋_GB2312" w:cs="仿宋_GB2312"/>
          <w:b/>
          <w:bCs/>
          <w:color w:val="auto"/>
          <w:kern w:val="2"/>
          <w:sz w:val="28"/>
          <w:szCs w:val="28"/>
          <w:lang w:val="en-US" w:eastAsia="zh-CN" w:bidi="ar-SA"/>
        </w:rPr>
      </w:pPr>
      <w:bookmarkStart w:id="148" w:name="_Toc3163"/>
      <w:bookmarkStart w:id="149" w:name="_Toc45723065"/>
      <w:bookmarkStart w:id="150" w:name="_Toc11250288"/>
    </w:p>
    <w:p w14:paraId="5286F58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概算依据</w:t>
      </w:r>
      <w:bookmarkEnd w:id="148"/>
      <w:bookmarkEnd w:id="149"/>
      <w:bookmarkEnd w:id="150"/>
    </w:p>
    <w:p w14:paraId="75795146">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概算依据</w:t>
      </w:r>
    </w:p>
    <w:p w14:paraId="1E1080F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14:paraId="30404DB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14:paraId="7B83BB7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14:paraId="36A72569">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基础单价</w:t>
      </w:r>
    </w:p>
    <w:p w14:paraId="73303A5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14:paraId="5B648AD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14:paraId="5B5D4C1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14:paraId="3D4EB9C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14:paraId="0181A25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151"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6CEF146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2" w:name="_Toc18976"/>
      <w:bookmarkStart w:id="153" w:name="_Toc45723066"/>
      <w:r>
        <w:rPr>
          <w:rFonts w:hint="eastAsia" w:ascii="黑体" w:hAnsi="黑体" w:eastAsia="黑体" w:cs="黑体"/>
          <w:b w:val="0"/>
          <w:bCs w:val="0"/>
          <w:color w:val="auto"/>
          <w:kern w:val="2"/>
          <w:sz w:val="28"/>
          <w:szCs w:val="28"/>
          <w:lang w:val="en-US" w:eastAsia="zh-CN" w:bidi="ar-SA"/>
        </w:rPr>
        <w:t>项目总概算</w:t>
      </w:r>
      <w:bookmarkEnd w:id="151"/>
      <w:bookmarkEnd w:id="152"/>
      <w:bookmarkEnd w:id="153"/>
    </w:p>
    <w:p w14:paraId="0D711DF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14:paraId="5D73FE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14:paraId="1D1F76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14:paraId="16570FB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14:paraId="56717B3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14:paraId="6D43FE5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0-1     项目总投资费用结构表</w:t>
      </w:r>
    </w:p>
    <w:tbl>
      <w:tblPr>
        <w:tblStyle w:val="14"/>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14:paraId="24FCEA1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14:paraId="454C50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911" w:type="dxa"/>
            <w:vMerge w:val="restart"/>
            <w:shd w:val="clear" w:color="auto" w:fill="auto"/>
            <w:vAlign w:val="center"/>
          </w:tcPr>
          <w:p w14:paraId="2E6C75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或费用名称</w:t>
            </w:r>
          </w:p>
        </w:tc>
        <w:tc>
          <w:tcPr>
            <w:tcW w:w="1180" w:type="dxa"/>
            <w:vMerge w:val="restart"/>
            <w:shd w:val="clear" w:color="auto" w:fill="auto"/>
            <w:vAlign w:val="center"/>
          </w:tcPr>
          <w:p w14:paraId="77962F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建安工程费</w:t>
            </w:r>
          </w:p>
        </w:tc>
        <w:tc>
          <w:tcPr>
            <w:tcW w:w="1029" w:type="dxa"/>
            <w:vMerge w:val="restart"/>
            <w:shd w:val="clear" w:color="auto" w:fill="auto"/>
            <w:vAlign w:val="center"/>
          </w:tcPr>
          <w:p w14:paraId="25301D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设备</w:t>
            </w:r>
          </w:p>
          <w:p w14:paraId="296565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购置费</w:t>
            </w:r>
          </w:p>
        </w:tc>
        <w:tc>
          <w:tcPr>
            <w:tcW w:w="882" w:type="dxa"/>
            <w:vMerge w:val="restart"/>
            <w:shd w:val="clear" w:color="auto" w:fill="auto"/>
            <w:vAlign w:val="center"/>
          </w:tcPr>
          <w:p w14:paraId="3E913F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独立</w:t>
            </w:r>
          </w:p>
          <w:p w14:paraId="4B4EC0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费用</w:t>
            </w:r>
          </w:p>
        </w:tc>
        <w:tc>
          <w:tcPr>
            <w:tcW w:w="1095" w:type="dxa"/>
            <w:vMerge w:val="restart"/>
            <w:shd w:val="clear" w:color="auto" w:fill="auto"/>
            <w:vAlign w:val="center"/>
          </w:tcPr>
          <w:p w14:paraId="31256C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合计</w:t>
            </w:r>
          </w:p>
        </w:tc>
        <w:tc>
          <w:tcPr>
            <w:tcW w:w="1756" w:type="dxa"/>
            <w:gridSpan w:val="2"/>
            <w:shd w:val="clear" w:color="auto" w:fill="auto"/>
            <w:vAlign w:val="center"/>
          </w:tcPr>
          <w:p w14:paraId="5C6E1F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中：</w:t>
            </w:r>
          </w:p>
        </w:tc>
      </w:tr>
      <w:tr w14:paraId="5C9CCBD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14:paraId="5EED39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911" w:type="dxa"/>
            <w:vMerge w:val="continue"/>
            <w:vAlign w:val="center"/>
          </w:tcPr>
          <w:p w14:paraId="7A8247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80" w:type="dxa"/>
            <w:vMerge w:val="continue"/>
            <w:vAlign w:val="center"/>
          </w:tcPr>
          <w:p w14:paraId="0B2DC0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vMerge w:val="continue"/>
            <w:vAlign w:val="center"/>
          </w:tcPr>
          <w:p w14:paraId="3E17C6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vMerge w:val="continue"/>
            <w:vAlign w:val="center"/>
          </w:tcPr>
          <w:p w14:paraId="002939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vMerge w:val="continue"/>
            <w:vAlign w:val="center"/>
          </w:tcPr>
          <w:p w14:paraId="3E8EB9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14:paraId="00407B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财政资金</w:t>
            </w:r>
          </w:p>
        </w:tc>
        <w:tc>
          <w:tcPr>
            <w:tcW w:w="853" w:type="dxa"/>
            <w:shd w:val="clear" w:color="auto" w:fill="auto"/>
            <w:vAlign w:val="center"/>
          </w:tcPr>
          <w:p w14:paraId="023CAE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自筹</w:t>
            </w:r>
          </w:p>
          <w:p w14:paraId="5D39C1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资金</w:t>
            </w:r>
          </w:p>
        </w:tc>
      </w:tr>
      <w:tr w14:paraId="33D5C1D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358B2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1911" w:type="dxa"/>
            <w:shd w:val="clear" w:color="auto" w:fill="auto"/>
            <w:vAlign w:val="center"/>
          </w:tcPr>
          <w:p w14:paraId="04A411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1180" w:type="dxa"/>
            <w:shd w:val="clear" w:color="auto" w:fill="auto"/>
            <w:vAlign w:val="center"/>
          </w:tcPr>
          <w:p w14:paraId="3EA5EB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14:paraId="770F60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7EA784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634B2D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903" w:type="dxa"/>
            <w:shd w:val="clear" w:color="auto" w:fill="auto"/>
            <w:vAlign w:val="center"/>
          </w:tcPr>
          <w:p w14:paraId="08C104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853" w:type="dxa"/>
            <w:shd w:val="clear" w:color="auto" w:fill="auto"/>
            <w:vAlign w:val="center"/>
          </w:tcPr>
          <w:p w14:paraId="002823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190BBDB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3B47C0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一部分</w:t>
            </w:r>
          </w:p>
        </w:tc>
        <w:tc>
          <w:tcPr>
            <w:tcW w:w="1911" w:type="dxa"/>
            <w:shd w:val="clear" w:color="auto" w:fill="auto"/>
            <w:vAlign w:val="center"/>
          </w:tcPr>
          <w:p w14:paraId="4E7097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1180" w:type="dxa"/>
            <w:shd w:val="clear" w:color="auto" w:fill="auto"/>
            <w:vAlign w:val="center"/>
          </w:tcPr>
          <w:p w14:paraId="658948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1029" w:type="dxa"/>
            <w:shd w:val="clear" w:color="auto" w:fill="auto"/>
            <w:vAlign w:val="center"/>
          </w:tcPr>
          <w:p w14:paraId="63A3BD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6CB9AD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6A8973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903" w:type="dxa"/>
            <w:shd w:val="clear" w:color="auto" w:fill="auto"/>
            <w:vAlign w:val="center"/>
          </w:tcPr>
          <w:p w14:paraId="62814D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853" w:type="dxa"/>
            <w:shd w:val="clear" w:color="auto" w:fill="auto"/>
            <w:vAlign w:val="center"/>
          </w:tcPr>
          <w:p w14:paraId="6DE7E2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0649795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17A14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14:paraId="3BA5D6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田块修筑工程</w:t>
            </w:r>
          </w:p>
        </w:tc>
        <w:tc>
          <w:tcPr>
            <w:tcW w:w="1180" w:type="dxa"/>
            <w:shd w:val="clear" w:color="auto" w:fill="auto"/>
            <w:vAlign w:val="center"/>
          </w:tcPr>
          <w:p w14:paraId="67A1FC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1029" w:type="dxa"/>
            <w:shd w:val="clear" w:color="auto" w:fill="auto"/>
            <w:vAlign w:val="center"/>
          </w:tcPr>
          <w:p w14:paraId="6E5534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3EDC4C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4E3BBC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903" w:type="dxa"/>
            <w:shd w:val="clear" w:color="auto" w:fill="auto"/>
            <w:vAlign w:val="center"/>
          </w:tcPr>
          <w:p w14:paraId="0D70A1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853" w:type="dxa"/>
            <w:shd w:val="clear" w:color="auto" w:fill="auto"/>
            <w:vAlign w:val="center"/>
          </w:tcPr>
          <w:p w14:paraId="4C48F7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26AB3F9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B08B2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14:paraId="24632F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层地利保持工程</w:t>
            </w:r>
          </w:p>
        </w:tc>
        <w:tc>
          <w:tcPr>
            <w:tcW w:w="1180" w:type="dxa"/>
            <w:shd w:val="clear" w:color="auto" w:fill="auto"/>
            <w:vAlign w:val="center"/>
          </w:tcPr>
          <w:p w14:paraId="4B0FF3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1029" w:type="dxa"/>
            <w:shd w:val="clear" w:color="auto" w:fill="auto"/>
            <w:vAlign w:val="center"/>
          </w:tcPr>
          <w:p w14:paraId="27FE85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512D6C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0F0C29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903" w:type="dxa"/>
            <w:shd w:val="clear" w:color="auto" w:fill="auto"/>
            <w:vAlign w:val="center"/>
          </w:tcPr>
          <w:p w14:paraId="2CEF94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853" w:type="dxa"/>
            <w:shd w:val="clear" w:color="auto" w:fill="auto"/>
            <w:vAlign w:val="center"/>
          </w:tcPr>
          <w:p w14:paraId="570F7E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5AF80EA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0BDCC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二部分</w:t>
            </w:r>
          </w:p>
        </w:tc>
        <w:tc>
          <w:tcPr>
            <w:tcW w:w="1911" w:type="dxa"/>
            <w:shd w:val="clear" w:color="auto" w:fill="auto"/>
            <w:vAlign w:val="center"/>
          </w:tcPr>
          <w:p w14:paraId="2715E7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1180" w:type="dxa"/>
            <w:shd w:val="clear" w:color="auto" w:fill="auto"/>
            <w:vAlign w:val="center"/>
          </w:tcPr>
          <w:p w14:paraId="0F0C76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1029" w:type="dxa"/>
            <w:shd w:val="clear" w:color="auto" w:fill="auto"/>
            <w:vAlign w:val="center"/>
          </w:tcPr>
          <w:p w14:paraId="0431D8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39EC5B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3C1EC1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903" w:type="dxa"/>
            <w:shd w:val="clear" w:color="auto" w:fill="auto"/>
            <w:vAlign w:val="center"/>
          </w:tcPr>
          <w:p w14:paraId="4AE3FC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853" w:type="dxa"/>
            <w:shd w:val="clear" w:color="auto" w:fill="auto"/>
            <w:vAlign w:val="center"/>
          </w:tcPr>
          <w:p w14:paraId="5BC829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2A5206F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C6973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14:paraId="25C9DF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14:paraId="7D5250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1029" w:type="dxa"/>
            <w:shd w:val="clear" w:color="auto" w:fill="auto"/>
            <w:vAlign w:val="center"/>
          </w:tcPr>
          <w:p w14:paraId="781F5C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6CA302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12912B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903" w:type="dxa"/>
            <w:shd w:val="clear" w:color="auto" w:fill="auto"/>
            <w:vAlign w:val="center"/>
          </w:tcPr>
          <w:p w14:paraId="2C6A20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853" w:type="dxa"/>
            <w:shd w:val="clear" w:color="auto" w:fill="auto"/>
            <w:vAlign w:val="center"/>
          </w:tcPr>
          <w:p w14:paraId="425084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6A876B8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E8377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14:paraId="14B509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14:paraId="00CB2C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1029" w:type="dxa"/>
            <w:shd w:val="clear" w:color="auto" w:fill="auto"/>
            <w:vAlign w:val="center"/>
          </w:tcPr>
          <w:p w14:paraId="5E2165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7F2C95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72AD98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903" w:type="dxa"/>
            <w:shd w:val="clear" w:color="auto" w:fill="auto"/>
            <w:vAlign w:val="center"/>
          </w:tcPr>
          <w:p w14:paraId="0CF052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853" w:type="dxa"/>
            <w:shd w:val="clear" w:color="auto" w:fill="auto"/>
            <w:vAlign w:val="center"/>
          </w:tcPr>
          <w:p w14:paraId="30C0BE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5872723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830B6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14:paraId="281E71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14:paraId="66A109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1029" w:type="dxa"/>
            <w:shd w:val="clear" w:color="auto" w:fill="auto"/>
            <w:vAlign w:val="center"/>
          </w:tcPr>
          <w:p w14:paraId="05212C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57DA0F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728A60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903" w:type="dxa"/>
            <w:shd w:val="clear" w:color="auto" w:fill="auto"/>
            <w:vAlign w:val="center"/>
          </w:tcPr>
          <w:p w14:paraId="48056C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853" w:type="dxa"/>
            <w:shd w:val="clear" w:color="auto" w:fill="auto"/>
            <w:vAlign w:val="center"/>
          </w:tcPr>
          <w:p w14:paraId="7EAEDD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674FAEC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03E78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三部分</w:t>
            </w:r>
          </w:p>
        </w:tc>
        <w:tc>
          <w:tcPr>
            <w:tcW w:w="1911" w:type="dxa"/>
            <w:shd w:val="clear" w:color="auto" w:fill="auto"/>
            <w:vAlign w:val="center"/>
          </w:tcPr>
          <w:p w14:paraId="0FA2EC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1180" w:type="dxa"/>
            <w:shd w:val="clear" w:color="auto" w:fill="auto"/>
            <w:vAlign w:val="center"/>
          </w:tcPr>
          <w:p w14:paraId="7D5B49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80.71</w:t>
            </w:r>
          </w:p>
        </w:tc>
        <w:tc>
          <w:tcPr>
            <w:tcW w:w="1029" w:type="dxa"/>
            <w:shd w:val="clear" w:color="auto" w:fill="auto"/>
            <w:vAlign w:val="center"/>
          </w:tcPr>
          <w:p w14:paraId="73C5D3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76</w:t>
            </w:r>
          </w:p>
        </w:tc>
        <w:tc>
          <w:tcPr>
            <w:tcW w:w="882" w:type="dxa"/>
            <w:shd w:val="clear" w:color="auto" w:fill="auto"/>
            <w:vAlign w:val="center"/>
          </w:tcPr>
          <w:p w14:paraId="546194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77E190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903" w:type="dxa"/>
            <w:shd w:val="clear" w:color="auto" w:fill="auto"/>
            <w:vAlign w:val="center"/>
          </w:tcPr>
          <w:p w14:paraId="007659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853" w:type="dxa"/>
            <w:shd w:val="clear" w:color="auto" w:fill="auto"/>
            <w:vAlign w:val="center"/>
          </w:tcPr>
          <w:p w14:paraId="6EF4E6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52A0264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15282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14:paraId="788036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源工程</w:t>
            </w:r>
          </w:p>
        </w:tc>
        <w:tc>
          <w:tcPr>
            <w:tcW w:w="1180" w:type="dxa"/>
            <w:shd w:val="clear" w:color="auto" w:fill="auto"/>
            <w:vAlign w:val="center"/>
          </w:tcPr>
          <w:p w14:paraId="642397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6.60</w:t>
            </w:r>
          </w:p>
        </w:tc>
        <w:tc>
          <w:tcPr>
            <w:tcW w:w="1029" w:type="dxa"/>
            <w:shd w:val="clear" w:color="auto" w:fill="auto"/>
            <w:vAlign w:val="center"/>
          </w:tcPr>
          <w:p w14:paraId="2DA052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w:t>
            </w:r>
          </w:p>
        </w:tc>
        <w:tc>
          <w:tcPr>
            <w:tcW w:w="882" w:type="dxa"/>
            <w:shd w:val="clear" w:color="auto" w:fill="auto"/>
            <w:vAlign w:val="center"/>
          </w:tcPr>
          <w:p w14:paraId="54BAB0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09D4C9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903" w:type="dxa"/>
            <w:shd w:val="clear" w:color="auto" w:fill="auto"/>
            <w:vAlign w:val="center"/>
          </w:tcPr>
          <w:p w14:paraId="1A4845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853" w:type="dxa"/>
            <w:shd w:val="clear" w:color="auto" w:fill="auto"/>
            <w:vAlign w:val="center"/>
          </w:tcPr>
          <w:p w14:paraId="318FF9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761A382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FEF07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14:paraId="0F1309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输水工程</w:t>
            </w:r>
          </w:p>
        </w:tc>
        <w:tc>
          <w:tcPr>
            <w:tcW w:w="1180" w:type="dxa"/>
            <w:shd w:val="clear" w:color="auto" w:fill="auto"/>
            <w:vAlign w:val="center"/>
          </w:tcPr>
          <w:p w14:paraId="37C1B8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08.63</w:t>
            </w:r>
          </w:p>
        </w:tc>
        <w:tc>
          <w:tcPr>
            <w:tcW w:w="1029" w:type="dxa"/>
            <w:shd w:val="clear" w:color="auto" w:fill="auto"/>
            <w:vAlign w:val="center"/>
          </w:tcPr>
          <w:p w14:paraId="3B7439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80</w:t>
            </w:r>
          </w:p>
        </w:tc>
        <w:tc>
          <w:tcPr>
            <w:tcW w:w="882" w:type="dxa"/>
            <w:shd w:val="clear" w:color="auto" w:fill="auto"/>
            <w:vAlign w:val="center"/>
          </w:tcPr>
          <w:p w14:paraId="7C3F57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02D1F9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903" w:type="dxa"/>
            <w:shd w:val="clear" w:color="auto" w:fill="auto"/>
            <w:vAlign w:val="center"/>
          </w:tcPr>
          <w:p w14:paraId="6062C3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853" w:type="dxa"/>
            <w:shd w:val="clear" w:color="auto" w:fill="auto"/>
            <w:vAlign w:val="center"/>
          </w:tcPr>
          <w:p w14:paraId="39D0A7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07C2907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BDA72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14:paraId="29ED82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排水工程</w:t>
            </w:r>
          </w:p>
        </w:tc>
        <w:tc>
          <w:tcPr>
            <w:tcW w:w="1180" w:type="dxa"/>
            <w:shd w:val="clear" w:color="auto" w:fill="auto"/>
            <w:vAlign w:val="center"/>
          </w:tcPr>
          <w:p w14:paraId="0889B1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5.48</w:t>
            </w:r>
          </w:p>
        </w:tc>
        <w:tc>
          <w:tcPr>
            <w:tcW w:w="1029" w:type="dxa"/>
            <w:shd w:val="clear" w:color="auto" w:fill="auto"/>
            <w:vAlign w:val="center"/>
          </w:tcPr>
          <w:p w14:paraId="6EDC28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w:t>
            </w:r>
          </w:p>
        </w:tc>
        <w:tc>
          <w:tcPr>
            <w:tcW w:w="882" w:type="dxa"/>
            <w:shd w:val="clear" w:color="auto" w:fill="auto"/>
            <w:vAlign w:val="center"/>
          </w:tcPr>
          <w:p w14:paraId="0D791C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791952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903" w:type="dxa"/>
            <w:shd w:val="clear" w:color="auto" w:fill="auto"/>
            <w:vAlign w:val="center"/>
          </w:tcPr>
          <w:p w14:paraId="56CA30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853" w:type="dxa"/>
            <w:shd w:val="clear" w:color="auto" w:fill="auto"/>
            <w:vAlign w:val="center"/>
          </w:tcPr>
          <w:p w14:paraId="0A5F49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266890E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8AB13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四部分</w:t>
            </w:r>
          </w:p>
        </w:tc>
        <w:tc>
          <w:tcPr>
            <w:tcW w:w="1911" w:type="dxa"/>
            <w:shd w:val="clear" w:color="auto" w:fill="auto"/>
            <w:vAlign w:val="center"/>
          </w:tcPr>
          <w:p w14:paraId="562ED1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1180" w:type="dxa"/>
            <w:shd w:val="clear" w:color="auto" w:fill="auto"/>
            <w:vAlign w:val="center"/>
          </w:tcPr>
          <w:p w14:paraId="5D4E37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1029" w:type="dxa"/>
            <w:shd w:val="clear" w:color="auto" w:fill="auto"/>
            <w:vAlign w:val="center"/>
          </w:tcPr>
          <w:p w14:paraId="725319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7B6604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4D328D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903" w:type="dxa"/>
            <w:shd w:val="clear" w:color="auto" w:fill="auto"/>
            <w:vAlign w:val="center"/>
          </w:tcPr>
          <w:p w14:paraId="632318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853" w:type="dxa"/>
            <w:shd w:val="clear" w:color="auto" w:fill="auto"/>
            <w:vAlign w:val="center"/>
          </w:tcPr>
          <w:p w14:paraId="0B63CD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7346793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0E01F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五部分</w:t>
            </w:r>
          </w:p>
        </w:tc>
        <w:tc>
          <w:tcPr>
            <w:tcW w:w="1911" w:type="dxa"/>
            <w:shd w:val="clear" w:color="auto" w:fill="auto"/>
            <w:vAlign w:val="center"/>
          </w:tcPr>
          <w:p w14:paraId="1BE595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1180" w:type="dxa"/>
            <w:shd w:val="clear" w:color="auto" w:fill="auto"/>
            <w:vAlign w:val="center"/>
          </w:tcPr>
          <w:p w14:paraId="24E383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14:paraId="412C72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2F1B6C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78C1CF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14:paraId="24B8C6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14:paraId="7B1EB8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0E7D063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F5911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14:paraId="764B67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工程</w:t>
            </w:r>
          </w:p>
        </w:tc>
        <w:tc>
          <w:tcPr>
            <w:tcW w:w="1180" w:type="dxa"/>
            <w:shd w:val="clear" w:color="auto" w:fill="auto"/>
            <w:vAlign w:val="center"/>
          </w:tcPr>
          <w:p w14:paraId="4A3851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14:paraId="08A247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04E702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72589C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14:paraId="48F997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14:paraId="7104A1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3DBD7DF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F3B1C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六部分</w:t>
            </w:r>
          </w:p>
        </w:tc>
        <w:tc>
          <w:tcPr>
            <w:tcW w:w="1911" w:type="dxa"/>
            <w:shd w:val="clear" w:color="auto" w:fill="auto"/>
            <w:vAlign w:val="center"/>
          </w:tcPr>
          <w:p w14:paraId="508813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1180" w:type="dxa"/>
            <w:shd w:val="clear" w:color="auto" w:fill="auto"/>
            <w:vAlign w:val="center"/>
          </w:tcPr>
          <w:p w14:paraId="415740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14:paraId="278423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48ACD1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0BB8E9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14:paraId="02C641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14:paraId="127FAC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0139102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497C4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14:paraId="7ECD59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生态环境保护工程</w:t>
            </w:r>
          </w:p>
        </w:tc>
        <w:tc>
          <w:tcPr>
            <w:tcW w:w="1180" w:type="dxa"/>
            <w:shd w:val="clear" w:color="auto" w:fill="auto"/>
            <w:vAlign w:val="center"/>
          </w:tcPr>
          <w:p w14:paraId="2E3CEE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14:paraId="3A05C1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080888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04A9C3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14:paraId="2342C4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14:paraId="184B0D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47C2F5A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DE879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七部分</w:t>
            </w:r>
          </w:p>
        </w:tc>
        <w:tc>
          <w:tcPr>
            <w:tcW w:w="1911" w:type="dxa"/>
            <w:shd w:val="clear" w:color="auto" w:fill="auto"/>
            <w:vAlign w:val="center"/>
          </w:tcPr>
          <w:p w14:paraId="2F0273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1180" w:type="dxa"/>
            <w:shd w:val="clear" w:color="auto" w:fill="auto"/>
            <w:vAlign w:val="center"/>
          </w:tcPr>
          <w:p w14:paraId="33F713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14:paraId="4BCAFA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6EFB8A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5590FF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14:paraId="61C379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53" w:type="dxa"/>
            <w:shd w:val="clear" w:color="auto" w:fill="auto"/>
            <w:vAlign w:val="center"/>
          </w:tcPr>
          <w:p w14:paraId="6EE338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3451A9B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31B3F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八部分</w:t>
            </w:r>
          </w:p>
        </w:tc>
        <w:tc>
          <w:tcPr>
            <w:tcW w:w="1911" w:type="dxa"/>
            <w:shd w:val="clear" w:color="auto" w:fill="auto"/>
            <w:vAlign w:val="center"/>
          </w:tcPr>
          <w:p w14:paraId="0288F7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1180" w:type="dxa"/>
            <w:shd w:val="clear" w:color="auto" w:fill="auto"/>
            <w:vAlign w:val="center"/>
          </w:tcPr>
          <w:p w14:paraId="08E413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1029" w:type="dxa"/>
            <w:shd w:val="clear" w:color="auto" w:fill="auto"/>
            <w:vAlign w:val="center"/>
          </w:tcPr>
          <w:p w14:paraId="538F46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205B26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14:paraId="730929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903" w:type="dxa"/>
            <w:shd w:val="clear" w:color="auto" w:fill="auto"/>
            <w:vAlign w:val="center"/>
          </w:tcPr>
          <w:p w14:paraId="72B918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853" w:type="dxa"/>
            <w:shd w:val="clear" w:color="auto" w:fill="auto"/>
            <w:vAlign w:val="center"/>
          </w:tcPr>
          <w:p w14:paraId="0239F0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6EF8807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5C117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九部分</w:t>
            </w:r>
          </w:p>
        </w:tc>
        <w:tc>
          <w:tcPr>
            <w:tcW w:w="1911" w:type="dxa"/>
            <w:shd w:val="clear" w:color="auto" w:fill="auto"/>
            <w:vAlign w:val="center"/>
          </w:tcPr>
          <w:p w14:paraId="2B5592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1180" w:type="dxa"/>
            <w:shd w:val="clear" w:color="auto" w:fill="auto"/>
            <w:vAlign w:val="center"/>
          </w:tcPr>
          <w:p w14:paraId="573D31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14:paraId="76CE42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07F0F5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1095" w:type="dxa"/>
            <w:shd w:val="clear" w:color="auto" w:fill="auto"/>
            <w:vAlign w:val="center"/>
          </w:tcPr>
          <w:p w14:paraId="39DEB6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903" w:type="dxa"/>
            <w:shd w:val="clear" w:color="auto" w:fill="auto"/>
            <w:vAlign w:val="center"/>
          </w:tcPr>
          <w:p w14:paraId="26EC57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853" w:type="dxa"/>
            <w:shd w:val="clear" w:color="auto" w:fill="auto"/>
            <w:vAlign w:val="center"/>
          </w:tcPr>
          <w:p w14:paraId="45AF31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79AB52D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6979D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14:paraId="27970E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管理费</w:t>
            </w:r>
          </w:p>
        </w:tc>
        <w:tc>
          <w:tcPr>
            <w:tcW w:w="1180" w:type="dxa"/>
            <w:shd w:val="clear" w:color="auto" w:fill="auto"/>
            <w:vAlign w:val="center"/>
          </w:tcPr>
          <w:p w14:paraId="115C0B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14:paraId="162A55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15C644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1095" w:type="dxa"/>
            <w:shd w:val="clear" w:color="auto" w:fill="auto"/>
            <w:vAlign w:val="center"/>
          </w:tcPr>
          <w:p w14:paraId="4BAFBD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903" w:type="dxa"/>
            <w:shd w:val="clear" w:color="auto" w:fill="auto"/>
            <w:vAlign w:val="center"/>
          </w:tcPr>
          <w:p w14:paraId="4AD9FE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853" w:type="dxa"/>
            <w:shd w:val="clear" w:color="auto" w:fill="auto"/>
            <w:vAlign w:val="center"/>
          </w:tcPr>
          <w:p w14:paraId="2EE37C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3DF2DA1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060D3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14:paraId="092FA8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建设监理费</w:t>
            </w:r>
          </w:p>
        </w:tc>
        <w:tc>
          <w:tcPr>
            <w:tcW w:w="1180" w:type="dxa"/>
            <w:shd w:val="clear" w:color="auto" w:fill="auto"/>
            <w:vAlign w:val="center"/>
          </w:tcPr>
          <w:p w14:paraId="21D633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14:paraId="3E18D5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723BD4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1095" w:type="dxa"/>
            <w:shd w:val="clear" w:color="auto" w:fill="auto"/>
            <w:vAlign w:val="center"/>
          </w:tcPr>
          <w:p w14:paraId="75F6F7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903" w:type="dxa"/>
            <w:shd w:val="clear" w:color="auto" w:fill="auto"/>
            <w:vAlign w:val="center"/>
          </w:tcPr>
          <w:p w14:paraId="3D7739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853" w:type="dxa"/>
            <w:shd w:val="clear" w:color="auto" w:fill="auto"/>
            <w:vAlign w:val="center"/>
          </w:tcPr>
          <w:p w14:paraId="325039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14:paraId="038C04C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D11E4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14:paraId="21457E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勘测设计费</w:t>
            </w:r>
          </w:p>
        </w:tc>
        <w:tc>
          <w:tcPr>
            <w:tcW w:w="1180" w:type="dxa"/>
            <w:shd w:val="clear" w:color="auto" w:fill="auto"/>
            <w:vAlign w:val="center"/>
          </w:tcPr>
          <w:p w14:paraId="11E172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14:paraId="7FC3E0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14:paraId="4CE511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1095" w:type="dxa"/>
            <w:shd w:val="clear" w:color="auto" w:fill="auto"/>
            <w:vAlign w:val="center"/>
          </w:tcPr>
          <w:p w14:paraId="192F2D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903" w:type="dxa"/>
            <w:shd w:val="clear" w:color="auto" w:fill="auto"/>
            <w:vAlign w:val="center"/>
          </w:tcPr>
          <w:p w14:paraId="05098B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853" w:type="dxa"/>
            <w:shd w:val="clear" w:color="auto" w:fill="auto"/>
            <w:vAlign w:val="center"/>
          </w:tcPr>
          <w:p w14:paraId="4CD61C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14:paraId="662E952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14:paraId="7D3D4CD2">
      <w:pPr>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54" w:name="_Toc45723067"/>
      <w:r>
        <w:rPr>
          <w:rFonts w:hint="eastAsia" w:ascii="仿宋_GB2312" w:hAnsi="仿宋_GB2312" w:eastAsia="仿宋_GB2312" w:cs="仿宋_GB2312"/>
          <w:b/>
          <w:bCs/>
          <w:color w:val="auto"/>
          <w:kern w:val="2"/>
          <w:sz w:val="28"/>
          <w:szCs w:val="28"/>
          <w:lang w:val="en-US" w:eastAsia="zh-CN" w:bidi="ar-SA"/>
        </w:rPr>
        <w:t>项目分村投资结构表</w:t>
      </w:r>
      <w:bookmarkEnd w:id="154"/>
    </w:p>
    <w:p w14:paraId="07DFE46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14:paraId="14118C0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14:paraId="23299AB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仿宋_GB2312" w:hAnsi="仿宋_GB2312" w:eastAsia="仿宋_GB2312" w:cs="仿宋_GB2312"/>
          <w:b/>
          <w:color w:val="auto"/>
          <w:kern w:val="32"/>
          <w:sz w:val="28"/>
          <w:szCs w:val="28"/>
          <w:lang w:val="en-US" w:eastAsia="zh-CN" w:bidi="ar-SA"/>
        </w:rPr>
      </w:pPr>
      <w:r>
        <w:rPr>
          <w:rFonts w:hint="eastAsia" w:ascii="仿宋_GB2312" w:hAnsi="仿宋_GB2312" w:eastAsia="仿宋_GB2312" w:cs="仿宋_GB2312"/>
          <w:b/>
          <w:color w:val="auto"/>
          <w:kern w:val="32"/>
          <w:sz w:val="28"/>
          <w:szCs w:val="28"/>
          <w:lang w:val="en-US" w:eastAsia="zh-CN" w:bidi="ar-SA"/>
        </w:rPr>
        <w:t>表10-2     项目分村投资费用结构表</w:t>
      </w:r>
    </w:p>
    <w:tbl>
      <w:tblPr>
        <w:tblStyle w:val="14"/>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14:paraId="0F80818D">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14:paraId="441FF8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974" w:type="dxa"/>
            <w:tcBorders>
              <w:top w:val="single" w:color="auto" w:sz="4" w:space="0"/>
              <w:left w:val="nil"/>
              <w:bottom w:val="single" w:color="auto" w:sz="4" w:space="0"/>
              <w:right w:val="single" w:color="auto" w:sz="4" w:space="0"/>
            </w:tcBorders>
            <w:shd w:val="clear" w:color="auto" w:fill="auto"/>
            <w:vAlign w:val="center"/>
          </w:tcPr>
          <w:p w14:paraId="1811D0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0401E6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7AD847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01DDD3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55357A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025BCF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14:paraId="5ED608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r>
      <w:tr w14:paraId="315DC39A">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7017C9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地平整</w:t>
            </w:r>
          </w:p>
        </w:tc>
        <w:tc>
          <w:tcPr>
            <w:tcW w:w="974" w:type="dxa"/>
            <w:tcBorders>
              <w:top w:val="nil"/>
              <w:left w:val="nil"/>
              <w:bottom w:val="single" w:color="auto" w:sz="4" w:space="0"/>
              <w:right w:val="single" w:color="auto" w:sz="4" w:space="0"/>
            </w:tcBorders>
            <w:shd w:val="clear" w:color="auto" w:fill="auto"/>
            <w:vAlign w:val="center"/>
          </w:tcPr>
          <w:p w14:paraId="145E75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78B074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6401A6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22B3BF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301F7D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c>
          <w:tcPr>
            <w:tcW w:w="1082" w:type="dxa"/>
            <w:tcBorders>
              <w:top w:val="nil"/>
              <w:left w:val="nil"/>
              <w:bottom w:val="single" w:color="auto" w:sz="4" w:space="0"/>
              <w:right w:val="single" w:color="auto" w:sz="4" w:space="0"/>
            </w:tcBorders>
            <w:shd w:val="clear" w:color="auto" w:fill="auto"/>
            <w:vAlign w:val="center"/>
          </w:tcPr>
          <w:p w14:paraId="546A7C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14:paraId="0608D5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r>
      <w:tr w14:paraId="629A4EBE">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3F0EBF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壤改良</w:t>
            </w:r>
          </w:p>
        </w:tc>
        <w:tc>
          <w:tcPr>
            <w:tcW w:w="974" w:type="dxa"/>
            <w:tcBorders>
              <w:top w:val="nil"/>
              <w:left w:val="nil"/>
              <w:bottom w:val="single" w:color="auto" w:sz="4" w:space="0"/>
              <w:right w:val="single" w:color="auto" w:sz="4" w:space="0"/>
            </w:tcBorders>
            <w:shd w:val="clear" w:color="auto" w:fill="auto"/>
            <w:vAlign w:val="center"/>
          </w:tcPr>
          <w:p w14:paraId="7D928E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78</w:t>
            </w:r>
          </w:p>
        </w:tc>
        <w:tc>
          <w:tcPr>
            <w:tcW w:w="1082" w:type="dxa"/>
            <w:tcBorders>
              <w:top w:val="nil"/>
              <w:left w:val="nil"/>
              <w:bottom w:val="single" w:color="auto" w:sz="4" w:space="0"/>
              <w:right w:val="single" w:color="auto" w:sz="4" w:space="0"/>
            </w:tcBorders>
            <w:shd w:val="clear" w:color="auto" w:fill="auto"/>
            <w:vAlign w:val="center"/>
          </w:tcPr>
          <w:p w14:paraId="447984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0</w:t>
            </w:r>
          </w:p>
        </w:tc>
        <w:tc>
          <w:tcPr>
            <w:tcW w:w="1082" w:type="dxa"/>
            <w:tcBorders>
              <w:top w:val="nil"/>
              <w:left w:val="nil"/>
              <w:bottom w:val="single" w:color="auto" w:sz="4" w:space="0"/>
              <w:right w:val="single" w:color="auto" w:sz="4" w:space="0"/>
            </w:tcBorders>
            <w:shd w:val="clear" w:color="auto" w:fill="auto"/>
            <w:vAlign w:val="center"/>
          </w:tcPr>
          <w:p w14:paraId="59B152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66</w:t>
            </w:r>
          </w:p>
        </w:tc>
        <w:tc>
          <w:tcPr>
            <w:tcW w:w="1082" w:type="dxa"/>
            <w:tcBorders>
              <w:top w:val="nil"/>
              <w:left w:val="nil"/>
              <w:bottom w:val="single" w:color="auto" w:sz="4" w:space="0"/>
              <w:right w:val="single" w:color="auto" w:sz="4" w:space="0"/>
            </w:tcBorders>
            <w:shd w:val="clear" w:color="auto" w:fill="auto"/>
            <w:vAlign w:val="center"/>
          </w:tcPr>
          <w:p w14:paraId="1668E9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07</w:t>
            </w:r>
          </w:p>
        </w:tc>
        <w:tc>
          <w:tcPr>
            <w:tcW w:w="1082" w:type="dxa"/>
            <w:tcBorders>
              <w:top w:val="nil"/>
              <w:left w:val="nil"/>
              <w:bottom w:val="single" w:color="auto" w:sz="4" w:space="0"/>
              <w:right w:val="single" w:color="auto" w:sz="4" w:space="0"/>
            </w:tcBorders>
            <w:shd w:val="clear" w:color="auto" w:fill="auto"/>
            <w:vAlign w:val="center"/>
          </w:tcPr>
          <w:p w14:paraId="5B76DA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4</w:t>
            </w:r>
          </w:p>
        </w:tc>
        <w:tc>
          <w:tcPr>
            <w:tcW w:w="1082" w:type="dxa"/>
            <w:tcBorders>
              <w:top w:val="nil"/>
              <w:left w:val="nil"/>
              <w:bottom w:val="single" w:color="auto" w:sz="4" w:space="0"/>
              <w:right w:val="single" w:color="auto" w:sz="4" w:space="0"/>
            </w:tcBorders>
            <w:shd w:val="clear" w:color="auto" w:fill="auto"/>
            <w:vAlign w:val="center"/>
          </w:tcPr>
          <w:p w14:paraId="01FE49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14:paraId="5FDB28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3.65</w:t>
            </w:r>
          </w:p>
        </w:tc>
      </w:tr>
      <w:tr w14:paraId="19657767">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278C29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山塘</w:t>
            </w:r>
          </w:p>
        </w:tc>
        <w:tc>
          <w:tcPr>
            <w:tcW w:w="974" w:type="dxa"/>
            <w:tcBorders>
              <w:top w:val="nil"/>
              <w:left w:val="nil"/>
              <w:bottom w:val="single" w:color="auto" w:sz="4" w:space="0"/>
              <w:right w:val="single" w:color="auto" w:sz="4" w:space="0"/>
            </w:tcBorders>
            <w:shd w:val="clear" w:color="auto" w:fill="auto"/>
            <w:vAlign w:val="center"/>
          </w:tcPr>
          <w:p w14:paraId="7184AA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45</w:t>
            </w:r>
          </w:p>
        </w:tc>
        <w:tc>
          <w:tcPr>
            <w:tcW w:w="1082" w:type="dxa"/>
            <w:tcBorders>
              <w:top w:val="nil"/>
              <w:left w:val="nil"/>
              <w:bottom w:val="single" w:color="auto" w:sz="4" w:space="0"/>
              <w:right w:val="single" w:color="auto" w:sz="4" w:space="0"/>
            </w:tcBorders>
            <w:shd w:val="clear" w:color="auto" w:fill="auto"/>
            <w:vAlign w:val="center"/>
          </w:tcPr>
          <w:p w14:paraId="3EEC29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1.58</w:t>
            </w:r>
          </w:p>
        </w:tc>
        <w:tc>
          <w:tcPr>
            <w:tcW w:w="1082" w:type="dxa"/>
            <w:tcBorders>
              <w:top w:val="nil"/>
              <w:left w:val="nil"/>
              <w:bottom w:val="single" w:color="auto" w:sz="4" w:space="0"/>
              <w:right w:val="single" w:color="auto" w:sz="4" w:space="0"/>
            </w:tcBorders>
            <w:shd w:val="clear" w:color="auto" w:fill="auto"/>
            <w:vAlign w:val="center"/>
          </w:tcPr>
          <w:p w14:paraId="0BC4FA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4.94</w:t>
            </w:r>
          </w:p>
        </w:tc>
        <w:tc>
          <w:tcPr>
            <w:tcW w:w="1082" w:type="dxa"/>
            <w:tcBorders>
              <w:top w:val="nil"/>
              <w:left w:val="nil"/>
              <w:bottom w:val="single" w:color="auto" w:sz="4" w:space="0"/>
              <w:right w:val="single" w:color="auto" w:sz="4" w:space="0"/>
            </w:tcBorders>
            <w:shd w:val="clear" w:color="auto" w:fill="auto"/>
            <w:vAlign w:val="center"/>
          </w:tcPr>
          <w:p w14:paraId="48B28B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0.70</w:t>
            </w:r>
          </w:p>
        </w:tc>
        <w:tc>
          <w:tcPr>
            <w:tcW w:w="1082" w:type="dxa"/>
            <w:tcBorders>
              <w:top w:val="nil"/>
              <w:left w:val="nil"/>
              <w:bottom w:val="single" w:color="auto" w:sz="4" w:space="0"/>
              <w:right w:val="single" w:color="auto" w:sz="4" w:space="0"/>
            </w:tcBorders>
            <w:shd w:val="clear" w:color="auto" w:fill="auto"/>
            <w:vAlign w:val="center"/>
          </w:tcPr>
          <w:p w14:paraId="038DB3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2.40</w:t>
            </w:r>
          </w:p>
        </w:tc>
        <w:tc>
          <w:tcPr>
            <w:tcW w:w="1082" w:type="dxa"/>
            <w:tcBorders>
              <w:top w:val="nil"/>
              <w:left w:val="nil"/>
              <w:bottom w:val="single" w:color="auto" w:sz="4" w:space="0"/>
              <w:right w:val="single" w:color="auto" w:sz="4" w:space="0"/>
            </w:tcBorders>
            <w:shd w:val="clear" w:color="auto" w:fill="auto"/>
            <w:vAlign w:val="center"/>
          </w:tcPr>
          <w:p w14:paraId="6836C6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6.33</w:t>
            </w:r>
          </w:p>
        </w:tc>
        <w:tc>
          <w:tcPr>
            <w:tcW w:w="1169" w:type="dxa"/>
            <w:tcBorders>
              <w:top w:val="nil"/>
              <w:left w:val="nil"/>
              <w:bottom w:val="single" w:color="auto" w:sz="4" w:space="0"/>
              <w:right w:val="single" w:color="auto" w:sz="4" w:space="0"/>
            </w:tcBorders>
            <w:shd w:val="clear" w:color="auto" w:fill="auto"/>
            <w:vAlign w:val="center"/>
          </w:tcPr>
          <w:p w14:paraId="74D47E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29.40</w:t>
            </w:r>
          </w:p>
        </w:tc>
      </w:tr>
      <w:tr w14:paraId="31249DA6">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9FE7B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泵站</w:t>
            </w:r>
          </w:p>
        </w:tc>
        <w:tc>
          <w:tcPr>
            <w:tcW w:w="974" w:type="dxa"/>
            <w:tcBorders>
              <w:top w:val="nil"/>
              <w:left w:val="nil"/>
              <w:bottom w:val="single" w:color="auto" w:sz="4" w:space="0"/>
              <w:right w:val="single" w:color="auto" w:sz="4" w:space="0"/>
            </w:tcBorders>
            <w:shd w:val="clear" w:color="auto" w:fill="auto"/>
            <w:vAlign w:val="center"/>
          </w:tcPr>
          <w:p w14:paraId="71FE83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14:paraId="47780A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c>
          <w:tcPr>
            <w:tcW w:w="1082" w:type="dxa"/>
            <w:tcBorders>
              <w:top w:val="nil"/>
              <w:left w:val="nil"/>
              <w:bottom w:val="single" w:color="auto" w:sz="4" w:space="0"/>
              <w:right w:val="single" w:color="auto" w:sz="4" w:space="0"/>
            </w:tcBorders>
            <w:shd w:val="clear" w:color="auto" w:fill="auto"/>
            <w:vAlign w:val="center"/>
          </w:tcPr>
          <w:p w14:paraId="09A274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14:paraId="7D0F32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559BD8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14:paraId="20BFA8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14:paraId="6AA338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r>
      <w:tr w14:paraId="7E008EF5">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25381D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灌渠</w:t>
            </w:r>
          </w:p>
        </w:tc>
        <w:tc>
          <w:tcPr>
            <w:tcW w:w="974" w:type="dxa"/>
            <w:tcBorders>
              <w:top w:val="nil"/>
              <w:left w:val="nil"/>
              <w:bottom w:val="single" w:color="auto" w:sz="4" w:space="0"/>
              <w:right w:val="single" w:color="auto" w:sz="4" w:space="0"/>
            </w:tcBorders>
            <w:shd w:val="clear" w:color="auto" w:fill="auto"/>
            <w:vAlign w:val="center"/>
          </w:tcPr>
          <w:p w14:paraId="1A1F7A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18</w:t>
            </w:r>
          </w:p>
        </w:tc>
        <w:tc>
          <w:tcPr>
            <w:tcW w:w="1082" w:type="dxa"/>
            <w:tcBorders>
              <w:top w:val="nil"/>
              <w:left w:val="nil"/>
              <w:bottom w:val="single" w:color="auto" w:sz="4" w:space="0"/>
              <w:right w:val="single" w:color="auto" w:sz="4" w:space="0"/>
            </w:tcBorders>
            <w:shd w:val="clear" w:color="auto" w:fill="auto"/>
            <w:vAlign w:val="center"/>
          </w:tcPr>
          <w:p w14:paraId="77C96C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1.92</w:t>
            </w:r>
          </w:p>
        </w:tc>
        <w:tc>
          <w:tcPr>
            <w:tcW w:w="1082" w:type="dxa"/>
            <w:tcBorders>
              <w:top w:val="nil"/>
              <w:left w:val="nil"/>
              <w:bottom w:val="single" w:color="auto" w:sz="4" w:space="0"/>
              <w:right w:val="single" w:color="auto" w:sz="4" w:space="0"/>
            </w:tcBorders>
            <w:shd w:val="clear" w:color="auto" w:fill="auto"/>
            <w:vAlign w:val="center"/>
          </w:tcPr>
          <w:p w14:paraId="2845C8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1.26</w:t>
            </w:r>
          </w:p>
        </w:tc>
        <w:tc>
          <w:tcPr>
            <w:tcW w:w="1082" w:type="dxa"/>
            <w:tcBorders>
              <w:top w:val="nil"/>
              <w:left w:val="nil"/>
              <w:bottom w:val="single" w:color="auto" w:sz="4" w:space="0"/>
              <w:right w:val="single" w:color="auto" w:sz="4" w:space="0"/>
            </w:tcBorders>
            <w:shd w:val="clear" w:color="auto" w:fill="auto"/>
            <w:vAlign w:val="center"/>
          </w:tcPr>
          <w:p w14:paraId="5BEF50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3.56</w:t>
            </w:r>
          </w:p>
        </w:tc>
        <w:tc>
          <w:tcPr>
            <w:tcW w:w="1082" w:type="dxa"/>
            <w:tcBorders>
              <w:top w:val="nil"/>
              <w:left w:val="nil"/>
              <w:bottom w:val="single" w:color="auto" w:sz="4" w:space="0"/>
              <w:right w:val="single" w:color="auto" w:sz="4" w:space="0"/>
            </w:tcBorders>
            <w:shd w:val="clear" w:color="auto" w:fill="auto"/>
            <w:vAlign w:val="center"/>
          </w:tcPr>
          <w:p w14:paraId="2B59CB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3.52</w:t>
            </w:r>
          </w:p>
        </w:tc>
        <w:tc>
          <w:tcPr>
            <w:tcW w:w="1082" w:type="dxa"/>
            <w:tcBorders>
              <w:top w:val="nil"/>
              <w:left w:val="nil"/>
              <w:bottom w:val="single" w:color="auto" w:sz="4" w:space="0"/>
              <w:right w:val="single" w:color="auto" w:sz="4" w:space="0"/>
            </w:tcBorders>
            <w:shd w:val="clear" w:color="auto" w:fill="auto"/>
            <w:vAlign w:val="center"/>
          </w:tcPr>
          <w:p w14:paraId="67457F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14:paraId="17E9D0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4.43</w:t>
            </w:r>
          </w:p>
        </w:tc>
      </w:tr>
      <w:tr w14:paraId="170338C4">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7D30DB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排渠</w:t>
            </w:r>
          </w:p>
        </w:tc>
        <w:tc>
          <w:tcPr>
            <w:tcW w:w="974" w:type="dxa"/>
            <w:tcBorders>
              <w:top w:val="nil"/>
              <w:left w:val="nil"/>
              <w:bottom w:val="single" w:color="auto" w:sz="4" w:space="0"/>
              <w:right w:val="single" w:color="auto" w:sz="4" w:space="0"/>
            </w:tcBorders>
            <w:shd w:val="clear" w:color="auto" w:fill="auto"/>
            <w:vAlign w:val="center"/>
          </w:tcPr>
          <w:p w14:paraId="5425EA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35</w:t>
            </w:r>
          </w:p>
        </w:tc>
        <w:tc>
          <w:tcPr>
            <w:tcW w:w="1082" w:type="dxa"/>
            <w:tcBorders>
              <w:top w:val="nil"/>
              <w:left w:val="nil"/>
              <w:bottom w:val="single" w:color="auto" w:sz="4" w:space="0"/>
              <w:right w:val="single" w:color="auto" w:sz="4" w:space="0"/>
            </w:tcBorders>
            <w:shd w:val="clear" w:color="auto" w:fill="auto"/>
            <w:vAlign w:val="center"/>
          </w:tcPr>
          <w:p w14:paraId="7A3A6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81.18</w:t>
            </w:r>
          </w:p>
        </w:tc>
        <w:tc>
          <w:tcPr>
            <w:tcW w:w="1082" w:type="dxa"/>
            <w:tcBorders>
              <w:top w:val="nil"/>
              <w:left w:val="nil"/>
              <w:bottom w:val="single" w:color="auto" w:sz="4" w:space="0"/>
              <w:right w:val="single" w:color="auto" w:sz="4" w:space="0"/>
            </w:tcBorders>
            <w:shd w:val="clear" w:color="auto" w:fill="auto"/>
            <w:vAlign w:val="center"/>
          </w:tcPr>
          <w:p w14:paraId="3F87C3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776ABF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79FF40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56</w:t>
            </w:r>
          </w:p>
        </w:tc>
        <w:tc>
          <w:tcPr>
            <w:tcW w:w="1082" w:type="dxa"/>
            <w:tcBorders>
              <w:top w:val="nil"/>
              <w:left w:val="nil"/>
              <w:bottom w:val="single" w:color="auto" w:sz="4" w:space="0"/>
              <w:right w:val="single" w:color="auto" w:sz="4" w:space="0"/>
            </w:tcBorders>
            <w:shd w:val="clear" w:color="auto" w:fill="auto"/>
            <w:vAlign w:val="center"/>
          </w:tcPr>
          <w:p w14:paraId="62247B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14:paraId="333C03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37.08</w:t>
            </w:r>
          </w:p>
        </w:tc>
      </w:tr>
      <w:tr w14:paraId="414C0D77">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768D69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管道灌溉</w:t>
            </w:r>
          </w:p>
        </w:tc>
        <w:tc>
          <w:tcPr>
            <w:tcW w:w="974" w:type="dxa"/>
            <w:tcBorders>
              <w:top w:val="nil"/>
              <w:left w:val="nil"/>
              <w:bottom w:val="single" w:color="auto" w:sz="4" w:space="0"/>
              <w:right w:val="single" w:color="auto" w:sz="4" w:space="0"/>
            </w:tcBorders>
            <w:shd w:val="clear" w:color="auto" w:fill="auto"/>
            <w:vAlign w:val="center"/>
          </w:tcPr>
          <w:p w14:paraId="75EB42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15EDBF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38EBAC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140EA9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009B96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c>
          <w:tcPr>
            <w:tcW w:w="1082" w:type="dxa"/>
            <w:tcBorders>
              <w:top w:val="nil"/>
              <w:left w:val="nil"/>
              <w:bottom w:val="single" w:color="auto" w:sz="4" w:space="0"/>
              <w:right w:val="single" w:color="auto" w:sz="4" w:space="0"/>
            </w:tcBorders>
            <w:shd w:val="clear" w:color="auto" w:fill="auto"/>
            <w:vAlign w:val="center"/>
          </w:tcPr>
          <w:p w14:paraId="7C1D6A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14:paraId="410CED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r>
      <w:tr w14:paraId="02955FF4">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30166C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道路工程</w:t>
            </w:r>
          </w:p>
        </w:tc>
        <w:tc>
          <w:tcPr>
            <w:tcW w:w="974" w:type="dxa"/>
            <w:tcBorders>
              <w:top w:val="nil"/>
              <w:left w:val="nil"/>
              <w:bottom w:val="single" w:color="auto" w:sz="4" w:space="0"/>
              <w:right w:val="single" w:color="auto" w:sz="4" w:space="0"/>
            </w:tcBorders>
            <w:shd w:val="clear" w:color="auto" w:fill="auto"/>
            <w:vAlign w:val="center"/>
          </w:tcPr>
          <w:p w14:paraId="643683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1.05</w:t>
            </w:r>
          </w:p>
        </w:tc>
        <w:tc>
          <w:tcPr>
            <w:tcW w:w="1082" w:type="dxa"/>
            <w:tcBorders>
              <w:top w:val="nil"/>
              <w:left w:val="nil"/>
              <w:bottom w:val="single" w:color="auto" w:sz="4" w:space="0"/>
              <w:right w:val="single" w:color="auto" w:sz="4" w:space="0"/>
            </w:tcBorders>
            <w:shd w:val="clear" w:color="auto" w:fill="auto"/>
            <w:vAlign w:val="center"/>
          </w:tcPr>
          <w:p w14:paraId="350BDB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0.85</w:t>
            </w:r>
          </w:p>
        </w:tc>
        <w:tc>
          <w:tcPr>
            <w:tcW w:w="1082" w:type="dxa"/>
            <w:tcBorders>
              <w:top w:val="nil"/>
              <w:left w:val="nil"/>
              <w:bottom w:val="single" w:color="auto" w:sz="4" w:space="0"/>
              <w:right w:val="single" w:color="auto" w:sz="4" w:space="0"/>
            </w:tcBorders>
            <w:shd w:val="clear" w:color="auto" w:fill="auto"/>
            <w:vAlign w:val="center"/>
          </w:tcPr>
          <w:p w14:paraId="5614B0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48</w:t>
            </w:r>
          </w:p>
        </w:tc>
        <w:tc>
          <w:tcPr>
            <w:tcW w:w="1082" w:type="dxa"/>
            <w:tcBorders>
              <w:top w:val="nil"/>
              <w:left w:val="nil"/>
              <w:bottom w:val="single" w:color="auto" w:sz="4" w:space="0"/>
              <w:right w:val="single" w:color="auto" w:sz="4" w:space="0"/>
            </w:tcBorders>
            <w:shd w:val="clear" w:color="auto" w:fill="auto"/>
            <w:vAlign w:val="center"/>
          </w:tcPr>
          <w:p w14:paraId="1E8D07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3</w:t>
            </w:r>
          </w:p>
        </w:tc>
        <w:tc>
          <w:tcPr>
            <w:tcW w:w="1082" w:type="dxa"/>
            <w:tcBorders>
              <w:top w:val="nil"/>
              <w:left w:val="nil"/>
              <w:bottom w:val="single" w:color="auto" w:sz="4" w:space="0"/>
              <w:right w:val="single" w:color="auto" w:sz="4" w:space="0"/>
            </w:tcBorders>
            <w:shd w:val="clear" w:color="auto" w:fill="auto"/>
            <w:vAlign w:val="center"/>
          </w:tcPr>
          <w:p w14:paraId="20B0B7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1.69</w:t>
            </w:r>
          </w:p>
        </w:tc>
        <w:tc>
          <w:tcPr>
            <w:tcW w:w="1082" w:type="dxa"/>
            <w:tcBorders>
              <w:top w:val="nil"/>
              <w:left w:val="nil"/>
              <w:bottom w:val="single" w:color="auto" w:sz="4" w:space="0"/>
              <w:right w:val="single" w:color="auto" w:sz="4" w:space="0"/>
            </w:tcBorders>
            <w:shd w:val="clear" w:color="auto" w:fill="auto"/>
            <w:vAlign w:val="center"/>
          </w:tcPr>
          <w:p w14:paraId="09AA1F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14:paraId="58A516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r>
      <w:tr w14:paraId="1840C615">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7757E3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太阳灯</w:t>
            </w:r>
          </w:p>
        </w:tc>
        <w:tc>
          <w:tcPr>
            <w:tcW w:w="974" w:type="dxa"/>
            <w:tcBorders>
              <w:top w:val="nil"/>
              <w:left w:val="nil"/>
              <w:bottom w:val="single" w:color="auto" w:sz="4" w:space="0"/>
              <w:right w:val="single" w:color="auto" w:sz="4" w:space="0"/>
            </w:tcBorders>
            <w:shd w:val="clear" w:color="auto" w:fill="auto"/>
            <w:vAlign w:val="center"/>
          </w:tcPr>
          <w:p w14:paraId="5F94FE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14:paraId="362926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14:paraId="4DA89A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00</w:t>
            </w:r>
          </w:p>
        </w:tc>
        <w:tc>
          <w:tcPr>
            <w:tcW w:w="1082" w:type="dxa"/>
            <w:tcBorders>
              <w:top w:val="nil"/>
              <w:left w:val="nil"/>
              <w:bottom w:val="single" w:color="auto" w:sz="4" w:space="0"/>
              <w:right w:val="single" w:color="auto" w:sz="4" w:space="0"/>
            </w:tcBorders>
            <w:shd w:val="clear" w:color="auto" w:fill="auto"/>
            <w:vAlign w:val="center"/>
          </w:tcPr>
          <w:p w14:paraId="0011A8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w:t>
            </w:r>
          </w:p>
        </w:tc>
        <w:tc>
          <w:tcPr>
            <w:tcW w:w="1082" w:type="dxa"/>
            <w:tcBorders>
              <w:top w:val="nil"/>
              <w:left w:val="nil"/>
              <w:bottom w:val="single" w:color="auto" w:sz="4" w:space="0"/>
              <w:right w:val="single" w:color="auto" w:sz="4" w:space="0"/>
            </w:tcBorders>
            <w:shd w:val="clear" w:color="auto" w:fill="auto"/>
            <w:vAlign w:val="center"/>
          </w:tcPr>
          <w:p w14:paraId="4EC911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4.00</w:t>
            </w:r>
          </w:p>
        </w:tc>
        <w:tc>
          <w:tcPr>
            <w:tcW w:w="1082" w:type="dxa"/>
            <w:tcBorders>
              <w:top w:val="nil"/>
              <w:left w:val="nil"/>
              <w:bottom w:val="single" w:color="auto" w:sz="4" w:space="0"/>
              <w:right w:val="single" w:color="auto" w:sz="4" w:space="0"/>
            </w:tcBorders>
            <w:shd w:val="clear" w:color="auto" w:fill="auto"/>
            <w:vAlign w:val="center"/>
          </w:tcPr>
          <w:p w14:paraId="3A4B65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14:paraId="0E87C6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0</w:t>
            </w:r>
          </w:p>
        </w:tc>
      </w:tr>
      <w:tr w14:paraId="7E7A31C5">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566CDB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生态环境保护工程</w:t>
            </w:r>
          </w:p>
        </w:tc>
        <w:tc>
          <w:tcPr>
            <w:tcW w:w="974" w:type="dxa"/>
            <w:tcBorders>
              <w:top w:val="nil"/>
              <w:left w:val="nil"/>
              <w:bottom w:val="single" w:color="auto" w:sz="4" w:space="0"/>
              <w:right w:val="single" w:color="auto" w:sz="4" w:space="0"/>
            </w:tcBorders>
            <w:shd w:val="clear" w:color="auto" w:fill="auto"/>
            <w:vAlign w:val="center"/>
          </w:tcPr>
          <w:p w14:paraId="1AE53E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3CAB9B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3B0559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635712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14:paraId="4A082B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1082" w:type="dxa"/>
            <w:tcBorders>
              <w:top w:val="nil"/>
              <w:left w:val="nil"/>
              <w:bottom w:val="single" w:color="auto" w:sz="4" w:space="0"/>
              <w:right w:val="single" w:color="auto" w:sz="4" w:space="0"/>
            </w:tcBorders>
            <w:shd w:val="clear" w:color="auto" w:fill="auto"/>
            <w:vAlign w:val="center"/>
          </w:tcPr>
          <w:p w14:paraId="61CD24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14:paraId="0E71F7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r>
      <w:tr w14:paraId="2B5EDFE1">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3476D0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项目管理费</w:t>
            </w:r>
          </w:p>
        </w:tc>
        <w:tc>
          <w:tcPr>
            <w:tcW w:w="974" w:type="dxa"/>
            <w:tcBorders>
              <w:top w:val="nil"/>
              <w:left w:val="nil"/>
              <w:bottom w:val="single" w:color="auto" w:sz="4" w:space="0"/>
              <w:right w:val="single" w:color="auto" w:sz="4" w:space="0"/>
            </w:tcBorders>
            <w:shd w:val="clear" w:color="auto" w:fill="auto"/>
            <w:vAlign w:val="center"/>
          </w:tcPr>
          <w:p w14:paraId="4EB417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2</w:t>
            </w:r>
          </w:p>
        </w:tc>
        <w:tc>
          <w:tcPr>
            <w:tcW w:w="1082" w:type="dxa"/>
            <w:tcBorders>
              <w:top w:val="nil"/>
              <w:left w:val="nil"/>
              <w:bottom w:val="single" w:color="auto" w:sz="4" w:space="0"/>
              <w:right w:val="single" w:color="auto" w:sz="4" w:space="0"/>
            </w:tcBorders>
            <w:shd w:val="clear" w:color="auto" w:fill="auto"/>
            <w:vAlign w:val="center"/>
          </w:tcPr>
          <w:p w14:paraId="4B3F40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8.52</w:t>
            </w:r>
          </w:p>
        </w:tc>
        <w:tc>
          <w:tcPr>
            <w:tcW w:w="1082" w:type="dxa"/>
            <w:tcBorders>
              <w:top w:val="nil"/>
              <w:left w:val="nil"/>
              <w:bottom w:val="single" w:color="auto" w:sz="4" w:space="0"/>
              <w:right w:val="single" w:color="auto" w:sz="4" w:space="0"/>
            </w:tcBorders>
            <w:shd w:val="clear" w:color="auto" w:fill="auto"/>
            <w:vAlign w:val="center"/>
          </w:tcPr>
          <w:p w14:paraId="5FB04A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3</w:t>
            </w:r>
          </w:p>
        </w:tc>
        <w:tc>
          <w:tcPr>
            <w:tcW w:w="1082" w:type="dxa"/>
            <w:tcBorders>
              <w:top w:val="nil"/>
              <w:left w:val="nil"/>
              <w:bottom w:val="single" w:color="auto" w:sz="4" w:space="0"/>
              <w:right w:val="single" w:color="auto" w:sz="4" w:space="0"/>
            </w:tcBorders>
            <w:shd w:val="clear" w:color="auto" w:fill="auto"/>
            <w:vAlign w:val="center"/>
          </w:tcPr>
          <w:p w14:paraId="33386C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18</w:t>
            </w:r>
          </w:p>
        </w:tc>
        <w:tc>
          <w:tcPr>
            <w:tcW w:w="1082" w:type="dxa"/>
            <w:tcBorders>
              <w:top w:val="nil"/>
              <w:left w:val="nil"/>
              <w:bottom w:val="single" w:color="auto" w:sz="4" w:space="0"/>
              <w:right w:val="single" w:color="auto" w:sz="4" w:space="0"/>
            </w:tcBorders>
            <w:shd w:val="clear" w:color="auto" w:fill="auto"/>
            <w:vAlign w:val="center"/>
          </w:tcPr>
          <w:p w14:paraId="6A3AFC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1</w:t>
            </w:r>
          </w:p>
        </w:tc>
        <w:tc>
          <w:tcPr>
            <w:tcW w:w="1082" w:type="dxa"/>
            <w:tcBorders>
              <w:top w:val="nil"/>
              <w:left w:val="nil"/>
              <w:bottom w:val="single" w:color="auto" w:sz="4" w:space="0"/>
              <w:right w:val="single" w:color="auto" w:sz="4" w:space="0"/>
            </w:tcBorders>
            <w:shd w:val="clear" w:color="auto" w:fill="auto"/>
            <w:vAlign w:val="center"/>
          </w:tcPr>
          <w:p w14:paraId="414BEC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70</w:t>
            </w:r>
          </w:p>
        </w:tc>
        <w:tc>
          <w:tcPr>
            <w:tcW w:w="1169" w:type="dxa"/>
            <w:tcBorders>
              <w:top w:val="nil"/>
              <w:left w:val="nil"/>
              <w:bottom w:val="single" w:color="auto" w:sz="4" w:space="0"/>
              <w:right w:val="single" w:color="auto" w:sz="4" w:space="0"/>
            </w:tcBorders>
            <w:shd w:val="clear" w:color="auto" w:fill="auto"/>
            <w:vAlign w:val="center"/>
          </w:tcPr>
          <w:p w14:paraId="20AA2D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56</w:t>
            </w:r>
          </w:p>
        </w:tc>
      </w:tr>
      <w:tr w14:paraId="1FC178B4">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42AE06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工程建设监理费</w:t>
            </w:r>
          </w:p>
        </w:tc>
        <w:tc>
          <w:tcPr>
            <w:tcW w:w="974" w:type="dxa"/>
            <w:tcBorders>
              <w:top w:val="nil"/>
              <w:left w:val="nil"/>
              <w:bottom w:val="single" w:color="auto" w:sz="4" w:space="0"/>
              <w:right w:val="single" w:color="auto" w:sz="4" w:space="0"/>
            </w:tcBorders>
            <w:shd w:val="clear" w:color="auto" w:fill="auto"/>
            <w:vAlign w:val="center"/>
          </w:tcPr>
          <w:p w14:paraId="3B5677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62</w:t>
            </w:r>
          </w:p>
        </w:tc>
        <w:tc>
          <w:tcPr>
            <w:tcW w:w="1082" w:type="dxa"/>
            <w:tcBorders>
              <w:top w:val="nil"/>
              <w:left w:val="nil"/>
              <w:bottom w:val="single" w:color="auto" w:sz="4" w:space="0"/>
              <w:right w:val="single" w:color="auto" w:sz="4" w:space="0"/>
            </w:tcBorders>
            <w:shd w:val="clear" w:color="auto" w:fill="auto"/>
            <w:vAlign w:val="center"/>
          </w:tcPr>
          <w:p w14:paraId="37BFBC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83</w:t>
            </w:r>
          </w:p>
        </w:tc>
        <w:tc>
          <w:tcPr>
            <w:tcW w:w="1082" w:type="dxa"/>
            <w:tcBorders>
              <w:top w:val="nil"/>
              <w:left w:val="nil"/>
              <w:bottom w:val="single" w:color="auto" w:sz="4" w:space="0"/>
              <w:right w:val="single" w:color="auto" w:sz="4" w:space="0"/>
            </w:tcBorders>
            <w:shd w:val="clear" w:color="auto" w:fill="auto"/>
            <w:vAlign w:val="center"/>
          </w:tcPr>
          <w:p w14:paraId="0966B5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89</w:t>
            </w:r>
          </w:p>
        </w:tc>
        <w:tc>
          <w:tcPr>
            <w:tcW w:w="1082" w:type="dxa"/>
            <w:tcBorders>
              <w:top w:val="nil"/>
              <w:left w:val="nil"/>
              <w:bottom w:val="single" w:color="auto" w:sz="4" w:space="0"/>
              <w:right w:val="single" w:color="auto" w:sz="4" w:space="0"/>
            </w:tcBorders>
            <w:shd w:val="clear" w:color="auto" w:fill="auto"/>
            <w:vAlign w:val="center"/>
          </w:tcPr>
          <w:p w14:paraId="051DE3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61</w:t>
            </w:r>
          </w:p>
        </w:tc>
        <w:tc>
          <w:tcPr>
            <w:tcW w:w="1082" w:type="dxa"/>
            <w:tcBorders>
              <w:top w:val="nil"/>
              <w:left w:val="nil"/>
              <w:bottom w:val="single" w:color="auto" w:sz="4" w:space="0"/>
              <w:right w:val="single" w:color="auto" w:sz="4" w:space="0"/>
            </w:tcBorders>
            <w:shd w:val="clear" w:color="auto" w:fill="auto"/>
            <w:vAlign w:val="center"/>
          </w:tcPr>
          <w:p w14:paraId="5F2203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13</w:t>
            </w:r>
          </w:p>
        </w:tc>
        <w:tc>
          <w:tcPr>
            <w:tcW w:w="1082" w:type="dxa"/>
            <w:tcBorders>
              <w:top w:val="nil"/>
              <w:left w:val="nil"/>
              <w:bottom w:val="single" w:color="auto" w:sz="4" w:space="0"/>
              <w:right w:val="single" w:color="auto" w:sz="4" w:space="0"/>
            </w:tcBorders>
            <w:shd w:val="clear" w:color="auto" w:fill="auto"/>
            <w:vAlign w:val="center"/>
          </w:tcPr>
          <w:p w14:paraId="3432FD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03</w:t>
            </w:r>
          </w:p>
        </w:tc>
        <w:tc>
          <w:tcPr>
            <w:tcW w:w="1169" w:type="dxa"/>
            <w:tcBorders>
              <w:top w:val="nil"/>
              <w:left w:val="nil"/>
              <w:bottom w:val="single" w:color="auto" w:sz="4" w:space="0"/>
              <w:right w:val="single" w:color="auto" w:sz="4" w:space="0"/>
            </w:tcBorders>
            <w:shd w:val="clear" w:color="auto" w:fill="auto"/>
            <w:vAlign w:val="center"/>
          </w:tcPr>
          <w:p w14:paraId="1F9280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9.12</w:t>
            </w:r>
          </w:p>
        </w:tc>
      </w:tr>
      <w:tr w14:paraId="395C3B6E">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27A25B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勘测设计费</w:t>
            </w:r>
          </w:p>
        </w:tc>
        <w:tc>
          <w:tcPr>
            <w:tcW w:w="974" w:type="dxa"/>
            <w:tcBorders>
              <w:top w:val="nil"/>
              <w:left w:val="nil"/>
              <w:bottom w:val="single" w:color="auto" w:sz="4" w:space="0"/>
              <w:right w:val="single" w:color="auto" w:sz="4" w:space="0"/>
            </w:tcBorders>
            <w:shd w:val="clear" w:color="auto" w:fill="auto"/>
            <w:vAlign w:val="center"/>
          </w:tcPr>
          <w:p w14:paraId="6049F3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0</w:t>
            </w:r>
          </w:p>
        </w:tc>
        <w:tc>
          <w:tcPr>
            <w:tcW w:w="1082" w:type="dxa"/>
            <w:tcBorders>
              <w:top w:val="nil"/>
              <w:left w:val="nil"/>
              <w:bottom w:val="single" w:color="auto" w:sz="4" w:space="0"/>
              <w:right w:val="single" w:color="auto" w:sz="4" w:space="0"/>
            </w:tcBorders>
            <w:shd w:val="clear" w:color="auto" w:fill="auto"/>
            <w:vAlign w:val="center"/>
          </w:tcPr>
          <w:p w14:paraId="32DB5E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2.32</w:t>
            </w:r>
          </w:p>
        </w:tc>
        <w:tc>
          <w:tcPr>
            <w:tcW w:w="1082" w:type="dxa"/>
            <w:tcBorders>
              <w:top w:val="nil"/>
              <w:left w:val="nil"/>
              <w:bottom w:val="single" w:color="auto" w:sz="4" w:space="0"/>
              <w:right w:val="single" w:color="auto" w:sz="4" w:space="0"/>
            </w:tcBorders>
            <w:shd w:val="clear" w:color="auto" w:fill="auto"/>
            <w:vAlign w:val="center"/>
          </w:tcPr>
          <w:p w14:paraId="6D28E2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5</w:t>
            </w:r>
          </w:p>
        </w:tc>
        <w:tc>
          <w:tcPr>
            <w:tcW w:w="1082" w:type="dxa"/>
            <w:tcBorders>
              <w:top w:val="nil"/>
              <w:left w:val="nil"/>
              <w:bottom w:val="single" w:color="auto" w:sz="4" w:space="0"/>
              <w:right w:val="single" w:color="auto" w:sz="4" w:space="0"/>
            </w:tcBorders>
            <w:shd w:val="clear" w:color="auto" w:fill="auto"/>
            <w:vAlign w:val="center"/>
          </w:tcPr>
          <w:p w14:paraId="1116B3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4</w:t>
            </w:r>
          </w:p>
        </w:tc>
        <w:tc>
          <w:tcPr>
            <w:tcW w:w="1082" w:type="dxa"/>
            <w:tcBorders>
              <w:top w:val="nil"/>
              <w:left w:val="nil"/>
              <w:bottom w:val="single" w:color="auto" w:sz="4" w:space="0"/>
              <w:right w:val="single" w:color="auto" w:sz="4" w:space="0"/>
            </w:tcBorders>
            <w:shd w:val="clear" w:color="auto" w:fill="auto"/>
            <w:vAlign w:val="center"/>
          </w:tcPr>
          <w:p w14:paraId="2A392E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41</w:t>
            </w:r>
          </w:p>
        </w:tc>
        <w:tc>
          <w:tcPr>
            <w:tcW w:w="1082" w:type="dxa"/>
            <w:tcBorders>
              <w:top w:val="nil"/>
              <w:left w:val="nil"/>
              <w:bottom w:val="single" w:color="auto" w:sz="4" w:space="0"/>
              <w:right w:val="single" w:color="auto" w:sz="4" w:space="0"/>
            </w:tcBorders>
            <w:shd w:val="clear" w:color="auto" w:fill="auto"/>
            <w:vAlign w:val="center"/>
          </w:tcPr>
          <w:p w14:paraId="4841EE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67</w:t>
            </w:r>
          </w:p>
        </w:tc>
        <w:tc>
          <w:tcPr>
            <w:tcW w:w="1169" w:type="dxa"/>
            <w:tcBorders>
              <w:top w:val="nil"/>
              <w:left w:val="nil"/>
              <w:bottom w:val="single" w:color="auto" w:sz="4" w:space="0"/>
              <w:right w:val="single" w:color="auto" w:sz="4" w:space="0"/>
            </w:tcBorders>
            <w:shd w:val="clear" w:color="auto" w:fill="auto"/>
            <w:vAlign w:val="center"/>
          </w:tcPr>
          <w:p w14:paraId="156D8A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80</w:t>
            </w:r>
          </w:p>
        </w:tc>
      </w:tr>
      <w:tr w14:paraId="527C458C">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0D8588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c>
          <w:tcPr>
            <w:tcW w:w="974" w:type="dxa"/>
            <w:tcBorders>
              <w:top w:val="nil"/>
              <w:left w:val="nil"/>
              <w:bottom w:val="single" w:color="auto" w:sz="4" w:space="0"/>
              <w:right w:val="single" w:color="auto" w:sz="4" w:space="0"/>
            </w:tcBorders>
            <w:shd w:val="clear" w:color="auto" w:fill="auto"/>
            <w:vAlign w:val="center"/>
          </w:tcPr>
          <w:p w14:paraId="2ABB6B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1.20</w:t>
            </w:r>
          </w:p>
        </w:tc>
        <w:tc>
          <w:tcPr>
            <w:tcW w:w="1082" w:type="dxa"/>
            <w:tcBorders>
              <w:top w:val="nil"/>
              <w:left w:val="nil"/>
              <w:bottom w:val="single" w:color="auto" w:sz="4" w:space="0"/>
              <w:right w:val="single" w:color="auto" w:sz="4" w:space="0"/>
            </w:tcBorders>
            <w:shd w:val="clear" w:color="auto" w:fill="auto"/>
            <w:vAlign w:val="center"/>
          </w:tcPr>
          <w:p w14:paraId="10BBEC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991.50</w:t>
            </w:r>
          </w:p>
        </w:tc>
        <w:tc>
          <w:tcPr>
            <w:tcW w:w="1082" w:type="dxa"/>
            <w:tcBorders>
              <w:top w:val="nil"/>
              <w:left w:val="nil"/>
              <w:bottom w:val="single" w:color="auto" w:sz="4" w:space="0"/>
              <w:right w:val="single" w:color="auto" w:sz="4" w:space="0"/>
            </w:tcBorders>
            <w:shd w:val="clear" w:color="auto" w:fill="auto"/>
            <w:vAlign w:val="center"/>
          </w:tcPr>
          <w:p w14:paraId="5BDA47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4.41</w:t>
            </w:r>
          </w:p>
        </w:tc>
        <w:tc>
          <w:tcPr>
            <w:tcW w:w="1082" w:type="dxa"/>
            <w:tcBorders>
              <w:top w:val="nil"/>
              <w:left w:val="nil"/>
              <w:bottom w:val="single" w:color="auto" w:sz="4" w:space="0"/>
              <w:right w:val="single" w:color="auto" w:sz="4" w:space="0"/>
            </w:tcBorders>
            <w:shd w:val="clear" w:color="auto" w:fill="auto"/>
            <w:vAlign w:val="center"/>
          </w:tcPr>
          <w:p w14:paraId="5DA57A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0.60</w:t>
            </w:r>
          </w:p>
        </w:tc>
        <w:tc>
          <w:tcPr>
            <w:tcW w:w="1082" w:type="dxa"/>
            <w:tcBorders>
              <w:top w:val="nil"/>
              <w:left w:val="nil"/>
              <w:bottom w:val="single" w:color="auto" w:sz="4" w:space="0"/>
              <w:right w:val="single" w:color="auto" w:sz="4" w:space="0"/>
            </w:tcBorders>
            <w:shd w:val="clear" w:color="auto" w:fill="auto"/>
            <w:vAlign w:val="center"/>
          </w:tcPr>
          <w:p w14:paraId="56F128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06.55</w:t>
            </w:r>
          </w:p>
        </w:tc>
        <w:tc>
          <w:tcPr>
            <w:tcW w:w="1082" w:type="dxa"/>
            <w:tcBorders>
              <w:top w:val="nil"/>
              <w:left w:val="nil"/>
              <w:bottom w:val="single" w:color="auto" w:sz="4" w:space="0"/>
              <w:right w:val="single" w:color="auto" w:sz="4" w:space="0"/>
            </w:tcBorders>
            <w:shd w:val="clear" w:color="auto" w:fill="auto"/>
            <w:vAlign w:val="center"/>
          </w:tcPr>
          <w:p w14:paraId="062135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51.73</w:t>
            </w:r>
          </w:p>
        </w:tc>
        <w:tc>
          <w:tcPr>
            <w:tcW w:w="1169" w:type="dxa"/>
            <w:tcBorders>
              <w:top w:val="nil"/>
              <w:left w:val="nil"/>
              <w:bottom w:val="single" w:color="auto" w:sz="4" w:space="0"/>
              <w:right w:val="single" w:color="auto" w:sz="4" w:space="0"/>
            </w:tcBorders>
            <w:shd w:val="clear" w:color="auto" w:fill="auto"/>
            <w:vAlign w:val="center"/>
          </w:tcPr>
          <w:p w14:paraId="6DD69A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56.00</w:t>
            </w:r>
          </w:p>
        </w:tc>
      </w:tr>
    </w:tbl>
    <w:p w14:paraId="099FF04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14:paraId="1E5E04B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5" w:name="7.3资金筹措方案"/>
      <w:bookmarkEnd w:id="155"/>
      <w:bookmarkStart w:id="156" w:name="_Toc45723068"/>
      <w:bookmarkStart w:id="157" w:name="_Toc11250290"/>
      <w:bookmarkStart w:id="158" w:name="_Toc12984"/>
      <w:r>
        <w:rPr>
          <w:rFonts w:hint="eastAsia" w:ascii="黑体" w:hAnsi="黑体" w:eastAsia="黑体" w:cs="黑体"/>
          <w:b w:val="0"/>
          <w:bCs w:val="0"/>
          <w:color w:val="auto"/>
          <w:kern w:val="2"/>
          <w:sz w:val="28"/>
          <w:szCs w:val="28"/>
          <w:lang w:val="en-US" w:eastAsia="zh-CN" w:bidi="ar-SA"/>
        </w:rPr>
        <w:t>资金筹措方案</w:t>
      </w:r>
      <w:bookmarkEnd w:id="156"/>
      <w:bookmarkEnd w:id="157"/>
      <w:bookmarkEnd w:id="158"/>
    </w:p>
    <w:p w14:paraId="61B0921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14:paraId="3B8C6854">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资本金筹措</w:t>
      </w:r>
    </w:p>
    <w:p w14:paraId="4121876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14:paraId="3710EE9B">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债务资金筹措</w:t>
      </w:r>
    </w:p>
    <w:p w14:paraId="48D6F70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24D08CD2">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融资方案分析</w:t>
      </w:r>
    </w:p>
    <w:p w14:paraId="723C8DB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14:paraId="5925E41B">
      <w:pPr>
        <w:widowControl w:val="0"/>
        <w:ind w:firstLine="0" w:firstLineChars="0"/>
        <w:jc w:val="both"/>
        <w:outlineLvl w:val="1"/>
        <w:rPr>
          <w:rFonts w:hint="eastAsia" w:ascii="楷体" w:hAnsi="楷体" w:eastAsia="宋体" w:cs="楷体"/>
          <w:b/>
          <w:bCs/>
          <w:kern w:val="2"/>
          <w:sz w:val="30"/>
          <w:szCs w:val="30"/>
          <w:lang w:val="en-US" w:eastAsia="zh-CN" w:bidi="ar-SA"/>
        </w:rPr>
      </w:pPr>
    </w:p>
    <w:p w14:paraId="4B203F4F">
      <w:pPr>
        <w:rPr>
          <w:rFonts w:hint="eastAsia"/>
        </w:rPr>
        <w:sectPr>
          <w:foot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BDD1B83">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159" w:name="_Toc14854235"/>
      <w:bookmarkStart w:id="160" w:name="_Toc45723069"/>
      <w:r>
        <w:rPr>
          <w:rFonts w:hint="eastAsia" w:ascii="方正小标宋简体" w:hAnsi="方正小标宋简体" w:eastAsia="方正小标宋简体" w:cs="方正小标宋简体"/>
          <w:b w:val="0"/>
          <w:bCs w:val="0"/>
          <w:color w:val="auto"/>
          <w:sz w:val="36"/>
          <w:szCs w:val="36"/>
        </w:rPr>
        <w:t>绩效目标与综合评价</w:t>
      </w:r>
      <w:bookmarkEnd w:id="159"/>
      <w:bookmarkEnd w:id="160"/>
    </w:p>
    <w:p w14:paraId="2262D4B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1" w:name="_Toc45723070"/>
    </w:p>
    <w:p w14:paraId="0DA1FE0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经济效益分析</w:t>
      </w:r>
      <w:bookmarkEnd w:id="161"/>
    </w:p>
    <w:p w14:paraId="5E3719C3">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固定资产价值</w:t>
      </w:r>
    </w:p>
    <w:p w14:paraId="4BE8675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51CA3704">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和改善灌溉面积</w:t>
      </w:r>
    </w:p>
    <w:p w14:paraId="3F2B3E4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14:paraId="73E404A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14:paraId="4C5AF412">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改善劳动强度</w:t>
      </w:r>
    </w:p>
    <w:p w14:paraId="2EED25E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14:paraId="070DDA8C">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促进粮食增产和农民增收</w:t>
      </w:r>
    </w:p>
    <w:p w14:paraId="1098350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14:paraId="6DFD00D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61EED85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14:paraId="031CFEF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14:paraId="598CC02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14:paraId="5E240A2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00462E4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14:paraId="5E8356C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14:paraId="3199A87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14:paraId="62B51E1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14:paraId="6BF6267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14:paraId="4946867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2" w:name="_Toc45723071"/>
      <w:r>
        <w:rPr>
          <w:rFonts w:hint="eastAsia" w:ascii="黑体" w:hAnsi="黑体" w:eastAsia="黑体" w:cs="黑体"/>
          <w:b w:val="0"/>
          <w:bCs w:val="0"/>
          <w:color w:val="auto"/>
          <w:kern w:val="2"/>
          <w:sz w:val="28"/>
          <w:szCs w:val="28"/>
          <w:lang w:val="en-US" w:eastAsia="zh-CN" w:bidi="ar-SA"/>
        </w:rPr>
        <w:t>社会效益分析</w:t>
      </w:r>
      <w:bookmarkEnd w:id="162"/>
    </w:p>
    <w:p w14:paraId="6EB3553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14:paraId="03FBBF0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14:paraId="400B580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14:paraId="37C4C4D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14:paraId="3E6FEC2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14:paraId="77B61E1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3" w:name="_Toc45723072"/>
      <w:r>
        <w:rPr>
          <w:rFonts w:hint="eastAsia" w:ascii="黑体" w:hAnsi="黑体" w:eastAsia="黑体" w:cs="黑体"/>
          <w:b w:val="0"/>
          <w:bCs w:val="0"/>
          <w:color w:val="auto"/>
          <w:kern w:val="2"/>
          <w:sz w:val="28"/>
          <w:szCs w:val="28"/>
          <w:lang w:val="en-US" w:eastAsia="zh-CN" w:bidi="ar-SA"/>
        </w:rPr>
        <w:t>生态效益分析</w:t>
      </w:r>
      <w:bookmarkEnd w:id="163"/>
    </w:p>
    <w:p w14:paraId="439FC58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14:paraId="034F97C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14:paraId="1E2E305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14:paraId="4CA8A3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14:paraId="7802437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14:paraId="380AB77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4" w:name="_Toc45723073"/>
      <w:r>
        <w:rPr>
          <w:rFonts w:hint="eastAsia" w:ascii="黑体" w:hAnsi="黑体" w:eastAsia="黑体" w:cs="黑体"/>
          <w:b w:val="0"/>
          <w:bCs w:val="0"/>
          <w:color w:val="auto"/>
          <w:kern w:val="2"/>
          <w:sz w:val="28"/>
          <w:szCs w:val="28"/>
          <w:lang w:val="en-US" w:eastAsia="zh-CN" w:bidi="ar-SA"/>
        </w:rPr>
        <w:t>经济评价</w:t>
      </w:r>
      <w:bookmarkEnd w:id="164"/>
    </w:p>
    <w:p w14:paraId="541BDF47">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增量效益</w:t>
      </w:r>
    </w:p>
    <w:p w14:paraId="03E924C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14:paraId="449A623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14:paraId="60BB411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1  项目区水稻种植受益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14:paraId="69F633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14:paraId="5FED8C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14:paraId="7045C9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14:paraId="3993BA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14:paraId="261282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14:paraId="5382DB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14:paraId="0F297A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14:paraId="7E7DAF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14:paraId="6182AC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14:paraId="495071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14:paraId="0757A1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14:paraId="496689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14:paraId="1C5791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14:paraId="174A2A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14:paraId="17BEFA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14:paraId="40CF21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14:paraId="519948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14:paraId="444886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14:paraId="6FF5F9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14:paraId="431437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14:paraId="6AC893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14:paraId="4152C0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17827F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6E3590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0651A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54C8B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3B26DE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693A76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698E2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14:paraId="39C695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14:paraId="42E103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14:paraId="00148E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481473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4C991B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7CFA0D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63881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20F26F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01D1A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29E3A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14:paraId="25A716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14:paraId="47BD0B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14:paraId="67DCA1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7AB9F4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0DA28F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E9239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E1A43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1BD356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C7787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E3F29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14:paraId="5B9588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14:paraId="7C9B73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14:paraId="542137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1CE4DB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72856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76856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450A49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5E85AC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531D0D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416F0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14:paraId="0974E5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14:paraId="16AFD3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788F789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14:paraId="6CC29E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2  项目区油菜种植受益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14:paraId="3C4BCF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14:paraId="06901D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14:paraId="2C68D1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14:paraId="1BBA18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14:paraId="0D970D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14:paraId="0DA252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14:paraId="5D4715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14:paraId="0FF93C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14:paraId="16793A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14:paraId="6455E9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14:paraId="4814B0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14:paraId="1AA1F5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14:paraId="33134E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14:paraId="74E055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14:paraId="42FFD9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14:paraId="31F6A0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14:paraId="1B65B1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14:paraId="71FC2E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14:paraId="18D992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14:paraId="22F0BA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14:paraId="7EC603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14:paraId="124935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32B3F8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21C4AD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4665CF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197B0A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14:paraId="150C4B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14:paraId="70CD78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49002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14:paraId="467E09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14:paraId="2D1E35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14:paraId="4C2A94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434506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2F5AFA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6693A9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678F3F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14:paraId="0D5DEF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14:paraId="3B83E8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5E2D9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14:paraId="64367B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14:paraId="4B2E58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612BB66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14:paraId="30AADAC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14:paraId="57797356">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费用分析</w:t>
      </w:r>
    </w:p>
    <w:p w14:paraId="3079EBD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14:paraId="59E2641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w:t>
      </w:r>
      <w:r>
        <w:rPr>
          <w:rFonts w:hint="eastAsia" w:ascii="仿宋_GB2312" w:hAnsi="仿宋_GB2312" w:eastAsia="仿宋_GB2312" w:cs="仿宋_GB2312"/>
          <w:color w:val="auto"/>
          <w:sz w:val="28"/>
          <w:szCs w:val="28"/>
          <w:lang w:eastAsia="zh-CN"/>
        </w:rPr>
        <w:t>经费补助</w:t>
      </w:r>
      <w:r>
        <w:rPr>
          <w:rFonts w:hint="eastAsia" w:ascii="仿宋_GB2312" w:hAnsi="仿宋_GB2312" w:eastAsia="仿宋_GB2312" w:cs="仿宋_GB2312"/>
          <w:color w:val="auto"/>
          <w:sz w:val="28"/>
          <w:szCs w:val="28"/>
        </w:rPr>
        <w:t>。该项目管理人员2名，人</w:t>
      </w:r>
      <w:r>
        <w:rPr>
          <w:rFonts w:hint="eastAsia" w:ascii="仿宋_GB2312" w:hAnsi="仿宋_GB2312" w:eastAsia="仿宋_GB2312" w:cs="仿宋_GB2312"/>
          <w:color w:val="auto"/>
          <w:sz w:val="28"/>
          <w:szCs w:val="28"/>
          <w:lang w:eastAsia="zh-CN"/>
        </w:rPr>
        <w:t>均补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565FB8E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14:paraId="697BDFE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14:paraId="7BB27D8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65" w:name="_Toc45723074"/>
      <w:r>
        <w:rPr>
          <w:rFonts w:hint="eastAsia" w:ascii="仿宋_GB2312" w:hAnsi="仿宋_GB2312" w:eastAsia="仿宋_GB2312" w:cs="仿宋_GB2312"/>
          <w:b/>
          <w:bCs/>
          <w:color w:val="auto"/>
          <w:kern w:val="2"/>
          <w:sz w:val="28"/>
          <w:szCs w:val="28"/>
          <w:lang w:val="en-US" w:eastAsia="zh-CN" w:bidi="ar-SA"/>
        </w:rPr>
        <w:t>主要评价指标</w:t>
      </w:r>
      <w:bookmarkEnd w:id="165"/>
    </w:p>
    <w:p w14:paraId="08B2367E">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经济评价指标分别为：</w:t>
      </w:r>
    </w:p>
    <w:p w14:paraId="63A312A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14:paraId="40941B4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14:paraId="57DBB00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14:paraId="2B4BFFC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14:paraId="67735C5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14:paraId="52E12A3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14:paraId="319D312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14:paraId="457EA77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14:paraId="4F59D73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14:paraId="3AAA3F9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14:paraId="7C05DA7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14:paraId="0EFB7F0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14:paraId="7E46DF9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14:paraId="278F16F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0DB0929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4-1     财务分析现金流量表</w:t>
      </w:r>
    </w:p>
    <w:p w14:paraId="1D28466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14:paraId="5487DF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14:paraId="215AA3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14:paraId="1896A7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14:paraId="161DDE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14:paraId="75FB92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14:paraId="0AE03E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14:paraId="1740BA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14:paraId="5D12DC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14:paraId="7D9495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14:paraId="41E645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14:paraId="3643DC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14:paraId="11F078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14:paraId="0A4310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14:paraId="03A1C3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14:paraId="337948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14:paraId="637250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14:paraId="049859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14:paraId="77A22A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14:paraId="4454E6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14:paraId="1E5430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14:paraId="0AEF1B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14:paraId="1EC8A1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14:paraId="127AE0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14:paraId="3E3B2A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14:paraId="0049B0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14:paraId="23B79B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14:paraId="6DB0D1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48E25E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14:paraId="10960A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14:paraId="07464A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B6C99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0A255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718C6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9EA76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BA377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A683C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86D0F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9190F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59F8A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26CD8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1235A7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14:paraId="14E6DD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14:paraId="091386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EA651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8620A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B73E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C4167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BCFD9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EFF73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A4DEE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4D506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5DAFA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FCBC2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5B61E6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14:paraId="648586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14:paraId="496F1F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AB8DB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3CE22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926F5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35842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94A05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2A502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30E88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023BD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E894E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B0291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012F8C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14:paraId="0FE3DE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14:paraId="3286DA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261B9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9FA66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8AA8B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DFC2F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C80BA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FE520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5002F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7A9DF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C8252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26084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60E3B7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14:paraId="34A970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14:paraId="1DC49D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98F8E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8DC1A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94E3A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B8ACA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3E253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349D9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11130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1CCBF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AD44C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7037B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66BB2E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14:paraId="343099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14:paraId="4CFCE4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CC024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27AC3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AFD5F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00CE6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B7647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409DB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6ED08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E3636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BABF2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169CB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3EA995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14:paraId="095A8B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14:paraId="11011C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5818B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C22FA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2807D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C6E9C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18900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D5254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62AC4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76DFC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6E7CC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F4B4F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143E1C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14:paraId="0BB6BF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14:paraId="6D4507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61CAE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55ABE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463B6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9E09B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108B2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63A69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8A7E2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E12BD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58300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D99CD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0D6EE2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14:paraId="3DD036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14:paraId="6E3DCB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051BB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1A8AC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4E2CC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3F37D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A0558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3E636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B90F8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24DE8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5F050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46AB1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6871E9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14:paraId="7CF277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14:paraId="5231EC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89C07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C7FD3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719F4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B886B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F42F6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033D4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36476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8287F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84116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14F15F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14:paraId="330A1803">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14:paraId="6F17EC6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2B71A9A">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绩效评价指标分别为：</w:t>
      </w:r>
    </w:p>
    <w:p w14:paraId="3471D38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4"/>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14:paraId="37A2D7AE">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14:paraId="57B8DF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14:paraId="34916CD0">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14:paraId="0BAD63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14:paraId="0DFA07DE">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606D83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14:paraId="63C0EA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14:paraId="542EC3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14:paraId="6F10D145">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0CDAF2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14:paraId="747BEB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14:paraId="16EF73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4D472136">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60D792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14:paraId="7B93A4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14:paraId="67CAA8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14:paraId="0A11C9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4D50356D">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14:paraId="5C4AC8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14:paraId="71FB21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14:paraId="46DC0F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14:paraId="370762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14:paraId="68DEE8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14:paraId="2A0636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14:paraId="7F3A5A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14:paraId="2501065D">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09B184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14:paraId="29E210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14:paraId="5F38BE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14:paraId="777EEF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14:paraId="29BB26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14:paraId="06D9AD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5695A3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3E72F4E5">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22EDBC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5CFED1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14:paraId="6BFD70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6B3D08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14:paraId="1E7BAB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14:paraId="0AAEAD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01D50B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7903B71A">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24DE09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225ED5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14:paraId="38F5E7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28C556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14:paraId="687CDC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14:paraId="157891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1EAF4B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7DEF471D">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3BB504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234FDC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14:paraId="3777A0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55D5F9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14:paraId="5C453D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14:paraId="3BACEF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10B80C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5A8B5B2C">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14:paraId="1DA1EC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14:paraId="7468B2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14:paraId="039788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14:paraId="124E8C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14:paraId="10E183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2617F69A">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14:paraId="46BEE4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14:paraId="1EA1DB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14:paraId="081AA8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57730B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59D482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0EDAEB63">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14:paraId="4D22F1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14:paraId="1C189A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14:paraId="7EAF89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0110DC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14:paraId="01213F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14:paraId="1C1DF7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14:paraId="0C87CE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14:paraId="5AB0B1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3335F039">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22DDAA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14:paraId="0C9EA5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14:paraId="391797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1F0970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14:paraId="648BE7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177F5E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498648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14:paraId="323DE6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3C52881E">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080EE1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7397D7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14:paraId="5E18DC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37FE8A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14:paraId="3D6B85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53B0F9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56AD68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79D073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4A976AF4">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53AA84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5E0305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14:paraId="0BAC87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5FA1CC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14:paraId="429082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14:paraId="1A2051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77FE4D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6F2C93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121E2792">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5EC69F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7FA2B3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14:paraId="02C640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1D6494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14:paraId="6FE35D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14:paraId="1FA020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14:paraId="5F9C42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14:paraId="030E7E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3F7D7464">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5A50D1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1B6E0F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14:paraId="0F16C4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42DA47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14:paraId="757D33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61590F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340495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2CC19D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15CF5620">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303249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14:paraId="37D159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14:paraId="22BFC0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414064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14:paraId="78EAF6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14:paraId="000BE9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75616B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14:paraId="7181A3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63EB758B">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131C41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6A6095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14:paraId="4A06EE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712CAC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14:paraId="6E378E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14:paraId="113848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6AEEF5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5F453B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0EADEFD2">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2DAD83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55D2C8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14:paraId="237EA6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62704D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14:paraId="36E19F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14:paraId="4547C5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5632ED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2EF8F7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10BADFEE">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0EC6FF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19D623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14:paraId="56FEF0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1A8027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14:paraId="46C7CA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14:paraId="7FF2D9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1D1714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50E31B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5D30AC98">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0245B5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6943C8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14:paraId="3DE403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64F53D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14:paraId="20076A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14:paraId="2F3703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27A627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747C6C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692D6A9D">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1246C5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14:paraId="6EC82C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14:paraId="2E473D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253CB6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14:paraId="20C2D8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14:paraId="594F80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69BF53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583E7D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6942AB16">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14:paraId="6AA0A6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14:paraId="3445BC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14:paraId="231FDC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14:paraId="363898B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14:paraId="63A45B9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127F80E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6" w:name="_Toc45723075"/>
      <w:bookmarkStart w:id="167" w:name="_Toc14854240"/>
      <w:r>
        <w:rPr>
          <w:rFonts w:hint="eastAsia" w:ascii="黑体" w:hAnsi="黑体" w:eastAsia="黑体" w:cs="黑体"/>
          <w:b w:val="0"/>
          <w:bCs w:val="0"/>
          <w:color w:val="auto"/>
          <w:kern w:val="2"/>
          <w:sz w:val="28"/>
          <w:szCs w:val="28"/>
          <w:lang w:val="en-US" w:eastAsia="zh-CN" w:bidi="ar-SA"/>
        </w:rPr>
        <w:t>耕地质量评价</w:t>
      </w:r>
      <w:bookmarkEnd w:id="166"/>
      <w:bookmarkEnd w:id="167"/>
    </w:p>
    <w:p w14:paraId="3D26555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14:paraId="325549B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14:paraId="0D77ED6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14:paraId="631949B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14:paraId="48D9D39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14:paraId="1DD224E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14:paraId="05AC7B9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14:paraId="6A5B373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14:paraId="1FF2440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14:paraId="2B9021B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14:paraId="43008F1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68" w:name="_Toc45723076"/>
      <w:bookmarkStart w:id="169" w:name="_Toc10817"/>
      <w:r>
        <w:rPr>
          <w:rFonts w:hint="eastAsia" w:ascii="楷体_GB2312" w:hAnsi="楷体_GB2312" w:eastAsia="楷体_GB2312" w:cs="楷体_GB2312"/>
          <w:b w:val="0"/>
          <w:bCs w:val="0"/>
          <w:color w:val="auto"/>
          <w:sz w:val="28"/>
          <w:szCs w:val="28"/>
        </w:rPr>
        <w:t>（三）附图：</w:t>
      </w:r>
      <w:bookmarkEnd w:id="168"/>
      <w:bookmarkEnd w:id="169"/>
    </w:p>
    <w:p w14:paraId="0E7023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14:paraId="569AAAD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14:paraId="759927D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14:paraId="601E4D4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14:paraId="68A04531">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0" w:name="_Toc45723077"/>
      <w:r>
        <w:rPr>
          <w:rFonts w:hint="eastAsia" w:ascii="黑体" w:hAnsi="黑体" w:eastAsia="黑体" w:cs="黑体"/>
          <w:b w:val="0"/>
          <w:bCs w:val="0"/>
          <w:color w:val="auto"/>
          <w:kern w:val="2"/>
          <w:sz w:val="28"/>
          <w:szCs w:val="28"/>
          <w:lang w:val="en-US" w:eastAsia="zh-CN" w:bidi="ar-SA"/>
        </w:rPr>
        <w:t>附表1</w:t>
      </w:r>
      <w:bookmarkEnd w:id="170"/>
    </w:p>
    <w:p w14:paraId="11B161C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14:paraId="4A1CCE7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833" w:type="dxa"/>
        <w:jc w:val="center"/>
        <w:tblLayout w:type="fixed"/>
        <w:tblCellMar>
          <w:top w:w="0" w:type="dxa"/>
          <w:left w:w="108" w:type="dxa"/>
          <w:bottom w:w="0" w:type="dxa"/>
          <w:right w:w="108" w:type="dxa"/>
        </w:tblCellMar>
      </w:tblPr>
      <w:tblGrid>
        <w:gridCol w:w="1134"/>
        <w:gridCol w:w="2976"/>
        <w:gridCol w:w="1716"/>
        <w:gridCol w:w="1404"/>
        <w:gridCol w:w="1603"/>
      </w:tblGrid>
      <w:tr w14:paraId="5C1328F9">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14:paraId="107B5C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14:paraId="188FB6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14:paraId="3FF8CF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14:paraId="0E8396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14:paraId="758303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14:paraId="7A482E2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A2B2B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242EE5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14:paraId="2731E9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8861F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7CCD46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4891395">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DB1EC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0CE4AA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14:paraId="1CE871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14:paraId="547198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471D7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D277506">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F77BC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6F078C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14:paraId="439862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14:paraId="2610E7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A5558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3E27879">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937B8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29B078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14:paraId="7C356A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14:paraId="3AFAC5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79F95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AEA2068">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C0E6B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7D4E79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14:paraId="524C74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14:paraId="57ECF7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FFE58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DB2FECE">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02FA3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2F09FA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14:paraId="697DBA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14:paraId="1B143D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50618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80DC0A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D1791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4623D9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14:paraId="0985C4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12926F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138A6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B17AC2A">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F875D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14:paraId="4E4B96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14:paraId="053095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749AFC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F6FB5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91D6218">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BB12B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14:paraId="185C8E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14:paraId="41B456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7FF6C5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CF504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0FC3CC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0A6A8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14:paraId="2457BD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14:paraId="5B8911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66D134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8151D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DA62B7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19922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14:paraId="152A55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14:paraId="61B5F1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14:paraId="2B50EC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16559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6552648">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12B7D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14:paraId="5F8596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14:paraId="255439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14:paraId="2788FC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22E71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3B5996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7C6F0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7B32CB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14:paraId="4C836A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10591C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06BC80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B6AF09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82686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2261BB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14:paraId="785F20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2925BB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06D5D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E3C644E">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68B14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244B7A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14:paraId="11B9DA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14:paraId="62AE24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D0777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6C90EF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717DD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426C4B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14:paraId="010AB5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14:paraId="179AD5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D903C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507E82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C0C6F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4A75E8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14:paraId="27E8DD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5C08AE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1C8854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808CC5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5B7B1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3E4661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14:paraId="5C9EB9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1B72B2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BD6E7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1C1392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FA57E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0E93F1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14:paraId="72C6CE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764FB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E056F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13E53C8">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76E43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265248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14:paraId="4C7527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086253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D4D9A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581DB2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B866F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5C90ED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14:paraId="77E9E4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241228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66E1D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84BBFE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789EF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4E6406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14:paraId="066248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447388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05A15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F3BF10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73080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60C345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14:paraId="5CA565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5B1B0E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8134B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6CBE663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34E87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14:paraId="716E47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14:paraId="5F912A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D1B8D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AE958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8CB3C0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D67F2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14:paraId="50E61F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14:paraId="5CBD8E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1EF68F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8F980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B2B5B2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CB113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45DB16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14:paraId="569FB5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656AAA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3703F2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7BD591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13FCF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248155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14:paraId="47F6B3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72F95D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005CD8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01F868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F778E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466EE2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14:paraId="66E7E5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3DBF8B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79B07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6821F8C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75352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70357F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14:paraId="221816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6C63CD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2C00E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1801B25">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6CE4E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72C3C9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14:paraId="07D167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562BB0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09DA9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563C70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51F5F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3855EB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14:paraId="155BD0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5C9835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F8430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6C863D8E">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6CC4B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4E6750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14:paraId="3B851B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14:paraId="0E9099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8BFAF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C6378E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4C71E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14:paraId="441C7D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14:paraId="6F9244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4C3A59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A38CD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DA94D5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FEC06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14:paraId="042557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14:paraId="415458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14:paraId="27955F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B7386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F20731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41D6D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14:paraId="2FEAA0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14:paraId="0722AB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18400C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4D24B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70D048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F3E88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0A7A66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14:paraId="75C6BA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1D4AB4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77C58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C78B8E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E749D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72CB5F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14:paraId="60E7CA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1922A2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747395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2F604AD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BF39E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3E20EB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14:paraId="631ACC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2BA063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CD1FE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14E4E13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AD33F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5653D4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14:paraId="2213C1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5FA218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499E9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2E49AC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F1A85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3DEDFF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14:paraId="1DCF71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0007FA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20903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473310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482C6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1136BE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14:paraId="146AA3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14:paraId="3FF853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07484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14:paraId="2187CD9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14:paraId="4BEC39A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1CF83BC9">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1" w:name="_Toc45723078"/>
      <w:r>
        <w:rPr>
          <w:rFonts w:hint="eastAsia" w:ascii="黑体" w:hAnsi="黑体" w:eastAsia="黑体" w:cs="黑体"/>
          <w:b w:val="0"/>
          <w:bCs w:val="0"/>
          <w:color w:val="auto"/>
          <w:kern w:val="2"/>
          <w:sz w:val="28"/>
          <w:szCs w:val="28"/>
          <w:lang w:val="en-US" w:eastAsia="zh-CN" w:bidi="ar-SA"/>
        </w:rPr>
        <w:t>附表2</w:t>
      </w:r>
      <w:bookmarkEnd w:id="171"/>
    </w:p>
    <w:p w14:paraId="6D2801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14:paraId="13E0B29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14:paraId="4ED8072B">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14:paraId="3472EE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14:paraId="16C05D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14:paraId="2DCCF5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14:paraId="7BDEF7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14:paraId="7F718E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14:paraId="4DB642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14:paraId="11ADA7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14:paraId="2563FDFF">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653A50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11AC13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0E73AA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6D2C41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14:paraId="452D30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14:paraId="5094D1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14:paraId="75DDDE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14:paraId="02DEAA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14:paraId="2538596C">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75881A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59F6AF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5C0BAB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049436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3A75D8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14:paraId="57CCB1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14:paraId="356883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14:paraId="4D1CE3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14:paraId="7164E4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14:paraId="20F805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14:paraId="279310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14:paraId="1D774C93">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664FD3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658D6B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4B37AC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5CE611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2168C7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07BB1C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0E6048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14:paraId="27BBA3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14:paraId="70AD8B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14:paraId="5FF798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14:paraId="0CC621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14:paraId="570344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14:paraId="71FBE3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14:paraId="47DEDF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14:paraId="4E30B4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14:paraId="575F54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14:paraId="5C17DBF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B6ECA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14:paraId="6E8D14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B1857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C973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14:paraId="7F3B76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14:paraId="55E4B8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14:paraId="53B197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14:paraId="1218F4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14:paraId="14E3E2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14:paraId="41FFC6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14:paraId="0FEF66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14:paraId="3F2F9B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14:paraId="73DA33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14:paraId="2BBDA2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14:paraId="0DA45F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14:paraId="3F7940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14:paraId="105F539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AC63C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14:paraId="5B3D49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4F3EB8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14:paraId="6A70B6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A77F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2802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95C6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38CC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371C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78CB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B72BC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15ED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A270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1E18C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5E509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37F67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E824DE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23ADE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14:paraId="4ACFEE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2BB82D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14:paraId="4BBDAD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87A4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357F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46FF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AFC6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CB44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459A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A4A4B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24E7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4DDA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AB78A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1E418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2A847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9AC6D3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995B9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14:paraId="39B90B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7E8B39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14:paraId="43DCAE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2110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1048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5E55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350A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54ED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193F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29105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7F77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4948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F3734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C1CAA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A615A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2AA511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C2BF9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14:paraId="421F27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234A84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14:paraId="7BE458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0570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7263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2006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6D1B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FE17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B733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E84BF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16A1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B1A8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A5B23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414A1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306FE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380DAB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D46B0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14:paraId="528699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0E81C0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14:paraId="25472E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6F63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F40D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3CCD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4801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5E838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1C05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063EC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73E0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05F8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24056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C262B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5C423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51AC3E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A8F30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14:paraId="316E62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3D598F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14:paraId="681C63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EB0A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3D0F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8962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7873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5C45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6683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EA604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D854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C7E1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2EB9C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F280D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76B32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8809F0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C7F80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14:paraId="04FA95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5D6BA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14:paraId="28BB82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B17B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E2C1C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167F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F2FB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3557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78A6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FDD96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6D05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14E1C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B9670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A4F29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C1046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683F5A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EB07F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14:paraId="6F9DBD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46E96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14:paraId="1B76F9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1962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E9DE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5A48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7957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9CFE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EC15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BE984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8B5C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0ED1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067C8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496B6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6A522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B25257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49807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14:paraId="48B618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0ECD24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14:paraId="5D0071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BABC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92F3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CA17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E4F1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1990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E849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1ADE2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0D5A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A227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52B99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EFD24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84216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C790AC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43E4A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14:paraId="19A0B1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71B29D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14:paraId="29C2C3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8491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3029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9D6E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7A4F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7551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4E7D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BA0D0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CBD3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AE13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73C7D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595C4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C547A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FF69AF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16857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14:paraId="17354E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45537F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14:paraId="6582ED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1797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4B27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B2A7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E7F6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C736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C253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B0EBA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46C9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74C2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12AB8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EF449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83580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F3B0CC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0EAA8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14:paraId="645D4E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4E94E1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14:paraId="5657B4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6C7D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C52B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2689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8582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213E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522D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9CE2D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064D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2502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F9279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BD270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98431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5B6072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C748C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14:paraId="52E70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4F9C08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14:paraId="2F3395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6C17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260A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06BC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1E90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1FCE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38F6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4A155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82EC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88DE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2E520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179D7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87767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E55151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67A21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14:paraId="67A4B6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0879D7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14:paraId="6A19FD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1431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0A85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D68C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D8A2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2B52C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199D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F15BD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4843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CAD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AEC53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B203A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5B900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CCAD79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6EB4E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14:paraId="6CF449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647DFD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14:paraId="73DAAD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6824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8655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01D7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6019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61C9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7CE6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77E6D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6E6B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27B9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7879D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5E7F4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BE7E1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79D42D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DB2E8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14:paraId="0DCB1C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40FBFB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14:paraId="07905D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E9C1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6F8A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59EB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3CA1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6416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182E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38814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BF3E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C89F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76121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3ECF3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C2B7B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BE8CC0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23EFC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14:paraId="690301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08A96F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14:paraId="797D5D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EC754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6FB5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199A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B3E1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5D8C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7922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D9226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5D57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14AF6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A9658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F4AB2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88814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5FD02C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630D8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14:paraId="6D5637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6E0DE3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14:paraId="755846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E2E9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C147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CEC3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0959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B370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F5C1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12A22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D440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0294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5108E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2B493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EAC64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F086207">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EF8A7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14:paraId="3974AB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0F95A3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14:paraId="56AB89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7F99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FB70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9B4C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F0DB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AB54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C1E1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5699C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6E0C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6388A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A0BFA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9E67A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BE8CC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253FE2E">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8568A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14:paraId="372C9B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43A13F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14:paraId="4366ED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4EE5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B6F4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A703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92CDF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6B8F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8D01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FF630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D2E1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CBE4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EF6FE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655D3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491FE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1730D4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72601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14:paraId="4C3309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09E72A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14:paraId="6D1A2E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8881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93B40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814E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C89D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AF7C6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7B45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73ED5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0ABF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4306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5B2B8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23444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E03EC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0BA3E5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6B598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14:paraId="7140AF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70ED5D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14:paraId="533D07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DCA0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3367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75ADE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7160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5AFA0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1827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F4A1D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CC12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2796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8CC0D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6F422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F2876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4BE5EF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B5BE3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14:paraId="121840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7695FA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14:paraId="0D5EF1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62CC6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A8FB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4558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F5B3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53B9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386E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34E8B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414E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F9AB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79C28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393ED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2FAE1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BAD5AB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34520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14:paraId="668E97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469224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14:paraId="72F095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FFC7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083C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FBE8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CE51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77E0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015D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B4DBC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73B3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AF3B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220ED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D4ED3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DF488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8F3DE1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B60E3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14:paraId="45F6E7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7C15CC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14:paraId="32263F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0263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C9E3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4281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828F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44E7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68BA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DD10D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CABD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802B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1C175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6E350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A25D4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9C309D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9E042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14:paraId="6E5B62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0638F5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14:paraId="6E00C2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E3FF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3939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6DA0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8301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34A0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2FA4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03E0E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11DB6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0BE4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48EDB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306B0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DB2C0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E75F0B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B4BD6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14:paraId="6C5890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62B7EE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14:paraId="6D2C70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1EC7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793A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AA63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70ED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EE9F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918C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859CC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09B3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4783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05D7F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FC91C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B7B0F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DA09E1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25CBD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14:paraId="106486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34952E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14:paraId="7FDA21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15AF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4924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9ACB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CBBE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42DD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627C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EA9CF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F9E9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4C0E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CE6DA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2C7B9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1D1F9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380366E">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07C5D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14:paraId="0E69AC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1D64A9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14:paraId="3BC73A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448F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F69A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208F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8179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8B6F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F56B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3DFB8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3DFC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794F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B0FFF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EA20B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7CE2E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31CBBB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4F8A5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14:paraId="3871C1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1EEDA7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14:paraId="2A27E6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E1C5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1F39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A930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3002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C89C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6E39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CDAD2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470A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C12C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02687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47B3C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1020B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488B46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C4561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14:paraId="0423D5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2FDE8E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14:paraId="3B1376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D815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6C4C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8B0A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5EAD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042A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B84E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2FB64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A4F0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4BFB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E551F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36D9B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9793A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ED9E83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A99EA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14:paraId="3B6154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488C92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14:paraId="166AEA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3A94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32A3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F5DD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BD0D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C8BE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1948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EDBC4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A5AD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B71DC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214BB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CCD19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DE1AB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38AC6D7">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18D9A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14:paraId="4B7955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4B8B94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14:paraId="45F26B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A086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B821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B631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68526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E638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1FCD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6750B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C2544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5DD5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5ECE3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BA25C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334A7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C0F21F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5721D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14:paraId="23C3D2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5133DF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14:paraId="389451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3296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778F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A28F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ACDF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E84D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A77C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3A71F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64EEC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5593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6FA46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EF733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BF8A6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AE8E3A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958C7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14:paraId="19FCC6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73EDD9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14:paraId="045826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1EF9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D728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EB7D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0E33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34F0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EE76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AFCDC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B1686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2ADA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52C70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0C939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223D0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DBB086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2BAC0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14:paraId="767C1A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1ADC65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14:paraId="7D172C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67F9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E8A4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F9E9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B787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1B4B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0922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A774C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7865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3B9D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26044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FEC03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9B062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F140C6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40E2F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14:paraId="449376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416920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14:paraId="6FD13D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DDA0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2981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8A25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BF5B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2620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AD04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4A729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BB70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10E2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51796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3670C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F3230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820AA8C">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65E81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14:paraId="731C3A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0EC1AB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14:paraId="093C96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C90A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A6C9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1804E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687A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2238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FBFB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7B1FD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CFFA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65CE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20420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B7241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C7D53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7BEAD5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9A270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14:paraId="78E095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5A43BF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14:paraId="102BFC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3A0F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941C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8240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A4E7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F217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21A4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BB043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B7B7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64E3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67662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FB2F1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C1A06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4F0A12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B6C7E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14:paraId="132DE9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345EBD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14:paraId="120038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D683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FD27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5F3E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CEE1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EC174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C9A0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CBC22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19A5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E938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591CA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0F1D5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0664F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B7A707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0E1C6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14:paraId="527E42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0DA4A9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14:paraId="349AE3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F8AD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17CF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B0EA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F8AD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AE1F5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A595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EFE96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8EB9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47CB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52BB9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BABB0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6F6BF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C51D8D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FCDAD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14:paraId="4B7EAB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1957C8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14:paraId="0E0D15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D066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DC93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EBBB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4DBD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B53D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6182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0E0C6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95BF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B89D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356D9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9A84E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2CAA7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D1AACD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63654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14:paraId="648A5E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75214C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14:paraId="089CED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BBAE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AD40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FBCA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A292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1FAC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52D9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786DD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4E89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6BD6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E832D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1898B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9C25C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271B6F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E712C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14:paraId="38777C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5CE8C9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14:paraId="0B4367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3705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A499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6FC3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38F0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D335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4B74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AF899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D2E6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DA3C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4A816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BF7C9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2E2B8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5BE195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4BCFC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14:paraId="198B42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619104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14:paraId="424134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0C2F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68B7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54A89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18AE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661E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EAFD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01FDC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EE7F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B908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AFDB9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6752B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18362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90283C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1B1FE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14:paraId="5438A9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59E4A1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14:paraId="55A249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32D3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79BE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A760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FA7B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A7F9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8EBF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5B726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1497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D3BE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EBC27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4A394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ABA93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29B0E7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9A089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14:paraId="796BCD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14:paraId="17F84D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14:paraId="1254ED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38DF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716C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E879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D4EA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87FD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AA5D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ADF72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FEF6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04F7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AEF76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1D5C6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31EA9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EEE121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BB4A0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14:paraId="2B2AF9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14:paraId="0C4ED6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14:paraId="5963D5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5A91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A143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9B21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FABC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D306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9378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C85A4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99C3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58C2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70001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DFBC2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8497E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3E55BF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E483A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14:paraId="05F064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55955C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14:paraId="68AFE9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8C40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837A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8B59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0FDB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7FE7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E3C1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2EE3A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7F37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286D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ADE11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43CDD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F41AD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A0EDE5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0A01D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14:paraId="54D003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14:paraId="3682AB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14:paraId="20F570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68AD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9988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EAEB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E8D7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077E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E6E3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CE179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7F7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65CD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F1F16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88847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5B521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CBB8287">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E14D3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14:paraId="7100E8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14:paraId="442EAB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14:paraId="796334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8173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E05F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2A87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981E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DC92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392E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8BD6E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E44E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E8BA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175FC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B4436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99C85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78F12F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19EFD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14:paraId="251965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14:paraId="695F9C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14:paraId="7BB5FA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6781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57E9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D517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7E41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7295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FA14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6400C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44C9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98C0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C4303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B3CEB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19206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0E722EC">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8055C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14:paraId="489151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4CFFF1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14:paraId="19A24B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09C7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988F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5414D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8AC0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2F6B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8D49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CB87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3124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DCD6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5C7E4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D2BE2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EF6D3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882F98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461B9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14:paraId="113AC0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2B0746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14:paraId="57DAEB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3829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D96F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7C0D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97A5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E17A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AB2D1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9B421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0A27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5C2D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A125D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7A885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D7332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0B3DD1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CA540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14:paraId="140968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4764DB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14:paraId="4E8F06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3AEF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4469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E8FC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B31C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CDA3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FA29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8D58F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ACB8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4C61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880B2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1C89B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5CE1B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D0744E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44B08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14:paraId="1DCA94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18F277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14:paraId="73CEE4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B43C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3CC0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1F789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1EBB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B243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A578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8D7B5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8769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3253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C3319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4CEBA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7C323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14:paraId="170583E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14:paraId="417A64B4">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2" w:name="_Toc45723079"/>
      <w:r>
        <w:rPr>
          <w:rFonts w:hint="eastAsia" w:ascii="黑体" w:hAnsi="黑体" w:eastAsia="黑体" w:cs="黑体"/>
          <w:b w:val="0"/>
          <w:bCs w:val="0"/>
          <w:color w:val="auto"/>
          <w:kern w:val="2"/>
          <w:sz w:val="28"/>
          <w:szCs w:val="28"/>
          <w:lang w:val="en-US" w:eastAsia="zh-CN" w:bidi="ar-SA"/>
        </w:rPr>
        <w:t>附表3</w:t>
      </w:r>
      <w:bookmarkEnd w:id="172"/>
    </w:p>
    <w:p w14:paraId="050E6CC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14:paraId="55B0F28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968" w:type="dxa"/>
        <w:jc w:val="center"/>
        <w:tblLayout w:type="fixed"/>
        <w:tblCellMar>
          <w:top w:w="0" w:type="dxa"/>
          <w:left w:w="108" w:type="dxa"/>
          <w:bottom w:w="0" w:type="dxa"/>
          <w:right w:w="108" w:type="dxa"/>
        </w:tblCellMar>
      </w:tblPr>
      <w:tblGrid>
        <w:gridCol w:w="4556"/>
        <w:gridCol w:w="1356"/>
        <w:gridCol w:w="1107"/>
        <w:gridCol w:w="1949"/>
      </w:tblGrid>
      <w:tr w14:paraId="43708FC8">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14:paraId="5128D1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14:paraId="09AAAE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14:paraId="73B396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14:paraId="08BC8E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14:paraId="7FADC29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5AA46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14:paraId="3221AA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14:paraId="135893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14:paraId="48FF0C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04A0462">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79375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14:paraId="69319D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14:paraId="21765F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14:paraId="69653A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CEF979C">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0E4A9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14:paraId="5534F1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14:paraId="505322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14:paraId="3A85C9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6AAA082">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8F9E1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14:paraId="303DB8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14:paraId="3FD7B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14:paraId="2CC3F7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64D04B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84B27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14:paraId="4B7B2E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5CF9E2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14:paraId="50CEAD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8CAF43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99347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14:paraId="4086F7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042660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14:paraId="3E29BB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C87B97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F0E47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14:paraId="366426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6920CE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14:paraId="0034E4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B2D677A">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3C28B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14:paraId="6AE23D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550B8C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14:paraId="2D7A36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276D11E">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40F46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14:paraId="0560D5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14:paraId="5B85D3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14:paraId="7A70A2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D2E6AA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AA91F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14:paraId="665061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038D1A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14:paraId="6A9C5F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F5772B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552CA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14:paraId="316BC6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404483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14:paraId="21EE86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0AE5D4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7C0CC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14:paraId="13D461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434DF8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14:paraId="2F150D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1A4305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B58F6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14:paraId="4082A4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08BD4C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14:paraId="5F576F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4380C9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132D8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14:paraId="556090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02E763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14:paraId="5F8C16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AEC4FF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152A0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14:paraId="647A71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14:paraId="6ED971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14:paraId="791BBB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4243CD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14D6B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14:paraId="7B7B02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21DD81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14:paraId="734AC9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14:paraId="20C3C30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FD87C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14:paraId="08278F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48EC11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14:paraId="5EEA06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B0F729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213D5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14:paraId="26EA81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420DAA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14:paraId="70AAAD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A16989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A4B4E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14:paraId="52B1F2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74FBE8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14:paraId="340B21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92C1BE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8850D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14:paraId="3C9EF4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4F6F9B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14:paraId="349D3F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2DAE51D">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33C31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14:paraId="4FA97E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6DAE59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14:paraId="0A9C3A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1B0A85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F21D2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14:paraId="7418BF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12EAE3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14:paraId="245A32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FB7CBD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A3B45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14:paraId="4D7616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14:paraId="7AED16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14:paraId="3C4F11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B942D52">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AE763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14:paraId="50C743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14:paraId="446816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14:paraId="754048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01D059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FF7BC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14:paraId="12A08F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14:paraId="34FB7C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14:paraId="23E17F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B37D10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3276B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14:paraId="3122C9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0CA483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14:paraId="77D4EA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A6654D2">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50E35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14:paraId="201750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44B0FB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14:paraId="3CC557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14:paraId="7A12A64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54C3C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14:paraId="674CBC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1A7EF9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14:paraId="294406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E402A1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6D940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14:paraId="64785C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4C3AF8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14:paraId="187FB5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54042F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FA80D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14:paraId="017508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734198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14:paraId="3F787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647386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3B6BA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14:paraId="3A2D64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2BB1D2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14:paraId="68C317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A1B62EE">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D5CD6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14:paraId="61A719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5AC223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14:paraId="6A26B0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96BA4C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FB525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14:paraId="4CFA78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712FB5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14:paraId="2B8CC4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FFC68AC">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401C9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14:paraId="57CA48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642550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14:paraId="737794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FC7A76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01063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14:paraId="2D1066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5F0A69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14:paraId="768B29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625042E">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D3DAB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14:paraId="781D52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1757D8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14:paraId="7D7997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2FF4C0E">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E5432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14:paraId="7EEF45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249AB4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14:paraId="06315E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AB2855E">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C9DB7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14:paraId="46B557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7BBC13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14:paraId="1C8AA2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14:paraId="684A280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0B06617B">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3" w:name="_Toc45723080"/>
      <w:r>
        <w:rPr>
          <w:rFonts w:hint="eastAsia" w:ascii="黑体" w:hAnsi="黑体" w:eastAsia="黑体" w:cs="黑体"/>
          <w:b w:val="0"/>
          <w:bCs w:val="0"/>
          <w:color w:val="auto"/>
          <w:kern w:val="2"/>
          <w:sz w:val="28"/>
          <w:szCs w:val="28"/>
          <w:lang w:val="en-US" w:eastAsia="zh-CN" w:bidi="ar-SA"/>
        </w:rPr>
        <w:t>附表4</w:t>
      </w:r>
      <w:bookmarkEnd w:id="173"/>
    </w:p>
    <w:p w14:paraId="25E00FB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14:paraId="04ED141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4"/>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14:paraId="64D83818">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14:paraId="3C270D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14:paraId="40DD10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14:paraId="6F4040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14:paraId="77913A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14:paraId="16B60345">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171F88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14:paraId="32FC15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14:paraId="382C5D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14:paraId="645E6B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14:paraId="17E3CD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14:paraId="53C3B3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14:paraId="6A5589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14:paraId="59610C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14:paraId="13856B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14:paraId="4B02F8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14:paraId="60B17B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14:paraId="443115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14:paraId="4E5DC5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14:paraId="721204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14:paraId="19D4FA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14:paraId="167A6C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14:paraId="683E9C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14:paraId="32FDCF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14:paraId="27101A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14:paraId="740C31E0">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2ADC75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331FE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B24D8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18E5FA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2377D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84CBF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68CB5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60B939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2F74F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FF82A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9D743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3136F9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26773A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4612E3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2B1D84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12D3C5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15B364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E0060BC">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23BB70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C1C8D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91A59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7F0B85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2621F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3B209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38FCF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45F48A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9481D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7D936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D018A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15CF83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6719C2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4E083F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49305D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E3ABF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1D16E6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EAEFEBF">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0FD8D1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5EC52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17468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58DEF4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7DE8A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91A07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C374E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11A340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CA214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52481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E812C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19116F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4DFC57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688FF4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334542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4E92D1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3D7D41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5A8117AA">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5A2B1F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854BD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3F622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070116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D610D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027F0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34792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5E151B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18279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07ED8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56C54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48F983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0653EF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5C752F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054F98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3264B1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0AC9E9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759B5CD">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7D19EE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2DC78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FF414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052CF3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6D090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4A87E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5079C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588650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BA8BB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66CB9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88B5B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48D8BA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1EC45F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3182A7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6CF608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EAB3E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373005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610EB48">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013303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9474D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2897C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0C82AF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62928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ED12F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59CCF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662BFF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CE302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C35FA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1051A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5B2C7F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606EAA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0DEE3E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2EF2C6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79DDF1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63E798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476A694">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4D98A4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A1BC1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1E625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3932D4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C298E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B5DE7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E65D3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11ED2A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02027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34078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7D5D5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531A31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21BE1F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122C91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0E98D3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68159A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755390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F5917F8">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54AE3C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AE6B9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8A2E0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4C9AAF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7A575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55C1B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BF029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1E7A9D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8DF87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6E73D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E12EA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2C717A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7D4472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4A75EB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751CC7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4CCA9F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693B02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74F5110">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6FB5C5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DC4BE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B73D1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6299EA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99D50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F0840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EDB41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27271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D2281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4BB51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D2A94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51E115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1795B4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1BB64B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751162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BADC0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7A98EE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7A04CB0">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552D3A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53446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71D4D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19216D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E47F6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356F0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7210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2D5A75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AEE1D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4F6F9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2F007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5BB589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314842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4BDF0A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1C7791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BBA76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4A993E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0DF9F18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lang w:val="en-US" w:eastAsia="zh-CN"/>
        </w:rPr>
        <w:sectPr>
          <w:headerReference r:id="rId29" w:type="default"/>
          <w:footerReference r:id="rId30" w:type="default"/>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14:paraId="2FEA01C0">
      <w:pPr>
        <w:pStyle w:val="7"/>
        <w:bidi w:val="0"/>
        <w:rPr>
          <w:rFonts w:hint="default"/>
          <w:lang w:val="en-US" w:eastAsia="zh-CN"/>
        </w:rPr>
      </w:pPr>
      <w:r>
        <w:rPr>
          <w:rFonts w:hint="eastAsia"/>
          <w:lang w:val="en-US" w:eastAsia="zh-CN"/>
        </w:rPr>
        <w:t>附件6-2</w:t>
      </w:r>
    </w:p>
    <w:p w14:paraId="2A568BE0">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14:paraId="2B6A2827">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种业提升建设工程项目</w:t>
      </w:r>
    </w:p>
    <w:p w14:paraId="598B0CA3">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14:paraId="1952E160">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14:paraId="10383E50">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14:paraId="4AA16B11">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14:paraId="170F72BD">
      <w:pPr>
        <w:widowControl/>
        <w:spacing w:line="360" w:lineRule="auto"/>
        <w:ind w:left="492" w:firstLine="600" w:firstLineChars="200"/>
        <w:jc w:val="left"/>
        <w:rPr>
          <w:rFonts w:ascii="仿宋_GB2312" w:hAnsi="宋体" w:eastAsia="仿宋_GB2312" w:cs="Times New Roman"/>
          <w:color w:val="000000"/>
          <w:kern w:val="0"/>
          <w:sz w:val="30"/>
          <w:szCs w:val="22"/>
          <w:lang w:val="en-US" w:eastAsia="zh-CN" w:bidi="ar-SA"/>
        </w:rPr>
      </w:pPr>
    </w:p>
    <w:p w14:paraId="0C18AA94">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14:paraId="23B09CE4">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14:paraId="76EA1D05">
        <w:tblPrEx>
          <w:tblCellMar>
            <w:top w:w="0" w:type="dxa"/>
            <w:left w:w="108" w:type="dxa"/>
            <w:bottom w:w="0" w:type="dxa"/>
            <w:right w:w="108" w:type="dxa"/>
          </w:tblCellMar>
        </w:tblPrEx>
        <w:tc>
          <w:tcPr>
            <w:tcW w:w="2632" w:type="dxa"/>
            <w:vAlign w:val="center"/>
          </w:tcPr>
          <w:p w14:paraId="37C068CA">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14:paraId="41F1A4EC">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14:paraId="39B518CF">
        <w:tblPrEx>
          <w:tblCellMar>
            <w:top w:w="0" w:type="dxa"/>
            <w:left w:w="108" w:type="dxa"/>
            <w:bottom w:w="0" w:type="dxa"/>
            <w:right w:w="108" w:type="dxa"/>
          </w:tblCellMar>
        </w:tblPrEx>
        <w:tc>
          <w:tcPr>
            <w:tcW w:w="2632" w:type="dxa"/>
            <w:vAlign w:val="center"/>
          </w:tcPr>
          <w:p w14:paraId="10B06AD8">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14:paraId="6DBDE29B">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14:paraId="4324656D">
        <w:tblPrEx>
          <w:tblCellMar>
            <w:top w:w="0" w:type="dxa"/>
            <w:left w:w="108" w:type="dxa"/>
            <w:bottom w:w="0" w:type="dxa"/>
            <w:right w:w="108" w:type="dxa"/>
          </w:tblCellMar>
        </w:tblPrEx>
        <w:tc>
          <w:tcPr>
            <w:tcW w:w="2632" w:type="dxa"/>
            <w:vAlign w:val="center"/>
          </w:tcPr>
          <w:p w14:paraId="70410929">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14:paraId="4C526835">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14:paraId="77344E71">
        <w:tblPrEx>
          <w:tblCellMar>
            <w:top w:w="0" w:type="dxa"/>
            <w:left w:w="108" w:type="dxa"/>
            <w:bottom w:w="0" w:type="dxa"/>
            <w:right w:w="108" w:type="dxa"/>
          </w:tblCellMar>
        </w:tblPrEx>
        <w:tc>
          <w:tcPr>
            <w:tcW w:w="2632" w:type="dxa"/>
            <w:vAlign w:val="center"/>
          </w:tcPr>
          <w:p w14:paraId="09EEAAE7">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14:paraId="3D1699CC">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14:paraId="1918A875">
        <w:tblPrEx>
          <w:tblCellMar>
            <w:top w:w="0" w:type="dxa"/>
            <w:left w:w="108" w:type="dxa"/>
            <w:bottom w:w="0" w:type="dxa"/>
            <w:right w:w="108" w:type="dxa"/>
          </w:tblCellMar>
        </w:tblPrEx>
        <w:tc>
          <w:tcPr>
            <w:tcW w:w="2632" w:type="dxa"/>
            <w:vAlign w:val="center"/>
          </w:tcPr>
          <w:p w14:paraId="7757FD40">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14:paraId="0758156B">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14:paraId="6D40A6CF">
        <w:tblPrEx>
          <w:tblCellMar>
            <w:top w:w="0" w:type="dxa"/>
            <w:left w:w="108" w:type="dxa"/>
            <w:bottom w:w="0" w:type="dxa"/>
            <w:right w:w="108" w:type="dxa"/>
          </w:tblCellMar>
        </w:tblPrEx>
        <w:tc>
          <w:tcPr>
            <w:tcW w:w="2632" w:type="dxa"/>
            <w:vAlign w:val="center"/>
          </w:tcPr>
          <w:p w14:paraId="5810DA2D">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14:paraId="2F652B70">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14:paraId="21975AB9">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14:paraId="5CBBC17C">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14:paraId="78E43ACE">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14:paraId="1D1683AF">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14:paraId="468BF2D2">
      <w:pPr>
        <w:widowControl w:val="0"/>
        <w:ind w:firstLine="0" w:firstLineChars="0"/>
        <w:jc w:val="both"/>
        <w:outlineLvl w:val="1"/>
        <w:rPr>
          <w:rFonts w:ascii="楷体" w:hAnsi="楷体" w:eastAsia="宋体" w:cs="楷体"/>
          <w:b/>
          <w:bCs/>
          <w:color w:val="auto"/>
          <w:kern w:val="2"/>
          <w:sz w:val="28"/>
          <w:szCs w:val="28"/>
          <w:lang w:val="en-US" w:eastAsia="zh-CN" w:bidi="ar-SA"/>
        </w:rPr>
      </w:pPr>
    </w:p>
    <w:p w14:paraId="3850BEF4">
      <w:pPr>
        <w:adjustRightInd/>
        <w:snapToGrid/>
        <w:spacing w:line="240" w:lineRule="auto"/>
        <w:ind w:firstLine="0" w:firstLineChars="0"/>
        <w:rPr>
          <w:rFonts w:ascii="Times New Roman" w:hAnsi="Times New Roman" w:eastAsia="宋体" w:cs="Times New Roman"/>
          <w:color w:val="auto"/>
          <w:sz w:val="28"/>
          <w:szCs w:val="28"/>
        </w:rPr>
      </w:pPr>
    </w:p>
    <w:p w14:paraId="16432ED8">
      <w:pPr>
        <w:widowControl w:val="0"/>
        <w:ind w:firstLine="0" w:firstLineChars="0"/>
        <w:jc w:val="both"/>
        <w:outlineLvl w:val="1"/>
        <w:rPr>
          <w:rFonts w:ascii="楷体" w:hAnsi="楷体" w:eastAsia="宋体" w:cs="楷体"/>
          <w:b/>
          <w:bCs/>
          <w:kern w:val="2"/>
          <w:sz w:val="30"/>
          <w:szCs w:val="30"/>
          <w:lang w:val="en-US" w:eastAsia="zh-CN" w:bidi="ar-SA"/>
        </w:rPr>
      </w:pPr>
    </w:p>
    <w:p w14:paraId="558AC839">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602CD2ED">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5AE3DE5D">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B9939B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14:paraId="11E1B0F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14:paraId="3078388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14:paraId="440D8B5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14:paraId="10B9AAE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14:paraId="567B378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14:paraId="34605B1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14:paraId="5CA9D2F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14:paraId="040A99E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14:paraId="48F9FB4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14:paraId="62D9AC9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14:paraId="1DCEE96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14:paraId="195A0D0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14:paraId="33FAF11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14:paraId="4630E9A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14:paraId="0F6FA0D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14:paraId="2EF5728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14:paraId="13E5A3E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14:paraId="0E90E2A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14:paraId="70F5AFD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14:paraId="381DDDF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14:paraId="7EDE10D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14:paraId="21C8773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14:paraId="11FA918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14:paraId="57EB852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14:paraId="537ABF6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14:paraId="48FB60E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14:paraId="64CBC48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14:paraId="29FC37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14:paraId="3DFDDF6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14:paraId="32AFB98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14:paraId="15570DE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14:paraId="53961A9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14:paraId="224985E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14:paraId="7AB69C4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66084AE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15989B4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73194BD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2A13DD4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0313B61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22F4726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67D2272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194678A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07C2E11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14:paraId="33677D1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14:paraId="53936A3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14:paraId="11CAEAB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14:paraId="5B2CE5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14:paraId="61B4D9E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14:paraId="69BE80C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14:paraId="78439E6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14:paraId="4070ED2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14:paraId="54A7271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6CD9C72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14:paraId="5430203A">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16D0A53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7BECDE9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14:paraId="470EAEFA">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14:paraId="01991BC8">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14:paraId="39EDEFB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14:paraId="446181A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14:paraId="2C8F0B4B">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14:paraId="7A0CB08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14:paraId="2FDF0F7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14:paraId="77F1F99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2A12F9D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14:paraId="6462268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286A897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0B21957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5E09704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3AE2FE9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492F0BE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33ED707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14:paraId="5612EA22">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0D31F66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7EF7D17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0C2F9BB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52EE4AF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14:paraId="1AE4E27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14:paraId="4E043C2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14:paraId="25F6C962">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14:paraId="68C276E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2D17373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2172EEC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363530A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3C3DC7C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21FBFFC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14:paraId="5498864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68E4B15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6F4A216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64A89302">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0801C44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14:paraId="3D95EB2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3EBF38A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617972E3">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0CA156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14:paraId="70E37CC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14:paraId="42CDF7E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14:paraId="2555C35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0025CC1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14:paraId="646D05E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4049EDFB">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14:paraId="352CA29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5118D8F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7158A72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3DAB6B0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14:paraId="4467E7C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5EE47C3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362E604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7F121B4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14:paraId="6992FD7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14:paraId="08C1B52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47E688D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45A9DAC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14:paraId="5BEA9EC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14:paraId="367410EB">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14:paraId="0AF22A1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14:paraId="77322A0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4" w:name="_Toc30259209"/>
      <w:r>
        <w:rPr>
          <w:rFonts w:hint="eastAsia" w:ascii="楷体_GB2312" w:hAnsi="楷体_GB2312" w:eastAsia="楷体_GB2312" w:cs="楷体_GB2312"/>
          <w:color w:val="auto"/>
          <w:sz w:val="28"/>
          <w:szCs w:val="28"/>
          <w:lang w:eastAsia="zh-CN"/>
        </w:rPr>
        <w:t>（二）生产方法</w:t>
      </w:r>
      <w:bookmarkEnd w:id="174"/>
    </w:p>
    <w:p w14:paraId="639047E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14:paraId="522F767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14:paraId="0B40A20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14:paraId="797E783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5" w:name="_Toc30259210"/>
      <w:r>
        <w:rPr>
          <w:rFonts w:hint="eastAsia" w:ascii="楷体_GB2312" w:hAnsi="楷体_GB2312" w:eastAsia="楷体_GB2312" w:cs="楷体_GB2312"/>
          <w:color w:val="auto"/>
          <w:sz w:val="28"/>
          <w:szCs w:val="28"/>
          <w:lang w:eastAsia="zh-CN"/>
        </w:rPr>
        <w:t>（三）工艺流程</w:t>
      </w:r>
      <w:bookmarkEnd w:id="175"/>
    </w:p>
    <w:p w14:paraId="499F0F9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14:paraId="2607094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14:paraId="07DDECA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14:paraId="7A8184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14:paraId="668A0F7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14:paraId="5C7B31B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14:paraId="7F42E2E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14:paraId="79C8A42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14:paraId="77D0E97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14:paraId="3C9498E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14:paraId="731FADD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14:paraId="580A5CC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14:paraId="5FFE1D1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14:paraId="0C5A71A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38C9847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14:paraId="0C59A13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1CCB01C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0128663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14:paraId="1BDFDAB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3E84092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14:paraId="3356D4F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0C1B368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2E79513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321BDBC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4FA67AD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5A209BF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695EC8F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68B2A2E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14:paraId="4C11FF4F">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6AD6BA6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683CBB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09551A6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02BE51A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5E912CF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3DEF409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0C381A63">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26CA72C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14354134">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14:paraId="6C3EC90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0AA212D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424EF23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49DA60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592109B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49468B6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0FE866C2">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1510CCB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7A6CB64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73FCD01E">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14:paraId="16655D0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14:paraId="094AA1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14:paraId="561ACAF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14:paraId="0B88F18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14:paraId="35AE1F4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14:paraId="3E2961F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14:paraId="2A9CC25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14:paraId="52E38F8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14:paraId="2C7C53B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14:paraId="2005E7A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14:paraId="74E5D84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14:paraId="5E75F4C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14:paraId="66C551E3">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14:paraId="02258E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14:paraId="2B94CC6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14:paraId="3AE6672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14:paraId="7F6A027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14:paraId="10527C8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14:paraId="0B4FEDA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14:paraId="4B8500C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14:paraId="3BB41DF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14:paraId="6F8C05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14:paraId="2D65DE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14:paraId="0594EE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19BA06A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14:paraId="6EC680A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14:paraId="509E6CD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14:paraId="507EFDC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14:paraId="371FE7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14:paraId="150A57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14:paraId="53EB94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9DA0B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00FE1F0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14:paraId="01DCF38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14:paraId="36BBCF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6B7766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66A2E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12E82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ABD3B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4A398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5F53E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2BDD8C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14:paraId="69C82E1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7B33061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6A245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85F42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79DCC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BE956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1343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240BF8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2DEBC1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14:paraId="00F83CB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14:paraId="616E01F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B38FC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2292A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60E4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4ACE6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68E9D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1FDC1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F82E8F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14:paraId="18509E6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4A467B3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88DF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7B83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2F8B3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E495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782E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E5423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14:paraId="30592F4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14:paraId="201996A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44C7ACC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D683D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44C9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95BDB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79ADF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B7762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B7F5D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E9BD2D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4D2E3F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3841F5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14:paraId="5F070D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BD688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E727A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272F5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B4449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1D6C3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91E446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7B3D017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7DA589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6EB61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4DBCC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004A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1904A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E6E43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9C84F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AFD804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068F537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12352B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E3072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E1225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ED52D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FA92E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80203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CB301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BE8195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6FCDC81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6E8B8B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B70CC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E7EAC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5A347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84A02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E873D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F3B8A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44C11F1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07AC444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78AEF8C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EE3C4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A7BB4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90F27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ABF42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42623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958F6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D75516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14:paraId="147A3B4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14:paraId="04D338D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52A205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7B2E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EDAE5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35C1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A22D0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2EA42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6F2E34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14:paraId="7F9B52A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14:paraId="06EF181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0DED9D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23E49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541C3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BE3AF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72B9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A16E2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30D14F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14:paraId="5ECA5ED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14:paraId="0F6F136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052FC4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5B1E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26D7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D01F6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A6CBF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2521F4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57C534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14:paraId="73A1733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14:paraId="6568C5F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27197E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EB7A3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3CE0E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EA83E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C2C7E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8B60A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671D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6CF7D74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14:paraId="7B2D7E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565A4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B0EDE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8C79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955E1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F692F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581AA9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F1A3E0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14:paraId="128D1B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3733DCC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347A0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89379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B0183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50960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BAC70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21990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33BFA5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14:paraId="55D4416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14:paraId="20791EB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F0DD4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E50E6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407C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403F9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E319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4F07F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BD96EF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14:paraId="71604BB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14:paraId="55A2E85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19D3C4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2C9FD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8240B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A598E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8EAC9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B23D9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AA0E73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14:paraId="2336A6B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14:paraId="07BEC40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93D60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73CE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1107B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C194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7C44D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C0C5A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A7650D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14:paraId="49F9D06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14:paraId="1D54913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14:paraId="46B252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F4288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BAF1E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9C7FE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51DE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921C1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423D08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14:paraId="16F3BE1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14:paraId="38AF5E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14:paraId="277E77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24FDA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4BAF3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6175A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A5A0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C0F11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4DA1964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14:paraId="0E1BAB6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14:paraId="04D869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4B816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4C27F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BA6D4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91660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5E711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14:paraId="7AD1C2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14:paraId="06DF554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14:paraId="078CDDF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14:paraId="136A30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14:paraId="66B384B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14:paraId="0398A12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3F5AC7F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14:paraId="3DBA4B5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14:paraId="0E98C29A">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14:paraId="3FEC234C">
      <w:pPr>
        <w:widowControl w:val="0"/>
        <w:ind w:firstLine="0" w:firstLineChars="0"/>
        <w:jc w:val="both"/>
        <w:outlineLvl w:val="1"/>
        <w:rPr>
          <w:rFonts w:hint="eastAsia" w:ascii="楷体" w:hAnsi="楷体" w:eastAsia="宋体" w:cs="楷体"/>
          <w:b/>
          <w:bCs/>
          <w:kern w:val="2"/>
          <w:sz w:val="30"/>
          <w:szCs w:val="30"/>
          <w:lang w:val="en-US" w:eastAsia="zh-CN" w:bidi="ar-SA"/>
        </w:rPr>
      </w:pPr>
    </w:p>
    <w:p w14:paraId="133AA57F">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14:paraId="7C53259D">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14:paraId="16FAC419">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p>
    <w:tbl>
      <w:tblPr>
        <w:tblStyle w:val="14"/>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19009A23">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B40097">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049BB1">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684531">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EE3561">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22BB25">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CD3A79">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C1A842">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539A8A">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D3242B">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E53F5E">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BD168D">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DF42FF">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C17E40">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64D3C58">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A79BB3">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947CAB">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14:paraId="35A73E65">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69E2A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FDF721">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3EA4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9F96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8C559B">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780285">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FF2E3B">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6E91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8642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F08B8B">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D309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9F7C3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2291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8970D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D5246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543D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74EDEE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D05B1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9CB0F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A1E36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0EED1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8A490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94BBC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2568E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EA6AF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871E7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A65BD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74C5C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287CE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29A67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BD72E2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7F4EA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7018C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19F11B4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107F0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F2C25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B26A5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C35C5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018D8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8FA1E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20EC1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06DBB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05B07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A43B6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5093F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36C88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87047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BC593F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0555B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936D8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7B93F715">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1EC5C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29640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30F86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B3428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711D9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89BA0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A1EB2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1B742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4B38D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70A35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AAE60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3A3CE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C8E7D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7EE8ED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39DBB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9FF60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68D39EEB">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7149D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7C401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306CB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33455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F32C3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25F5C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EE60D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E50FC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5F680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44A2E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602F4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B4FFB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312B6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02E5DF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E3B0F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71AC9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082BCD60">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61B4C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99111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8EF4F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ACC3C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16EEF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8024D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6C7C5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1E26C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C0FF6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17D82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09D1A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CF929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47B09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324C7A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0E55D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89D15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571A7E1B">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08F5A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EB99E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E96CE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7121A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98EF2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63BAF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A3E24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0944E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7C107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DB1E8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35DD6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30982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17982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A145B3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A95EC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F09B4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66879E7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1A3B8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DB0E6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DBC38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CF2CB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9C418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88D2E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BF438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AEE20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9DCF2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B62D9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52743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1894A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98594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F80897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592E7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D1834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05022A04">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14385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911B5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2394C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41660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3F838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5FAD8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70E52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04B7C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02A3C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4174F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8D5F0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A31BD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D3291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F46B57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03DDE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B45B9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14:paraId="45E01A1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31DE96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14:paraId="4C0BA4F1">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14:paraId="2DC96C5F">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14:paraId="1AE28FF8">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14:paraId="4546F8F9">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14:paraId="17DA48E5">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14:paraId="07D5E90D">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14:paraId="5475004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14:paraId="573D3DD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14:paraId="2963F921">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14:paraId="7F7DE321">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14:paraId="6BB73356">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14:paraId="49713A13">
      <w:pPr>
        <w:ind w:left="0" w:leftChars="0" w:firstLine="0" w:firstLineChars="0"/>
        <w:rPr>
          <w:rFonts w:hint="default"/>
          <w:lang w:val="en-US" w:eastAsia="zh-CN"/>
        </w:rPr>
      </w:pPr>
      <w:r>
        <w:rPr>
          <w:rFonts w:hint="default"/>
          <w:lang w:val="en-US" w:eastAsia="zh-CN"/>
        </w:rPr>
        <w:br w:type="page"/>
      </w:r>
      <w:r>
        <w:rPr>
          <w:rStyle w:val="17"/>
          <w:rFonts w:hint="eastAsia" w:cs="Times New Roman"/>
          <w:lang w:val="en-US" w:eastAsia="zh-CN"/>
        </w:rPr>
        <w:t>附件6-3</w:t>
      </w:r>
    </w:p>
    <w:p w14:paraId="618223DB">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31EB316A">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78FEFF67">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监测和检测项目</w:t>
      </w:r>
    </w:p>
    <w:p w14:paraId="1BA9DA46">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14:paraId="018FE7C6">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14:paraId="2A9B9B44">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14:paraId="18132688">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226AB532">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03076408">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4A49BCE4">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645C0186">
      <w:pPr>
        <w:widowControl w:val="0"/>
        <w:ind w:firstLine="0" w:firstLineChars="0"/>
        <w:jc w:val="both"/>
        <w:outlineLvl w:val="1"/>
        <w:rPr>
          <w:rFonts w:ascii="楷体" w:hAnsi="楷体" w:eastAsia="宋体" w:cs="楷体"/>
          <w:b/>
          <w:bCs/>
          <w:kern w:val="2"/>
          <w:sz w:val="30"/>
          <w:szCs w:val="30"/>
          <w:lang w:val="en-US" w:eastAsia="zh-CN" w:bidi="ar-SA"/>
        </w:rPr>
      </w:pPr>
    </w:p>
    <w:tbl>
      <w:tblPr>
        <w:tblStyle w:val="14"/>
        <w:tblW w:w="8472" w:type="dxa"/>
        <w:tblInd w:w="0" w:type="dxa"/>
        <w:tblLayout w:type="fixed"/>
        <w:tblCellMar>
          <w:top w:w="0" w:type="dxa"/>
          <w:left w:w="108" w:type="dxa"/>
          <w:bottom w:w="0" w:type="dxa"/>
          <w:right w:w="108" w:type="dxa"/>
        </w:tblCellMar>
      </w:tblPr>
      <w:tblGrid>
        <w:gridCol w:w="2632"/>
        <w:gridCol w:w="5840"/>
      </w:tblGrid>
      <w:tr w14:paraId="05CE085A">
        <w:tblPrEx>
          <w:tblCellMar>
            <w:top w:w="0" w:type="dxa"/>
            <w:left w:w="108" w:type="dxa"/>
            <w:bottom w:w="0" w:type="dxa"/>
            <w:right w:w="108" w:type="dxa"/>
          </w:tblCellMar>
        </w:tblPrEx>
        <w:tc>
          <w:tcPr>
            <w:tcW w:w="2632" w:type="dxa"/>
            <w:vAlign w:val="center"/>
          </w:tcPr>
          <w:p w14:paraId="1298B90C">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14:paraId="05547393">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14:paraId="242FDD77">
        <w:tblPrEx>
          <w:tblCellMar>
            <w:top w:w="0" w:type="dxa"/>
            <w:left w:w="108" w:type="dxa"/>
            <w:bottom w:w="0" w:type="dxa"/>
            <w:right w:w="108" w:type="dxa"/>
          </w:tblCellMar>
        </w:tblPrEx>
        <w:tc>
          <w:tcPr>
            <w:tcW w:w="2632" w:type="dxa"/>
            <w:vAlign w:val="center"/>
          </w:tcPr>
          <w:p w14:paraId="47BDB3B4">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14:paraId="33866D12">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14:paraId="123FF312">
        <w:tblPrEx>
          <w:tblCellMar>
            <w:top w:w="0" w:type="dxa"/>
            <w:left w:w="108" w:type="dxa"/>
            <w:bottom w:w="0" w:type="dxa"/>
            <w:right w:w="108" w:type="dxa"/>
          </w:tblCellMar>
        </w:tblPrEx>
        <w:tc>
          <w:tcPr>
            <w:tcW w:w="2632" w:type="dxa"/>
            <w:vAlign w:val="center"/>
          </w:tcPr>
          <w:p w14:paraId="308B78FA">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14:paraId="57A009DA">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14:paraId="121C8C13">
        <w:tblPrEx>
          <w:tblCellMar>
            <w:top w:w="0" w:type="dxa"/>
            <w:left w:w="108" w:type="dxa"/>
            <w:bottom w:w="0" w:type="dxa"/>
            <w:right w:w="108" w:type="dxa"/>
          </w:tblCellMar>
        </w:tblPrEx>
        <w:tc>
          <w:tcPr>
            <w:tcW w:w="2632" w:type="dxa"/>
            <w:vAlign w:val="center"/>
          </w:tcPr>
          <w:p w14:paraId="1BA7F1E2">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14:paraId="4CC9024E">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14:paraId="06D66D7B">
        <w:tblPrEx>
          <w:tblCellMar>
            <w:top w:w="0" w:type="dxa"/>
            <w:left w:w="108" w:type="dxa"/>
            <w:bottom w:w="0" w:type="dxa"/>
            <w:right w:w="108" w:type="dxa"/>
          </w:tblCellMar>
        </w:tblPrEx>
        <w:tc>
          <w:tcPr>
            <w:tcW w:w="2632" w:type="dxa"/>
            <w:vAlign w:val="center"/>
          </w:tcPr>
          <w:p w14:paraId="783345D8">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14:paraId="536E6809">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14:paraId="1B616B2C">
        <w:tblPrEx>
          <w:tblCellMar>
            <w:top w:w="0" w:type="dxa"/>
            <w:left w:w="108" w:type="dxa"/>
            <w:bottom w:w="0" w:type="dxa"/>
            <w:right w:w="108" w:type="dxa"/>
          </w:tblCellMar>
        </w:tblPrEx>
        <w:tc>
          <w:tcPr>
            <w:tcW w:w="2632" w:type="dxa"/>
            <w:vAlign w:val="center"/>
          </w:tcPr>
          <w:p w14:paraId="7B73B500">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14:paraId="46A61F7D">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14:paraId="62028F4B">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22D3B364">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0AC7A3D4">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14:paraId="34D7713C">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14:paraId="5F34FA89">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14:paraId="49148DC6">
      <w:pPr>
        <w:adjustRightInd/>
        <w:snapToGrid/>
        <w:spacing w:line="240" w:lineRule="auto"/>
        <w:ind w:firstLine="0" w:firstLineChars="0"/>
        <w:rPr>
          <w:rFonts w:ascii="Times New Roman" w:hAnsi="Times New Roman" w:eastAsia="宋体" w:cs="Times New Roman"/>
          <w:color w:val="auto"/>
          <w:sz w:val="21"/>
          <w:szCs w:val="22"/>
        </w:rPr>
      </w:pPr>
    </w:p>
    <w:p w14:paraId="2E69A77D">
      <w:pPr>
        <w:adjustRightInd/>
        <w:snapToGrid/>
        <w:spacing w:line="240" w:lineRule="auto"/>
        <w:ind w:firstLine="0" w:firstLineChars="0"/>
        <w:rPr>
          <w:rFonts w:ascii="Times New Roman" w:hAnsi="Times New Roman" w:eastAsia="宋体" w:cs="Times New Roman"/>
          <w:sz w:val="21"/>
          <w:szCs w:val="22"/>
        </w:rPr>
      </w:pPr>
    </w:p>
    <w:p w14:paraId="1A75AEEA">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68779052">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6903D1B9">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14:paraId="01CEECB9">
      <w:pPr>
        <w:adjustRightInd/>
        <w:snapToGrid w:val="0"/>
        <w:spacing w:line="288" w:lineRule="auto"/>
        <w:ind w:firstLine="536" w:firstLineChars="0"/>
        <w:rPr>
          <w:rFonts w:ascii="Times New Roman" w:hAnsi="Times New Roman" w:eastAsia="宋体" w:cs="Times New Roman"/>
          <w:sz w:val="28"/>
          <w:szCs w:val="28"/>
        </w:rPr>
      </w:pPr>
    </w:p>
    <w:p w14:paraId="5EEEC4D5">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14:paraId="1244488E">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14:paraId="563F619C">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14:paraId="6E172AE3">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14:paraId="3DC31076">
      <w:pPr>
        <w:keepNext w:val="0"/>
        <w:keepLines w:val="0"/>
        <w:pageBreakBefore w:val="0"/>
        <w:widowControl w:val="0"/>
        <w:kinsoku/>
        <w:wordWrap/>
        <w:overflowPunct/>
        <w:topLinePunct w:val="0"/>
        <w:autoSpaceDE/>
        <w:autoSpaceDN/>
        <w:bidi w:val="0"/>
        <w:adjustRightInd w:val="0"/>
        <w:snapToGrid w:val="0"/>
        <w:spacing w:line="240" w:lineRule="auto"/>
        <w:ind w:firstLine="618" w:firstLineChars="0"/>
        <w:jc w:val="center"/>
        <w:textAlignment w:val="auto"/>
        <w:rPr>
          <w:rFonts w:ascii="Times New Roman" w:hAnsi="Times New Roman" w:eastAsia="黑体" w:cs="Times New Roman"/>
          <w:sz w:val="28"/>
          <w:szCs w:val="22"/>
        </w:rPr>
      </w:pPr>
      <w:r>
        <w:rPr>
          <w:rFonts w:hint="eastAsia" w:ascii="Times New Roman" w:hAnsi="Times New Roman" w:eastAsia="黑体" w:cs="Times New Roman"/>
          <w:bCs/>
          <w:sz w:val="28"/>
          <w:szCs w:val="22"/>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4"/>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14:paraId="35E9E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14:paraId="71469631">
            <w:pPr>
              <w:autoSpaceDE w:val="0"/>
              <w:autoSpaceDN w:val="0"/>
              <w:adjustRightInd w:val="0"/>
              <w:snapToGrid w:val="0"/>
              <w:spacing w:line="276" w:lineRule="auto"/>
              <w:ind w:left="1316" w:hanging="1323" w:hangingChars="70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填表说明：1. </w:t>
            </w:r>
            <w:r>
              <w:rPr>
                <w:rFonts w:hint="eastAsia" w:ascii="Times New Roman" w:hAnsi="Times New Roman" w:eastAsia="宋体" w:cs="Times New Roman"/>
                <w:color w:val="000000"/>
                <w:sz w:val="20"/>
                <w:szCs w:val="22"/>
              </w:rPr>
              <w:t>组织机构代码指企事业单位国家标准代码，</w:t>
            </w:r>
            <w:r>
              <w:rPr>
                <w:rFonts w:hint="eastAsia" w:ascii="Times New Roman" w:hAnsi="Times New Roman" w:eastAsia="宋体" w:cs="Times New Roman"/>
                <w:color w:val="000000"/>
                <w:sz w:val="20"/>
                <w:szCs w:val="20"/>
              </w:rPr>
              <w:t>单位若已三证合一请填写单位社会信用代码,</w:t>
            </w:r>
            <w:r>
              <w:rPr>
                <w:rFonts w:hint="eastAsia" w:ascii="Times New Roman" w:hAnsi="Times New Roman" w:eastAsia="宋体" w:cs="Times New Roman"/>
                <w:color w:val="000000"/>
                <w:sz w:val="20"/>
                <w:szCs w:val="22"/>
              </w:rPr>
              <w:t xml:space="preserve">            无组织机构代码的单位填写“000000000”</w:t>
            </w:r>
            <w:r>
              <w:rPr>
                <w:rFonts w:hint="eastAsia" w:ascii="Times New Roman" w:hAnsi="Times New Roman" w:eastAsia="宋体" w:cs="Times New Roman"/>
                <w:color w:val="000000"/>
                <w:sz w:val="20"/>
                <w:szCs w:val="20"/>
              </w:rPr>
              <w:t xml:space="preserve">； </w:t>
            </w:r>
          </w:p>
          <w:p w14:paraId="339F548A">
            <w:pPr>
              <w:autoSpaceDE w:val="0"/>
              <w:autoSpaceDN w:val="0"/>
              <w:adjustRightInd w:val="0"/>
              <w:snapToGrid w:val="0"/>
              <w:spacing w:line="276" w:lineRule="auto"/>
              <w:ind w:firstLine="0" w:firstLineChars="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          2. 单位公章名称必须与单位名称一致；</w:t>
            </w:r>
          </w:p>
          <w:p w14:paraId="038F9703">
            <w:pPr>
              <w:autoSpaceDE w:val="0"/>
              <w:autoSpaceDN w:val="0"/>
              <w:adjustRightInd w:val="0"/>
              <w:snapToGrid w:val="0"/>
              <w:spacing w:line="276"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宋体" w:cs="Times New Roman"/>
                <w:color w:val="000000"/>
                <w:sz w:val="20"/>
                <w:szCs w:val="20"/>
              </w:rPr>
              <w:t xml:space="preserve">          3. 单位开户名称应与单位名称一致，如有开户名称不一致等特殊情况，必须提供证明文件。</w:t>
            </w:r>
          </w:p>
        </w:tc>
      </w:tr>
      <w:tr w14:paraId="00E20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1024EEEA">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牵头承担单位</w:t>
            </w:r>
          </w:p>
        </w:tc>
        <w:tc>
          <w:tcPr>
            <w:tcW w:w="2129" w:type="dxa"/>
            <w:vAlign w:val="center"/>
          </w:tcPr>
          <w:p w14:paraId="4037244E">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3" w:type="dxa"/>
            <w:gridSpan w:val="8"/>
            <w:vAlign w:val="center"/>
          </w:tcPr>
          <w:p w14:paraId="5C7AE3D8">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1FC3C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BA72A49">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53305E95">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3" w:type="dxa"/>
            <w:gridSpan w:val="8"/>
            <w:vAlign w:val="center"/>
          </w:tcPr>
          <w:p w14:paraId="0A19EF89">
            <w:pPr>
              <w:tabs>
                <w:tab w:val="left" w:pos="360"/>
              </w:tabs>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14:paraId="7B060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AD17010">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748CB4B2">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14:paraId="76FB227B">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134" w:type="dxa"/>
            <w:gridSpan w:val="3"/>
            <w:vAlign w:val="center"/>
          </w:tcPr>
          <w:p w14:paraId="762BC036">
            <w:pPr>
              <w:autoSpaceDE w:val="0"/>
              <w:autoSpaceDN w:val="0"/>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5" w:type="dxa"/>
            <w:vAlign w:val="center"/>
          </w:tcPr>
          <w:p w14:paraId="3ADBFD99">
            <w:pPr>
              <w:autoSpaceDE w:val="0"/>
              <w:autoSpaceDN w:val="0"/>
              <w:adjustRightInd w:val="0"/>
              <w:snapToGrid w:val="0"/>
              <w:spacing w:line="276"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14:paraId="6B6B0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83F4EAC">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4D6CBD7F">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3" w:type="dxa"/>
            <w:gridSpan w:val="8"/>
            <w:vAlign w:val="center"/>
          </w:tcPr>
          <w:p w14:paraId="7137D055">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6624F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1F5D4DF">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51062E1C">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3" w:type="dxa"/>
            <w:gridSpan w:val="8"/>
            <w:vAlign w:val="center"/>
          </w:tcPr>
          <w:p w14:paraId="2AD14A5B">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35A09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46AFD02">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57C47659">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开户名称</w:t>
            </w:r>
          </w:p>
        </w:tc>
        <w:tc>
          <w:tcPr>
            <w:tcW w:w="6413" w:type="dxa"/>
            <w:gridSpan w:val="8"/>
            <w:vAlign w:val="center"/>
          </w:tcPr>
          <w:p w14:paraId="55BD7603">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1ABC0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12BBE7B">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3CD56177">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开户银行（全称）</w:t>
            </w:r>
          </w:p>
        </w:tc>
        <w:tc>
          <w:tcPr>
            <w:tcW w:w="2158" w:type="dxa"/>
            <w:gridSpan w:val="2"/>
            <w:vAlign w:val="center"/>
          </w:tcPr>
          <w:p w14:paraId="52A160C1">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14:paraId="5E3896C6">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汇入地点</w:t>
            </w:r>
          </w:p>
        </w:tc>
        <w:tc>
          <w:tcPr>
            <w:tcW w:w="2139" w:type="dxa"/>
            <w:gridSpan w:val="3"/>
            <w:vAlign w:val="center"/>
          </w:tcPr>
          <w:p w14:paraId="448154AD">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 xml:space="preserve">       省        市</w:t>
            </w:r>
          </w:p>
        </w:tc>
      </w:tr>
      <w:tr w14:paraId="38C6E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C1FDE37">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5AF61C55">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账号</w:t>
            </w:r>
          </w:p>
        </w:tc>
        <w:tc>
          <w:tcPr>
            <w:tcW w:w="2158" w:type="dxa"/>
            <w:gridSpan w:val="2"/>
            <w:vAlign w:val="center"/>
          </w:tcPr>
          <w:p w14:paraId="13B23721">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14:paraId="606CF68B">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机构代码</w:t>
            </w:r>
          </w:p>
        </w:tc>
        <w:tc>
          <w:tcPr>
            <w:tcW w:w="2139" w:type="dxa"/>
            <w:gridSpan w:val="3"/>
            <w:vAlign w:val="center"/>
          </w:tcPr>
          <w:p w14:paraId="637F9856">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r>
      <w:tr w14:paraId="0A0E3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ECB8A21">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703B2304">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14:paraId="74762C8D">
            <w:pPr>
              <w:autoSpaceDE w:val="0"/>
              <w:autoSpaceDN w:val="0"/>
              <w:adjustRightInd w:val="0"/>
              <w:snapToGrid w:val="0"/>
              <w:spacing w:line="276"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14:paraId="56A8C1A4">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9" w:type="dxa"/>
            <w:gridSpan w:val="4"/>
            <w:vAlign w:val="center"/>
          </w:tcPr>
          <w:p w14:paraId="3FABE197">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14:paraId="3CF57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40504E0">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63D94497">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3" w:type="dxa"/>
            <w:gridSpan w:val="8"/>
            <w:vAlign w:val="center"/>
          </w:tcPr>
          <w:p w14:paraId="52501954">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58F0C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AED158C">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7DA10275">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3" w:type="dxa"/>
            <w:gridSpan w:val="8"/>
            <w:vAlign w:val="center"/>
          </w:tcPr>
          <w:p w14:paraId="64451A6C">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442DF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25C2014">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14:paraId="2E3121C2">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3" w:type="dxa"/>
            <w:gridSpan w:val="8"/>
            <w:vAlign w:val="center"/>
          </w:tcPr>
          <w:p w14:paraId="27F56D31">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7CC0A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7BA4DA39">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29" w:type="dxa"/>
            <w:vMerge w:val="restart"/>
            <w:vAlign w:val="center"/>
          </w:tcPr>
          <w:p w14:paraId="7F597F18">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负责人</w:t>
            </w:r>
          </w:p>
        </w:tc>
        <w:tc>
          <w:tcPr>
            <w:tcW w:w="1341" w:type="dxa"/>
            <w:vAlign w:val="center"/>
          </w:tcPr>
          <w:p w14:paraId="744D8AA4">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14:paraId="1A3095DE">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3C05E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8CB1F85">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14:paraId="5FAA283E">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14:paraId="4E48590C">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14:paraId="0608AA23">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6F03F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5FE5D57">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14:paraId="6395DE9E">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14:paraId="223B07DC">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2" w:type="dxa"/>
            <w:gridSpan w:val="7"/>
            <w:vAlign w:val="center"/>
          </w:tcPr>
          <w:p w14:paraId="0FBE3768">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5FD9C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F427C3A">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14:paraId="15A9F5E4">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14:paraId="08FE7E40">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14:paraId="1D6E4528">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14:paraId="1BE3C902">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14:paraId="13056F59">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1C84B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F7080F7">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14:paraId="57C8FB4E">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14:paraId="69040858">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5" w:type="dxa"/>
            <w:gridSpan w:val="2"/>
            <w:vAlign w:val="center"/>
          </w:tcPr>
          <w:p w14:paraId="33FB1CD6">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14:paraId="31C87316">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14:paraId="644CEE8F">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263C3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12108F2">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14:paraId="3B6AA615">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14:paraId="25B0F4C8">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2" w:type="dxa"/>
            <w:gridSpan w:val="7"/>
            <w:vAlign w:val="center"/>
          </w:tcPr>
          <w:p w14:paraId="6212CD21">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6927C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D4A5857">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14:paraId="152695F6">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联系人</w:t>
            </w:r>
          </w:p>
        </w:tc>
        <w:tc>
          <w:tcPr>
            <w:tcW w:w="1341" w:type="dxa"/>
            <w:vAlign w:val="center"/>
          </w:tcPr>
          <w:p w14:paraId="0D5EB18C">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14:paraId="582A1222">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2E0C1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A335C93">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14:paraId="236D2FFD">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14:paraId="60478B75">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14:paraId="2E9CEE4D">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14:paraId="1707A19C">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14:paraId="70073E0F">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2565F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AEBAAFC">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14:paraId="0768DF34">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14:paraId="4985315B">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2" w:type="dxa"/>
            <w:gridSpan w:val="7"/>
            <w:vAlign w:val="center"/>
          </w:tcPr>
          <w:p w14:paraId="520AE854">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16C86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ECD29AF">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14:paraId="0468EA3E">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14:paraId="4632E0E0">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14:paraId="2F6AC1C6">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7C537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2E30392">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14:paraId="1D0DE0C1">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14:paraId="7963A906">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14:paraId="4E0FADEC">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5007C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FEA08DC">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14:paraId="4397B266">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14:paraId="237EC129">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14:paraId="1DE1F3F7">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0AB98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45661E9">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14:paraId="304F9DF9">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14:paraId="1788318F">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14:paraId="77EB56AB">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14:paraId="6D8C3D8B">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14:paraId="56C3090F">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14:paraId="06EE8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897D391">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14:paraId="3FB82661">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14:paraId="56DCC92E">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14:paraId="1BABA4D6">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bl>
    <w:p w14:paraId="6074BCE1">
      <w:pPr>
        <w:adjustRightInd w:val="0"/>
        <w:snapToGrid w:val="0"/>
        <w:spacing w:line="590" w:lineRule="exact"/>
        <w:rPr>
          <w:rFonts w:hint="eastAsia" w:ascii="Times New Roman" w:hAnsi="Times New Roman" w:eastAsia="黑体" w:cs="黑体"/>
          <w:bCs/>
          <w:kern w:val="0"/>
          <w:sz w:val="32"/>
          <w:szCs w:val="32"/>
        </w:rPr>
        <w:sectPr>
          <w:headerReference r:id="rId35" w:type="first"/>
          <w:footerReference r:id="rId38" w:type="first"/>
          <w:headerReference r:id="rId33" w:type="default"/>
          <w:footerReference r:id="rId36" w:type="default"/>
          <w:headerReference r:id="rId34" w:type="even"/>
          <w:footerReference r:id="rId37"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14:paraId="0B9C6619">
      <w:pPr>
        <w:adjustRightInd/>
        <w:snapToGrid w:val="0"/>
        <w:spacing w:line="300" w:lineRule="auto"/>
        <w:ind w:firstLine="0" w:firstLineChars="0"/>
        <w:jc w:val="center"/>
        <w:rPr>
          <w:rFonts w:ascii="Times New Roman" w:hAnsi="Times New Roman" w:eastAsia="黑体" w:cs="Times New Roman"/>
          <w:sz w:val="28"/>
          <w:szCs w:val="22"/>
        </w:rPr>
      </w:pPr>
      <w:r>
        <w:rPr>
          <w:rFonts w:hint="eastAsia" w:ascii="Times New Roman" w:hAnsi="Times New Roman" w:eastAsia="黑体" w:cs="Times New Roman"/>
          <w:sz w:val="28"/>
          <w:szCs w:val="22"/>
        </w:rPr>
        <w:t>项目参与单位基本情况表</w:t>
      </w:r>
    </w:p>
    <w:p w14:paraId="7E947441">
      <w:pPr>
        <w:autoSpaceDE w:val="0"/>
        <w:autoSpaceDN w:val="0"/>
        <w:adjustRightInd w:val="0"/>
        <w:snapToGrid w:val="0"/>
        <w:spacing w:line="240" w:lineRule="auto"/>
        <w:ind w:firstLine="0" w:firstLineChars="0"/>
        <w:rPr>
          <w:rFonts w:ascii="Times New Roman" w:hAnsi="Times New Roman" w:eastAsia="黑体" w:cs="黑体"/>
          <w:b/>
          <w:bCs/>
          <w:sz w:val="20"/>
          <w:szCs w:val="22"/>
        </w:rPr>
      </w:pPr>
      <w:r>
        <w:rPr>
          <w:rFonts w:hint="eastAsia" w:ascii="Times New Roman" w:hAnsi="Times New Roman" w:eastAsia="黑体" w:cs="黑体"/>
          <w:b/>
          <w:bCs/>
          <w:sz w:val="20"/>
          <w:szCs w:val="22"/>
        </w:rPr>
        <w:t>表B1</w:t>
      </w:r>
    </w:p>
    <w:tbl>
      <w:tblPr>
        <w:tblStyle w:val="14"/>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14:paraId="6D4AB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14:paraId="0E142816">
            <w:pPr>
              <w:autoSpaceDE w:val="0"/>
              <w:autoSpaceDN w:val="0"/>
              <w:adjustRightInd w:val="0"/>
              <w:snapToGrid w:val="0"/>
              <w:spacing w:before="65" w:beforeLines="15" w:line="264" w:lineRule="auto"/>
              <w:ind w:left="1314" w:hanging="1400" w:hangingChars="70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填表说明：1. </w:t>
            </w:r>
            <w:r>
              <w:rPr>
                <w:rFonts w:hint="eastAsia" w:ascii="Times New Roman" w:hAnsi="Times New Roman" w:eastAsia="楷体_GB2312" w:cs="Times New Roman"/>
                <w:color w:val="000000"/>
                <w:sz w:val="20"/>
                <w:szCs w:val="22"/>
              </w:rPr>
              <w:t>组织机构代码指企事业单位国家标准代码，</w:t>
            </w:r>
            <w:r>
              <w:rPr>
                <w:rFonts w:hint="eastAsia" w:ascii="Times New Roman" w:hAnsi="Times New Roman" w:eastAsia="楷体_GB2312" w:cs="Times New Roman"/>
                <w:color w:val="000000"/>
                <w:sz w:val="20"/>
                <w:szCs w:val="20"/>
              </w:rPr>
              <w:t>单位若已三证合一请填写单位社会信用代码</w:t>
            </w:r>
            <w:r>
              <w:rPr>
                <w:rFonts w:hint="eastAsia" w:ascii="Times New Roman" w:hAnsi="Times New Roman" w:eastAsia="宋体" w:cs="宋体"/>
                <w:color w:val="000000"/>
                <w:sz w:val="20"/>
                <w:szCs w:val="20"/>
              </w:rPr>
              <w:t>，</w:t>
            </w:r>
            <w:r>
              <w:rPr>
                <w:rFonts w:hint="eastAsia" w:ascii="Times New Roman" w:hAnsi="Times New Roman" w:eastAsia="楷体_GB2312" w:cs="Times New Roman"/>
                <w:color w:val="000000"/>
                <w:sz w:val="20"/>
                <w:szCs w:val="22"/>
              </w:rPr>
              <w:t xml:space="preserve">            无组织机构代码的单位填写“000000000”</w:t>
            </w:r>
            <w:r>
              <w:rPr>
                <w:rFonts w:hint="eastAsia" w:ascii="Times New Roman" w:hAnsi="Times New Roman" w:eastAsia="楷体_GB2312" w:cs="Times New Roman"/>
                <w:color w:val="000000"/>
                <w:sz w:val="20"/>
                <w:szCs w:val="20"/>
              </w:rPr>
              <w:t>；</w:t>
            </w:r>
          </w:p>
          <w:p w14:paraId="5AE7EF33">
            <w:pPr>
              <w:autoSpaceDE w:val="0"/>
              <w:autoSpaceDN w:val="0"/>
              <w:adjustRightInd w:val="0"/>
              <w:snapToGrid w:val="0"/>
              <w:spacing w:before="65" w:beforeLines="15" w:line="264"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          </w:t>
            </w:r>
            <w:r>
              <w:rPr>
                <w:rFonts w:ascii="Times New Roman" w:hAnsi="Times New Roman" w:eastAsia="楷体_GB2312" w:cs="Times New Roman"/>
                <w:color w:val="000000"/>
                <w:sz w:val="20"/>
                <w:szCs w:val="20"/>
              </w:rPr>
              <w:t xml:space="preserve"> </w:t>
            </w:r>
            <w:r>
              <w:rPr>
                <w:rFonts w:hint="eastAsia" w:ascii="Times New Roman" w:hAnsi="Times New Roman" w:eastAsia="楷体_GB2312" w:cs="Times New Roman"/>
                <w:color w:val="000000"/>
                <w:sz w:val="20"/>
                <w:szCs w:val="20"/>
              </w:rPr>
              <w:t>2. 单位公章名称必须与单位名称一致。</w:t>
            </w:r>
          </w:p>
        </w:tc>
      </w:tr>
      <w:tr w14:paraId="63A7C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1C74034A">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w:t>
            </w:r>
          </w:p>
        </w:tc>
        <w:tc>
          <w:tcPr>
            <w:tcW w:w="2130" w:type="dxa"/>
            <w:vAlign w:val="center"/>
          </w:tcPr>
          <w:p w14:paraId="0C75AD85">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2" w:type="dxa"/>
            <w:gridSpan w:val="7"/>
            <w:vAlign w:val="center"/>
          </w:tcPr>
          <w:p w14:paraId="26888A8A">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77F5A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69E7748">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14:paraId="54D3F53C">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2" w:type="dxa"/>
            <w:gridSpan w:val="7"/>
            <w:vAlign w:val="center"/>
          </w:tcPr>
          <w:p w14:paraId="515EABD7">
            <w:pPr>
              <w:tabs>
                <w:tab w:val="left" w:pos="360"/>
                <w:tab w:val="left" w:pos="1260"/>
              </w:tabs>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14:paraId="3604E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FD2CB70">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14:paraId="381A871F">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14:paraId="42028DA8">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135" w:type="dxa"/>
            <w:gridSpan w:val="2"/>
            <w:vAlign w:val="center"/>
          </w:tcPr>
          <w:p w14:paraId="32A26A03">
            <w:pPr>
              <w:autoSpaceDE w:val="0"/>
              <w:autoSpaceDN w:val="0"/>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3" w:type="dxa"/>
            <w:vAlign w:val="center"/>
          </w:tcPr>
          <w:p w14:paraId="21E1E0FA">
            <w:pPr>
              <w:autoSpaceDE w:val="0"/>
              <w:autoSpaceDN w:val="0"/>
              <w:adjustRightInd w:val="0"/>
              <w:snapToGrid w:val="0"/>
              <w:spacing w:before="65" w:beforeLines="15" w:line="264"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14:paraId="3F91C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6D1AE2B">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14:paraId="4C49634B">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2" w:type="dxa"/>
            <w:gridSpan w:val="7"/>
            <w:vAlign w:val="center"/>
          </w:tcPr>
          <w:p w14:paraId="5605C41E">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5649F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F5DC6F1">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14:paraId="71AE3EF1">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2" w:type="dxa"/>
            <w:gridSpan w:val="7"/>
            <w:vAlign w:val="center"/>
          </w:tcPr>
          <w:p w14:paraId="3E89D15E">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6A857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6DAB9B9">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14:paraId="078A5473">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14:paraId="50CD21B7">
            <w:pPr>
              <w:autoSpaceDE w:val="0"/>
              <w:autoSpaceDN w:val="0"/>
              <w:adjustRightInd w:val="0"/>
              <w:snapToGrid w:val="0"/>
              <w:spacing w:before="65" w:beforeLines="15" w:line="264"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14:paraId="6C539B7D">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8" w:type="dxa"/>
            <w:gridSpan w:val="3"/>
            <w:vAlign w:val="center"/>
          </w:tcPr>
          <w:p w14:paraId="3852B51B">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14:paraId="1FE5B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001131B">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14:paraId="48772B7A">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2" w:type="dxa"/>
            <w:gridSpan w:val="7"/>
            <w:vAlign w:val="center"/>
          </w:tcPr>
          <w:p w14:paraId="008302B5">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4C933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0132B34">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14:paraId="2BD39E18">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2" w:type="dxa"/>
            <w:gridSpan w:val="7"/>
            <w:vAlign w:val="center"/>
          </w:tcPr>
          <w:p w14:paraId="36D1F6D5">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45274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6895590">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14:paraId="229C6C97">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2" w:type="dxa"/>
            <w:gridSpan w:val="7"/>
            <w:vAlign w:val="center"/>
          </w:tcPr>
          <w:p w14:paraId="734B7B08">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5644F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3E24D206">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30" w:type="dxa"/>
            <w:vMerge w:val="restart"/>
            <w:vAlign w:val="center"/>
          </w:tcPr>
          <w:p w14:paraId="69A49035">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负责人</w:t>
            </w:r>
          </w:p>
        </w:tc>
        <w:tc>
          <w:tcPr>
            <w:tcW w:w="1341" w:type="dxa"/>
            <w:vAlign w:val="center"/>
          </w:tcPr>
          <w:p w14:paraId="7A9BF17A">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14:paraId="5ED5150E">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3388A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78B6B53">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3341B77D">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06C33E7A">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14:paraId="4A01C559">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4BCDB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60ED9A8">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65DA96CA">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6251762F">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1" w:type="dxa"/>
            <w:gridSpan w:val="6"/>
            <w:vAlign w:val="center"/>
          </w:tcPr>
          <w:p w14:paraId="5346D7C4">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3AA21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6A95E35">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153C26E8">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347D0500">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14:paraId="4C4CB8A3">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14:paraId="2D2B47FD">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14:paraId="53859BA2">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0071C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192A785">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77DE2FC1">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5E43E382">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4" w:type="dxa"/>
            <w:gridSpan w:val="2"/>
            <w:vAlign w:val="center"/>
          </w:tcPr>
          <w:p w14:paraId="08510D9E">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14:paraId="51FF3D7A">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14:paraId="174AFB4F">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38DF3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A336EA7">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1ECF4CED">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377B17AF">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1" w:type="dxa"/>
            <w:gridSpan w:val="6"/>
            <w:vAlign w:val="center"/>
          </w:tcPr>
          <w:p w14:paraId="2EAFE430">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35A8E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885A1A4">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14:paraId="38EFBFD0">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联系人</w:t>
            </w:r>
          </w:p>
        </w:tc>
        <w:tc>
          <w:tcPr>
            <w:tcW w:w="1341" w:type="dxa"/>
            <w:vAlign w:val="center"/>
          </w:tcPr>
          <w:p w14:paraId="2D982729">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14:paraId="78FBB61D">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6859E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ED28940">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267046CA">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02C40DA1">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14:paraId="78D574A7">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14:paraId="26F1FAB9">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14:paraId="6341B663">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76891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5C3CD29">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1043000D">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159844D6">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1" w:type="dxa"/>
            <w:gridSpan w:val="6"/>
            <w:vAlign w:val="center"/>
          </w:tcPr>
          <w:p w14:paraId="097EE743">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461E7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11F0C4C">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09C65180">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4FBE4716">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14:paraId="61301CA6">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33868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A84109F">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14:paraId="79B6C51E">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14:paraId="783D6F99">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14:paraId="033F5B92">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7FE4A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2E4B462">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6217F4DF">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1F40D468">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14:paraId="1CFF00C8">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18AF6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56BACD5">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4890622C">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40DD91D2">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14:paraId="5937088F">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14:paraId="426CC658">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14:paraId="19453738">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14:paraId="60785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426E5CE">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14:paraId="3F47873D">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14:paraId="653D780A">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14:paraId="46110662">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0"/>
              </w:rPr>
            </w:pPr>
          </w:p>
        </w:tc>
      </w:tr>
    </w:tbl>
    <w:p w14:paraId="1AF66B4D">
      <w:pPr>
        <w:adjustRightInd w:val="0"/>
        <w:snapToGrid w:val="0"/>
        <w:spacing w:line="590" w:lineRule="exact"/>
        <w:ind w:firstLine="0" w:firstLineChars="0"/>
        <w:rPr>
          <w:rFonts w:hint="eastAsia" w:ascii="Times New Roman" w:hAnsi="Times New Roman" w:eastAsia="黑体" w:cs="黑体"/>
          <w:bCs/>
          <w:sz w:val="32"/>
          <w:szCs w:val="32"/>
        </w:rPr>
      </w:pPr>
    </w:p>
    <w:p w14:paraId="7301DEF4">
      <w:pPr>
        <w:adjustRightInd/>
        <w:snapToGrid/>
        <w:spacing w:line="240" w:lineRule="auto"/>
        <w:ind w:firstLine="0" w:firstLineChars="0"/>
        <w:rPr>
          <w:rFonts w:hint="eastAsia" w:ascii="Times New Roman" w:hAnsi="Times New Roman" w:eastAsia="宋体" w:cs="Times New Roman"/>
          <w:sz w:val="21"/>
          <w:szCs w:val="22"/>
        </w:rPr>
      </w:pPr>
    </w:p>
    <w:p w14:paraId="35AD0C31">
      <w:pPr>
        <w:adjustRightInd/>
        <w:snapToGrid/>
        <w:spacing w:line="240" w:lineRule="auto"/>
        <w:ind w:firstLine="0" w:firstLineChars="0"/>
        <w:rPr>
          <w:rFonts w:hint="eastAsia" w:ascii="Times New Roman" w:hAnsi="Times New Roman" w:eastAsia="宋体" w:cs="Times New Roman"/>
          <w:sz w:val="21"/>
          <w:szCs w:val="22"/>
        </w:rPr>
      </w:pPr>
    </w:p>
    <w:p w14:paraId="2B08FA27">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14:paraId="5F84A804">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14:paraId="389CC60E">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填写申请项目立项的背景、政策依据及拟解决的问题等。</w:t>
      </w:r>
    </w:p>
    <w:p w14:paraId="3AF2495D">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14:paraId="78E000C3">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说明项目实施对完成农业农村领域特定工作任务或促事业发展的意义与作用。拟实施内容与广东省相关农业监测、检测工作任务或事业发展计划之间的关联性等。</w:t>
      </w:r>
    </w:p>
    <w:p w14:paraId="11F5F862">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14:paraId="4C546CFC">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14:paraId="0684080B">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1.对项目总体目标进行描述，包括项目要达到的目标，实现何种结果、得出何种结论等。</w:t>
      </w:r>
    </w:p>
    <w:p w14:paraId="0F55D606">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 xml:space="preserve">2.对具体绩效目标进行描述，全面反映项目实施内容和效果，绩效目标需清晰明确量化，便于进行考核。 </w:t>
      </w:r>
    </w:p>
    <w:p w14:paraId="7DA979B4">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highlight w:val="none"/>
          <w:lang w:val="en-US" w:eastAsia="zh-CN" w:bidi="ar-SA"/>
        </w:rPr>
      </w:pPr>
      <w:r>
        <w:rPr>
          <w:rFonts w:hint="eastAsia" w:ascii="仿宋_GB2312" w:hAnsi="仿宋_GB2312" w:eastAsia="仿宋_GB2312" w:cs="仿宋_GB2312"/>
          <w:b w:val="0"/>
          <w:bCs w:val="0"/>
          <w:color w:val="auto"/>
          <w:kern w:val="2"/>
          <w:sz w:val="28"/>
          <w:szCs w:val="28"/>
          <w:highlight w:val="none"/>
          <w:lang w:val="en-US" w:eastAsia="zh-CN" w:bidi="ar-SA"/>
        </w:rPr>
        <w:t>填写附表1：预算绩效目标申报表</w:t>
      </w:r>
    </w:p>
    <w:p w14:paraId="02A69055">
      <w:pPr>
        <w:pageBreakBefore w:val="0"/>
        <w:kinsoku/>
        <w:wordWrap/>
        <w:overflowPunct/>
        <w:topLinePunct w:val="0"/>
        <w:bidi w:val="0"/>
        <w:adjustRightInd/>
        <w:snapToGrid/>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14:paraId="7478E6F3">
      <w:pPr>
        <w:pageBreakBefore w:val="0"/>
        <w:kinsoku/>
        <w:wordWrap/>
        <w:overflowPunct/>
        <w:topLinePunct w:val="0"/>
        <w:bidi w:val="0"/>
        <w:adjustRightInd/>
        <w:snapToGrid/>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14:paraId="31FDDBC4">
      <w:pPr>
        <w:pageBreakBefore w:val="0"/>
        <w:widowControl w:val="0"/>
        <w:kinsoku/>
        <w:wordWrap/>
        <w:overflowPunct/>
        <w:topLinePunct w:val="0"/>
        <w:autoSpaceDE/>
        <w:autoSpaceDN/>
        <w:bidi w:val="0"/>
        <w:adjustRightInd w:val="0"/>
        <w:snapToGrid w:val="0"/>
        <w:spacing w:line="240" w:lineRule="auto"/>
        <w:ind w:right="0" w:rightChars="0" w:firstLine="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14:paraId="3FFACD27">
      <w:pPr>
        <w:keepNext/>
        <w:keepLines/>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2.XX监测主要任务内容</w:t>
      </w:r>
    </w:p>
    <w:p w14:paraId="46B4F967">
      <w:pPr>
        <w:pageBreakBefore w:val="0"/>
        <w:widowControl w:val="0"/>
        <w:kinsoku/>
        <w:wordWrap/>
        <w:overflowPunct/>
        <w:topLinePunct w:val="0"/>
        <w:autoSpaceDE/>
        <w:autoSpaceDN/>
        <w:bidi w:val="0"/>
        <w:adjustRightInd w:val="0"/>
        <w:snapToGrid w:val="0"/>
        <w:spacing w:line="240" w:lineRule="auto"/>
        <w:ind w:right="0" w:rightChars="0" w:firstLine="39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14:paraId="2801EC70">
      <w:pPr>
        <w:pStyle w:val="18"/>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14:paraId="715F8742">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14:paraId="4805A8CD">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14:paraId="0EFF5AEC">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14:paraId="3BE185A4">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14:paraId="3832C633">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14:paraId="1AD2C09B">
      <w:pPr>
        <w:pageBreakBefore w:val="0"/>
        <w:kinsoku/>
        <w:wordWrap/>
        <w:overflowPunct/>
        <w:topLinePunct w:val="0"/>
        <w:bidi w:val="0"/>
        <w:adjustRightInd/>
        <w:snapToGrid/>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14:paraId="45483EF7">
      <w:pPr>
        <w:pageBreakBefore w:val="0"/>
        <w:kinsoku/>
        <w:wordWrap/>
        <w:overflowPunct/>
        <w:topLinePunct w:val="0"/>
        <w:bidi w:val="0"/>
        <w:adjustRightInd/>
        <w:snapToGrid/>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14:paraId="49FE68EA">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14:paraId="2F21E1B2">
      <w:pPr>
        <w:pageBreakBefore w:val="0"/>
        <w:kinsoku/>
        <w:wordWrap/>
        <w:overflowPunct/>
        <w:topLinePunct w:val="0"/>
        <w:bidi w:val="0"/>
        <w:adjustRightInd/>
        <w:snapToGrid/>
        <w:spacing w:line="240" w:lineRule="auto"/>
        <w:ind w:right="0" w:rightChars="0" w:firstLine="53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14:paraId="1F17DF3A">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14:paraId="03C4E99C">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14:paraId="4B6BE90F">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14:paraId="44D6265A">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14:paraId="19DB6233">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14:paraId="1BA285B4">
      <w:pPr>
        <w:pStyle w:val="18"/>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14:paraId="0A6990DF">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14:paraId="5F62ABC7">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14:paraId="40239B81">
      <w:pPr>
        <w:pageBreakBefore w:val="0"/>
        <w:kinsoku/>
        <w:wordWrap/>
        <w:overflowPunct/>
        <w:topLinePunct w:val="0"/>
        <w:bidi w:val="0"/>
        <w:adjustRightInd/>
        <w:snapToGrid/>
        <w:spacing w:line="240" w:lineRule="auto"/>
        <w:ind w:right="0" w:rightChars="0" w:firstLine="560" w:firstLineChars="0"/>
        <w:jc w:val="center"/>
        <w:textAlignment w:val="auto"/>
        <w:rPr>
          <w:rFonts w:hint="eastAsia" w:ascii="Times New Roman" w:hAnsi="Times New Roman" w:eastAsia="仿宋_GB2312" w:cs="Times New Roman"/>
          <w:b/>
          <w:sz w:val="28"/>
          <w:szCs w:val="28"/>
        </w:rPr>
      </w:pPr>
    </w:p>
    <w:p w14:paraId="35B1D3D8">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firstLineChars="0"/>
        <w:jc w:val="center"/>
        <w:textAlignment w:val="auto"/>
        <w:rPr>
          <w:rFonts w:ascii="Times New Roman" w:hAnsi="Times New Roman" w:eastAsia="仿宋_GB2312" w:cs="Times New Roman"/>
          <w:b/>
          <w:sz w:val="28"/>
          <w:szCs w:val="28"/>
        </w:rPr>
      </w:pPr>
      <w:r>
        <w:rPr>
          <w:rFonts w:hint="eastAsia" w:ascii="Times New Roman" w:hAnsi="Times New Roman" w:eastAsia="仿宋_GB2312" w:cs="Times New Roman"/>
          <w:b/>
          <w:sz w:val="28"/>
          <w:szCs w:val="28"/>
        </w:rPr>
        <w:t>表：项目实施进度计划表</w:t>
      </w:r>
    </w:p>
    <w:tbl>
      <w:tblPr>
        <w:tblStyle w:val="14"/>
        <w:tblW w:w="8522" w:type="dxa"/>
        <w:tblInd w:w="0" w:type="dxa"/>
        <w:tblLayout w:type="fixed"/>
        <w:tblCellMar>
          <w:top w:w="0" w:type="dxa"/>
          <w:left w:w="108" w:type="dxa"/>
          <w:bottom w:w="0" w:type="dxa"/>
          <w:right w:w="108" w:type="dxa"/>
        </w:tblCellMar>
      </w:tblPr>
      <w:tblGrid>
        <w:gridCol w:w="1065"/>
        <w:gridCol w:w="1737"/>
        <w:gridCol w:w="2984"/>
        <w:gridCol w:w="2736"/>
      </w:tblGrid>
      <w:tr w14:paraId="37BAC01F">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14:paraId="6A23B9CD">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14:paraId="00776C8C">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实施</w:t>
            </w:r>
            <w:r>
              <w:rPr>
                <w:rFonts w:ascii="Times New Roman" w:hAnsi="Times New Roman" w:eastAsia="宋体" w:cs="宋体"/>
                <w:b/>
                <w:bCs/>
                <w:kern w:val="0"/>
                <w:sz w:val="21"/>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14:paraId="043DF45A">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14:paraId="2D088B5B">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进度</w:t>
            </w:r>
          </w:p>
        </w:tc>
      </w:tr>
      <w:tr w14:paraId="05B85AB4">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299257F">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1</w:t>
            </w:r>
          </w:p>
        </w:tc>
        <w:tc>
          <w:tcPr>
            <w:tcW w:w="1737" w:type="dxa"/>
            <w:tcBorders>
              <w:top w:val="nil"/>
              <w:left w:val="nil"/>
              <w:bottom w:val="single" w:color="auto" w:sz="4" w:space="0"/>
              <w:right w:val="single" w:color="auto" w:sz="4" w:space="0"/>
            </w:tcBorders>
            <w:vAlign w:val="center"/>
          </w:tcPr>
          <w:p w14:paraId="24ECF787">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3F60DBB7">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1847297C">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14:paraId="7866E6C5">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5501F5E">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2</w:t>
            </w:r>
          </w:p>
        </w:tc>
        <w:tc>
          <w:tcPr>
            <w:tcW w:w="1737" w:type="dxa"/>
            <w:tcBorders>
              <w:top w:val="nil"/>
              <w:left w:val="nil"/>
              <w:bottom w:val="single" w:color="auto" w:sz="4" w:space="0"/>
              <w:right w:val="single" w:color="auto" w:sz="4" w:space="0"/>
            </w:tcBorders>
            <w:vAlign w:val="center"/>
          </w:tcPr>
          <w:p w14:paraId="7EC9109E">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22BF48FC">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310B152B">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14:paraId="591AD8CE">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859560F">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3</w:t>
            </w:r>
          </w:p>
        </w:tc>
        <w:tc>
          <w:tcPr>
            <w:tcW w:w="1737" w:type="dxa"/>
            <w:tcBorders>
              <w:top w:val="nil"/>
              <w:left w:val="nil"/>
              <w:bottom w:val="single" w:color="auto" w:sz="4" w:space="0"/>
              <w:right w:val="single" w:color="auto" w:sz="4" w:space="0"/>
            </w:tcBorders>
            <w:vAlign w:val="center"/>
          </w:tcPr>
          <w:p w14:paraId="7F752400">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0531757A">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052638FB">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14:paraId="08291806">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CD74A5F">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4</w:t>
            </w:r>
          </w:p>
        </w:tc>
        <w:tc>
          <w:tcPr>
            <w:tcW w:w="1737" w:type="dxa"/>
            <w:tcBorders>
              <w:top w:val="nil"/>
              <w:left w:val="nil"/>
              <w:bottom w:val="single" w:color="auto" w:sz="4" w:space="0"/>
              <w:right w:val="single" w:color="auto" w:sz="4" w:space="0"/>
            </w:tcBorders>
            <w:vAlign w:val="center"/>
          </w:tcPr>
          <w:p w14:paraId="015B4B04">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30DCABF5">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6D050694">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14:paraId="7A63EFC6">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E90F84E">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5</w:t>
            </w:r>
          </w:p>
        </w:tc>
        <w:tc>
          <w:tcPr>
            <w:tcW w:w="1737" w:type="dxa"/>
            <w:tcBorders>
              <w:top w:val="nil"/>
              <w:left w:val="nil"/>
              <w:bottom w:val="single" w:color="auto" w:sz="4" w:space="0"/>
              <w:right w:val="single" w:color="auto" w:sz="4" w:space="0"/>
            </w:tcBorders>
            <w:vAlign w:val="center"/>
          </w:tcPr>
          <w:p w14:paraId="4C926632">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25B7E9A4">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02ED3629">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14:paraId="0AC1C418">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4E28D19">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6</w:t>
            </w:r>
          </w:p>
        </w:tc>
        <w:tc>
          <w:tcPr>
            <w:tcW w:w="1737" w:type="dxa"/>
            <w:tcBorders>
              <w:top w:val="nil"/>
              <w:left w:val="nil"/>
              <w:bottom w:val="single" w:color="auto" w:sz="4" w:space="0"/>
              <w:right w:val="single" w:color="auto" w:sz="4" w:space="0"/>
            </w:tcBorders>
            <w:vAlign w:val="center"/>
          </w:tcPr>
          <w:p w14:paraId="6B0B7E6B">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058AC967">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3237B533">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14:paraId="04E727A3">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109521B">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7</w:t>
            </w:r>
          </w:p>
        </w:tc>
        <w:tc>
          <w:tcPr>
            <w:tcW w:w="1737" w:type="dxa"/>
            <w:tcBorders>
              <w:top w:val="nil"/>
              <w:left w:val="nil"/>
              <w:bottom w:val="single" w:color="auto" w:sz="4" w:space="0"/>
              <w:right w:val="single" w:color="auto" w:sz="4" w:space="0"/>
            </w:tcBorders>
            <w:vAlign w:val="center"/>
          </w:tcPr>
          <w:p w14:paraId="27B808F3">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15BD09DD">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6443D2D9">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14:paraId="0DB4C64D">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B952587">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8</w:t>
            </w:r>
          </w:p>
        </w:tc>
        <w:tc>
          <w:tcPr>
            <w:tcW w:w="1737" w:type="dxa"/>
            <w:tcBorders>
              <w:top w:val="nil"/>
              <w:left w:val="nil"/>
              <w:bottom w:val="single" w:color="auto" w:sz="4" w:space="0"/>
              <w:right w:val="single" w:color="auto" w:sz="4" w:space="0"/>
            </w:tcBorders>
            <w:vAlign w:val="center"/>
          </w:tcPr>
          <w:p w14:paraId="671A0134">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1FBD4B96">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0F5980C9">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14:paraId="3615428D">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94A6662">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9</w:t>
            </w:r>
          </w:p>
        </w:tc>
        <w:tc>
          <w:tcPr>
            <w:tcW w:w="1737" w:type="dxa"/>
            <w:tcBorders>
              <w:top w:val="nil"/>
              <w:left w:val="nil"/>
              <w:bottom w:val="single" w:color="auto" w:sz="4" w:space="0"/>
              <w:right w:val="single" w:color="auto" w:sz="4" w:space="0"/>
            </w:tcBorders>
            <w:vAlign w:val="center"/>
          </w:tcPr>
          <w:p w14:paraId="4E087DA9">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26C5DDEB">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2C218FD7">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14:paraId="51372A18">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020BDA9A">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ascii="Times New Roman" w:hAnsi="Times New Roman" w:eastAsia="宋体" w:cs="宋体"/>
                <w:color w:val="000000"/>
                <w:kern w:val="0"/>
                <w:sz w:val="21"/>
                <w:szCs w:val="21"/>
              </w:rPr>
              <w:t>1</w:t>
            </w:r>
            <w:r>
              <w:rPr>
                <w:rFonts w:hint="eastAsia" w:ascii="Times New Roman" w:hAnsi="Times New Roman" w:eastAsia="宋体" w:cs="宋体"/>
                <w:color w:val="000000"/>
                <w:kern w:val="0"/>
                <w:sz w:val="21"/>
                <w:szCs w:val="21"/>
              </w:rPr>
              <w:t>0</w:t>
            </w:r>
          </w:p>
        </w:tc>
        <w:tc>
          <w:tcPr>
            <w:tcW w:w="1737" w:type="dxa"/>
            <w:tcBorders>
              <w:top w:val="nil"/>
              <w:left w:val="nil"/>
              <w:bottom w:val="single" w:color="auto" w:sz="4" w:space="0"/>
              <w:right w:val="single" w:color="auto" w:sz="4" w:space="0"/>
            </w:tcBorders>
            <w:vAlign w:val="center"/>
          </w:tcPr>
          <w:p w14:paraId="2E13D0DD">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13A8E078">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26E29FC2">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bl>
    <w:p w14:paraId="49752F82">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14:paraId="1781297D">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14:paraId="50BA2CC0">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14:paraId="39FAA2CD">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14:paraId="7F43E5A7">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14:paraId="6374BDE0">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14:paraId="4BF5997B">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14:paraId="53124A85">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14:paraId="4C2F9414">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14:paraId="2B0AD942">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14:paraId="65AA7ED6">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14:paraId="0C4439A1">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14:paraId="5C0CD8EB">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14:paraId="6382341E">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14:paraId="36DE4E89">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14:paraId="0FE1E580">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14:paraId="4266E5EF">
      <w:pPr>
        <w:pStyle w:val="18"/>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14:paraId="089B62BE">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14:paraId="2302FADB">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14:paraId="1DB71BB4">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14:paraId="307A7B35">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14:paraId="2486F170">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14:paraId="4D931DF6">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14:paraId="042AEB3A">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14:paraId="435C8FBE">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14:paraId="25DBECF0">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14:paraId="18E7E8B7">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14:paraId="147E5FA2">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14:paraId="4D5CF636">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七、预期成果与效益分析</w:t>
      </w:r>
    </w:p>
    <w:p w14:paraId="4D77DF78">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14:paraId="5DEA7732">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八、项目验收标准</w:t>
      </w:r>
    </w:p>
    <w:p w14:paraId="06E5F787">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14:paraId="36A22241">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14:paraId="42BC95E3">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九、项目风险与不确定</w:t>
      </w:r>
    </w:p>
    <w:p w14:paraId="71DEC2AD">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14:paraId="454174A4">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表</w:t>
      </w:r>
    </w:p>
    <w:p w14:paraId="47820CDC">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14:paraId="3C88FE7F">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176" w:name="_Hlk72069677"/>
      <w:r>
        <w:rPr>
          <w:rFonts w:hint="eastAsia" w:ascii="仿宋_GB2312" w:hAnsi="仿宋_GB2312" w:eastAsia="仿宋_GB2312" w:cs="仿宋_GB2312"/>
          <w:sz w:val="28"/>
          <w:szCs w:val="28"/>
        </w:rPr>
        <w:t>预算支出明细表</w:t>
      </w:r>
      <w:bookmarkEnd w:id="176"/>
      <w:r>
        <w:rPr>
          <w:rFonts w:hint="eastAsia" w:ascii="仿宋_GB2312" w:hAnsi="仿宋_GB2312" w:eastAsia="仿宋_GB2312" w:cs="仿宋_GB2312"/>
          <w:sz w:val="28"/>
          <w:szCs w:val="28"/>
        </w:rPr>
        <w:t>（另附）</w:t>
      </w:r>
    </w:p>
    <w:p w14:paraId="574D296A">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件：</w:t>
      </w:r>
    </w:p>
    <w:p w14:paraId="5683FA1A">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14:paraId="2C4F8B9F">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14:paraId="3B438557">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14:paraId="7020B3C6">
      <w:pPr>
        <w:pStyle w:val="18"/>
        <w:pageBreakBefore w:val="0"/>
        <w:kinsoku/>
        <w:wordWrap/>
        <w:overflowPunct/>
        <w:topLinePunct w:val="0"/>
        <w:bidi w:val="0"/>
        <w:spacing w:line="240" w:lineRule="auto"/>
        <w:ind w:right="0" w:rightChars="0"/>
        <w:textAlignment w:val="auto"/>
        <w:rPr>
          <w:rFonts w:hint="eastAsia"/>
        </w:rPr>
      </w:pPr>
    </w:p>
    <w:p w14:paraId="21BEF950">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1</w:t>
      </w:r>
    </w:p>
    <w:p w14:paraId="26DE0F22">
      <w:pPr>
        <w:pageBreakBefore w:val="0"/>
        <w:kinsoku/>
        <w:wordWrap/>
        <w:overflowPunct/>
        <w:topLinePunct w:val="0"/>
        <w:bidi w:val="0"/>
        <w:adjustRightInd/>
        <w:snapToGrid/>
        <w:spacing w:after="435" w:afterLines="100" w:line="240" w:lineRule="auto"/>
        <w:ind w:right="0" w:rightChars="0" w:firstLine="0" w:firstLineChars="0"/>
        <w:jc w:val="center"/>
        <w:textAlignment w:val="auto"/>
        <w:rPr>
          <w:rFonts w:ascii="黑体" w:hAnsi="黑体" w:eastAsia="黑体" w:cs="Times New Roman"/>
          <w:sz w:val="28"/>
          <w:szCs w:val="21"/>
        </w:rPr>
      </w:pPr>
      <w:r>
        <w:rPr>
          <w:rFonts w:hint="eastAsia" w:ascii="黑体" w:hAnsi="黑体" w:eastAsia="黑体" w:cs="Times New Roman"/>
          <w:sz w:val="40"/>
          <w:szCs w:val="40"/>
        </w:rPr>
        <w:t>诚信承诺书</w:t>
      </w:r>
    </w:p>
    <w:p w14:paraId="63DD57D0">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14:paraId="0FACABA8">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14:paraId="5C99B70F">
      <w:pPr>
        <w:pageBreakBefore w:val="0"/>
        <w:kinsoku/>
        <w:wordWrap/>
        <w:overflowPunct/>
        <w:topLinePunct w:val="0"/>
        <w:bidi w:val="0"/>
        <w:adjustRightInd/>
        <w:snapToGrid/>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14:paraId="2D8D2EB9">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14:paraId="41C0B63C">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14:paraId="0E06322D">
      <w:pPr>
        <w:pageBreakBefore w:val="0"/>
        <w:kinsoku/>
        <w:wordWrap/>
        <w:overflowPunct/>
        <w:topLinePunct w:val="0"/>
        <w:bidi w:val="0"/>
        <w:adjustRightInd/>
        <w:snapToGrid/>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14:paraId="7B238F3F">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14:paraId="63FA0F2F">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14:paraId="71B92EC5">
      <w:pPr>
        <w:pageBreakBefore w:val="0"/>
        <w:kinsoku/>
        <w:wordWrap/>
        <w:overflowPunct/>
        <w:topLinePunct w:val="0"/>
        <w:bidi w:val="0"/>
        <w:adjustRightInd/>
        <w:snapToGrid/>
        <w:spacing w:line="240" w:lineRule="auto"/>
        <w:ind w:right="0" w:rightChars="0" w:firstLine="0" w:firstLine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14:paraId="09A484A3">
      <w:pPr>
        <w:pageBreakBefore w:val="0"/>
        <w:kinsoku/>
        <w:wordWrap/>
        <w:overflowPunct/>
        <w:topLinePunct w:val="0"/>
        <w:bidi w:val="0"/>
        <w:adjustRightInd/>
        <w:snapToGrid/>
        <w:spacing w:line="240" w:lineRule="auto"/>
        <w:ind w:right="0" w:rightChars="0" w:firstLine="0" w:firstLine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14:paraId="1AE279FF">
      <w:pPr>
        <w:pageBreakBefore w:val="0"/>
        <w:kinsoku/>
        <w:wordWrap/>
        <w:overflowPunct/>
        <w:topLinePunct w:val="0"/>
        <w:bidi w:val="0"/>
        <w:adjustRightInd/>
        <w:snapToGrid/>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14:paraId="69EBD1DA">
      <w:pPr>
        <w:pageBreakBefore w:val="0"/>
        <w:kinsoku/>
        <w:wordWrap/>
        <w:overflowPunct/>
        <w:topLinePunct w:val="0"/>
        <w:bidi w:val="0"/>
        <w:adjustRightInd/>
        <w:snapToGrid/>
        <w:spacing w:line="240" w:lineRule="auto"/>
        <w:ind w:right="0" w:rightChars="0" w:firstLine="456" w:firstLineChars="190"/>
        <w:textAlignment w:val="auto"/>
        <w:rPr>
          <w:rFonts w:ascii="Times New Roman" w:hAnsi="Times New Roman" w:eastAsia="仿宋" w:cs="华文仿宋"/>
          <w:sz w:val="24"/>
          <w:szCs w:val="20"/>
        </w:rPr>
      </w:pPr>
    </w:p>
    <w:p w14:paraId="2FDCC237">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14:paraId="21A13293">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2</w:t>
      </w:r>
    </w:p>
    <w:p w14:paraId="129B0099">
      <w:pPr>
        <w:pageBreakBefore w:val="0"/>
        <w:kinsoku/>
        <w:wordWrap/>
        <w:overflowPunct/>
        <w:topLinePunct w:val="0"/>
        <w:bidi w:val="0"/>
        <w:adjustRightInd/>
        <w:snapToGrid/>
        <w:spacing w:after="435" w:afterLines="100" w:line="240" w:lineRule="auto"/>
        <w:ind w:right="0" w:rightChars="0" w:firstLine="0" w:firstLineChars="0"/>
        <w:jc w:val="center"/>
        <w:textAlignment w:val="auto"/>
        <w:rPr>
          <w:rFonts w:ascii="黑体" w:hAnsi="黑体" w:eastAsia="黑体" w:cs="Times New Roman"/>
          <w:sz w:val="40"/>
          <w:szCs w:val="40"/>
        </w:rPr>
      </w:pPr>
      <w:r>
        <w:rPr>
          <w:rFonts w:hint="eastAsia" w:ascii="黑体" w:hAnsi="黑体" w:eastAsia="黑体" w:cs="Times New Roman"/>
          <w:sz w:val="40"/>
          <w:szCs w:val="40"/>
        </w:rPr>
        <w:t>知识产权合规性声明</w:t>
      </w:r>
    </w:p>
    <w:p w14:paraId="2DFE74D7">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14:paraId="59B583D9">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14:paraId="31FF50BB">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14:paraId="7F80838E">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14:paraId="42E2D539">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14:paraId="39EBE648">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14:paraId="48CA3F8E">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14:paraId="0755D6A5">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14:paraId="206E315A">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14:paraId="1D75959B">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14:paraId="20291DC7">
      <w:pPr>
        <w:pStyle w:val="18"/>
        <w:pageBreakBefore w:val="0"/>
        <w:kinsoku/>
        <w:wordWrap/>
        <w:overflowPunct/>
        <w:topLinePunct w:val="0"/>
        <w:bidi w:val="0"/>
        <w:spacing w:line="240" w:lineRule="auto"/>
        <w:ind w:right="0" w:rightChars="0"/>
        <w:textAlignment w:val="auto"/>
      </w:pPr>
    </w:p>
    <w:p w14:paraId="4D2F2F0D">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14:paraId="0163EA82">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3</w:t>
      </w:r>
    </w:p>
    <w:p w14:paraId="3EC69544">
      <w:pPr>
        <w:pageBreakBefore w:val="0"/>
        <w:kinsoku/>
        <w:wordWrap/>
        <w:overflowPunct/>
        <w:topLinePunct w:val="0"/>
        <w:bidi w:val="0"/>
        <w:adjustRightInd/>
        <w:snapToGrid/>
        <w:spacing w:line="240" w:lineRule="auto"/>
        <w:ind w:right="0" w:rightChars="0" w:firstLine="0" w:firstLineChars="0"/>
        <w:jc w:val="center"/>
        <w:textAlignment w:val="auto"/>
        <w:rPr>
          <w:rFonts w:hint="eastAsia" w:ascii="宋体" w:hAnsi="宋体" w:eastAsia="宋体" w:cs="仿宋_GB2312"/>
          <w:b/>
          <w:color w:val="000000"/>
          <w:kern w:val="0"/>
          <w:sz w:val="22"/>
          <w:szCs w:val="22"/>
          <w:lang w:bidi="ar"/>
        </w:rPr>
      </w:pPr>
      <w:r>
        <w:rPr>
          <w:rFonts w:hint="eastAsia" w:ascii="黑体" w:hAnsi="黑体" w:eastAsia="黑体" w:cs="Times New Roman"/>
          <w:sz w:val="40"/>
          <w:szCs w:val="40"/>
          <w:lang w:eastAsia="zh-Hans"/>
        </w:rPr>
        <w:t>项目承担单位</w:t>
      </w:r>
      <w:r>
        <w:rPr>
          <w:rFonts w:hint="eastAsia" w:ascii="黑体" w:hAnsi="黑体" w:eastAsia="黑体" w:cs="Times New Roman"/>
          <w:sz w:val="40"/>
          <w:szCs w:val="40"/>
        </w:rPr>
        <w:t>意见</w:t>
      </w:r>
    </w:p>
    <w:tbl>
      <w:tblPr>
        <w:tblStyle w:val="14"/>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3D4EFA4F">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PrEx>
        <w:trPr>
          <w:jc w:val="center"/>
        </w:trPr>
        <w:tc>
          <w:tcPr>
            <w:tcW w:w="8522" w:type="dxa"/>
            <w:vAlign w:val="top"/>
          </w:tcPr>
          <w:p w14:paraId="7207EE5F">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14:paraId="6B9F07D6">
            <w:pPr>
              <w:pageBreakBefore w:val="0"/>
              <w:kinsoku/>
              <w:wordWrap/>
              <w:overflowPunct/>
              <w:topLinePunct w:val="0"/>
              <w:bidi w:val="0"/>
              <w:adjustRightInd/>
              <w:snapToGrid/>
              <w:spacing w:line="240" w:lineRule="auto"/>
              <w:ind w:right="0" w:rightChars="0" w:firstLine="4132" w:firstLineChars="1476"/>
              <w:textAlignment w:val="auto"/>
              <w:rPr>
                <w:rFonts w:hint="eastAsia" w:ascii="Times New Roman" w:hAnsi="Times New Roman" w:eastAsia="仿宋" w:cs="华文仿宋"/>
                <w:sz w:val="28"/>
                <w:szCs w:val="28"/>
              </w:rPr>
            </w:pPr>
          </w:p>
          <w:p w14:paraId="6046ADC3">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14:paraId="768F02CF">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006DD77A">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14:paraId="6EB25C42">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0BD759C6">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14:paraId="2AA963E0">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14:paraId="45E4D111">
            <w:pPr>
              <w:pageBreakBefore w:val="0"/>
              <w:kinsoku/>
              <w:wordWrap/>
              <w:overflowPunct/>
              <w:topLinePunct w:val="0"/>
              <w:bidi w:val="0"/>
              <w:adjustRightInd/>
              <w:snapToGrid/>
              <w:spacing w:line="240" w:lineRule="auto"/>
              <w:ind w:right="0" w:rightChars="0" w:firstLine="0" w:firstLine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14:paraId="3D2629DF">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p>
          <w:p w14:paraId="723B47C6">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14:paraId="1A312C67">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14:paraId="64BBA035">
            <w:pPr>
              <w:pageBreakBefore w:val="0"/>
              <w:kinsoku/>
              <w:wordWrap/>
              <w:overflowPunct/>
              <w:topLinePunct w:val="0"/>
              <w:bidi w:val="0"/>
              <w:adjustRightInd/>
              <w:snapToGrid/>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14:paraId="28361C47">
            <w:pPr>
              <w:pageBreakBefore w:val="0"/>
              <w:kinsoku/>
              <w:wordWrap/>
              <w:overflowPunct/>
              <w:topLinePunct w:val="0"/>
              <w:bidi w:val="0"/>
              <w:adjustRightInd/>
              <w:snapToGrid/>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4C189DFB">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4"/>
                <w:szCs w:val="22"/>
              </w:rPr>
            </w:pPr>
            <w:r>
              <w:rPr>
                <w:rFonts w:hint="eastAsia" w:ascii="Times New Roman" w:hAnsi="Times New Roman" w:eastAsia="仿宋" w:cs="华文仿宋"/>
                <w:sz w:val="28"/>
                <w:szCs w:val="28"/>
              </w:rPr>
              <w:t xml:space="preserve">                                      年    月    日</w:t>
            </w:r>
          </w:p>
        </w:tc>
      </w:tr>
    </w:tbl>
    <w:p w14:paraId="308B2ACE">
      <w:pPr>
        <w:pageBreakBefore w:val="0"/>
        <w:kinsoku/>
        <w:wordWrap/>
        <w:overflowPunct/>
        <w:topLinePunct w:val="0"/>
        <w:bidi w:val="0"/>
        <w:adjustRightInd/>
        <w:snapToGrid/>
        <w:spacing w:line="240" w:lineRule="auto"/>
        <w:ind w:right="0" w:rightChars="0" w:firstLine="0" w:firstLineChars="0"/>
        <w:jc w:val="center"/>
        <w:textAlignment w:val="auto"/>
        <w:outlineLvl w:val="0"/>
        <w:rPr>
          <w:rFonts w:hint="eastAsia" w:ascii="Times New Roman" w:hAnsi="Times New Roman" w:eastAsia="宋体"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14:paraId="5833A364">
      <w:pPr>
        <w:adjustRightInd/>
        <w:snapToGrid/>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14:paraId="5AC6CB9A">
      <w:pPr>
        <w:adjustRightInd/>
        <w:snapToGrid/>
        <w:spacing w:line="560" w:lineRule="exact"/>
        <w:ind w:firstLine="640" w:firstLineChars="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14:paraId="6B625D85">
      <w:pPr>
        <w:adjustRightInd/>
        <w:snapToGrid/>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14:paraId="5BDE5D6C">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14:paraId="24BFCBA5">
      <w:pPr>
        <w:adjustRightInd/>
        <w:snapToGrid/>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14:paraId="148DDE08">
      <w:pPr>
        <w:adjustRightInd/>
        <w:snapToGrid w:val="0"/>
        <w:spacing w:line="560" w:lineRule="exact"/>
        <w:ind w:firstLine="560" w:firstLineChars="200"/>
        <w:rPr>
          <w:rFonts w:hint="eastAsia" w:ascii="Times New Roman" w:hAnsi="Times New Roman" w:eastAsia="楷体_GB2312" w:cs="Times New Roman"/>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14:paraId="5BE7826F">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一）资料印刷</w:t>
      </w:r>
    </w:p>
    <w:p w14:paraId="7DEEECE3">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14:paraId="392E0EBD">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14:paraId="246008B7">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二）交通费</w:t>
      </w:r>
    </w:p>
    <w:p w14:paraId="07CE7686">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s="Times New Roman"/>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14:paraId="4EF837D1">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三）差旅费</w:t>
      </w:r>
    </w:p>
    <w:p w14:paraId="32D7030A">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实施过程中的采样、调查、督查等。</w:t>
      </w:r>
    </w:p>
    <w:p w14:paraId="19B5FF48">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s="Times New Roman"/>
          <w:color w:val="000000"/>
          <w:sz w:val="28"/>
          <w:szCs w:val="28"/>
        </w:rPr>
        <w:t>次数或期数等。</w:t>
      </w:r>
    </w:p>
    <w:p w14:paraId="14082EC2">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四）抽样费</w:t>
      </w:r>
    </w:p>
    <w:p w14:paraId="0CEFA905">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14:paraId="0F373DFD">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14:paraId="2C9B2367">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五）检测费</w:t>
      </w:r>
    </w:p>
    <w:p w14:paraId="6A167B9B">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14:paraId="787E0BB4">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信息与咨询费</w:t>
      </w:r>
    </w:p>
    <w:p w14:paraId="11BAD58D">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14:paraId="64BAB691">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检测耗材费</w:t>
      </w:r>
    </w:p>
    <w:p w14:paraId="52E4BF6A">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14:paraId="1CE2A4B7">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s="Times New Roman"/>
          <w:color w:val="000000"/>
          <w:sz w:val="28"/>
          <w:szCs w:val="28"/>
        </w:rPr>
        <w:t>及</w:t>
      </w:r>
      <w:r>
        <w:rPr>
          <w:rFonts w:hint="eastAsia" w:ascii="Times New Roman" w:hAnsi="Times New Roman" w:eastAsia="仿宋_GB2312" w:cs="仿宋_GB2312"/>
          <w:sz w:val="28"/>
          <w:szCs w:val="28"/>
        </w:rPr>
        <w:t>单价等。</w:t>
      </w:r>
    </w:p>
    <w:p w14:paraId="2D662C35">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八）劳务费</w:t>
      </w:r>
    </w:p>
    <w:p w14:paraId="3A56995D">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采样、检测和结果分析汇总等。</w:t>
      </w:r>
    </w:p>
    <w:p w14:paraId="59A799D6">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14:paraId="4F2C4F16">
      <w:pPr>
        <w:adjustRightInd/>
        <w:snapToGrid w:val="0"/>
        <w:spacing w:line="560" w:lineRule="exact"/>
        <w:ind w:firstLine="562" w:firstLineChars="200"/>
        <w:rPr>
          <w:rFonts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九）水电费</w:t>
      </w:r>
    </w:p>
    <w:p w14:paraId="69EFDEEB">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监测检测过程中消耗的水电，单独计价或分摊原则。</w:t>
      </w:r>
    </w:p>
    <w:p w14:paraId="547D630E">
      <w:pPr>
        <w:adjustRightInd/>
        <w:snapToGrid/>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14:paraId="619717F4">
      <w:pPr>
        <w:adjustRightInd/>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14:paraId="560E96BE">
      <w:pPr>
        <w:adjustRightInd/>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cs="Times New Roman"/>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14:paraId="4E3D327A">
      <w:pPr>
        <w:adjustRightInd/>
        <w:snapToGrid/>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14:paraId="436D188A">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14:paraId="3256CE65">
      <w:pPr>
        <w:adjustRightInd/>
        <w:snapToGrid/>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14:paraId="54D4F198">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14:paraId="1FA4BDBD">
      <w:pPr>
        <w:adjustRightInd/>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14:paraId="4DB1E696">
      <w:pPr>
        <w:adjustRightInd/>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14:paraId="746863E7">
      <w:pPr>
        <w:numPr>
          <w:ilvl w:val="2"/>
          <w:numId w:val="0"/>
        </w:numPr>
        <w:ind w:left="288" w:leftChars="0"/>
        <w:rPr>
          <w:rFonts w:hint="eastAsia"/>
        </w:rPr>
        <w:sectPr>
          <w:footerReference r:id="rId39"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654"/>
        <w:gridCol w:w="955"/>
        <w:gridCol w:w="4687"/>
        <w:gridCol w:w="1226"/>
        <w:gridCol w:w="1352"/>
      </w:tblGrid>
      <w:tr w14:paraId="31A5F5A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color="auto" w:fill="auto"/>
            <w:noWrap/>
            <w:tcMar>
              <w:top w:w="15" w:type="dxa"/>
              <w:left w:w="15" w:type="dxa"/>
              <w:right w:w="15" w:type="dxa"/>
            </w:tcMar>
            <w:vAlign w:val="center"/>
          </w:tcPr>
          <w:p w14:paraId="629EB165">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14:paraId="1E3F958B">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4687" w:type="dxa"/>
            <w:tcBorders>
              <w:top w:val="nil"/>
              <w:left w:val="nil"/>
              <w:bottom w:val="nil"/>
              <w:right w:val="nil"/>
            </w:tcBorders>
            <w:shd w:val="clear" w:color="auto" w:fill="auto"/>
            <w:noWrap/>
            <w:tcMar>
              <w:top w:w="15" w:type="dxa"/>
              <w:left w:w="15" w:type="dxa"/>
              <w:right w:w="15" w:type="dxa"/>
            </w:tcMar>
            <w:vAlign w:val="center"/>
          </w:tcPr>
          <w:p w14:paraId="59B91DF5">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1226" w:type="dxa"/>
            <w:tcBorders>
              <w:top w:val="nil"/>
              <w:left w:val="nil"/>
              <w:bottom w:val="nil"/>
              <w:right w:val="nil"/>
            </w:tcBorders>
            <w:shd w:val="clear" w:color="auto" w:fill="auto"/>
            <w:noWrap/>
            <w:tcMar>
              <w:top w:w="15" w:type="dxa"/>
              <w:left w:w="15" w:type="dxa"/>
              <w:right w:w="15" w:type="dxa"/>
            </w:tcMar>
            <w:vAlign w:val="center"/>
          </w:tcPr>
          <w:p w14:paraId="2C73ACB3">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1352" w:type="dxa"/>
            <w:tcBorders>
              <w:top w:val="nil"/>
              <w:left w:val="nil"/>
              <w:bottom w:val="nil"/>
              <w:right w:val="nil"/>
            </w:tcBorders>
            <w:shd w:val="clear" w:color="auto" w:fill="auto"/>
            <w:noWrap/>
            <w:tcMar>
              <w:top w:w="15" w:type="dxa"/>
              <w:left w:w="15" w:type="dxa"/>
              <w:right w:w="15" w:type="dxa"/>
            </w:tcMar>
            <w:vAlign w:val="center"/>
          </w:tcPr>
          <w:p w14:paraId="42530EF4">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r>
      <w:tr w14:paraId="6C7643F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color="auto" w:fill="auto"/>
            <w:noWrap/>
            <w:tcMar>
              <w:top w:w="15" w:type="dxa"/>
              <w:left w:w="15" w:type="dxa"/>
              <w:right w:w="15" w:type="dxa"/>
            </w:tcMar>
            <w:vAlign w:val="center"/>
          </w:tcPr>
          <w:p w14:paraId="2A8DB0B0">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14:paraId="36D25B3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04AC000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64B4E833">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1CE5B13F">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BB43DB8">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14:paraId="7C0556A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32AECAB">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4E302FA">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56C74AF">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F148202">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14:paraId="3915DD9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2F22F7E">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F2BB6FD">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1CB4F7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CE7620D">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E37F8F9">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1B0535D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BB56212">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4C1F84">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2DEE0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71149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462735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14:paraId="50C42A3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BCF4CC">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1A14AF">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2C89AA">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835CF1">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382561B">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1461213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65DCD0">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4D117B">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1B62C7">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B4125B">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1C81B7E">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306CFB8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66EC57">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D1C5CD">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0F3CB1">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3551C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4E61E57">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41D8C43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1A5B10">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A6BB03">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C4EE23">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6D688A">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F17A12C">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00848E1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229DBA">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C3D2F6">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B8A5D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658A9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A7D2530">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6F1CBBB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229DCE">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40121C">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D24BDD">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5F28DD">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1FACE33">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05577E1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A47DD9">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9D830F">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81D3E8">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5E0B9F">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B5B00E5">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14:paraId="20572AA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413DCA">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B23F85">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13A15A">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3DF04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A3BE808">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39FB1D5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1F6F4B">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17A200">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5749E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9E2AF2">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C3CD7D6">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25972F9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9133C8">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CE35ED">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B5BBD2">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14F0F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12061AC">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41FE3E2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D9ACCD">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876305">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94CD3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528AF4">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4477E49">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199FA2D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714EF4">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B66B1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2115A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1C923A">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534746C">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14:paraId="786B195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312F3C">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C8FA78">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F0993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811087">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6B93A4B">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52655AA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6A94EA">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719C94">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07075E">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0D43C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08ED79F">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3E014C4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8A323E">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A3148B">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750CCA">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A0D0E7">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B9D0572">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21A6CF8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3DFD9A">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97D685">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2D37CB">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5C25E8">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7D985F1">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14:paraId="028C685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B48772">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D16842">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BC8B9C">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A3229C">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C29EBCD">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0B0B8BE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E919E9">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2A99FA">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0163A3">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5E049C">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5B98463">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75D0CFA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36A2E3">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ED3B0A">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DB0D3A">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4C40B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37622EB">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14:paraId="0341040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B578BA">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7B7963">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4E8EDD">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2E0507">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E037670">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14:paraId="765EC78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27633A">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1B7BD9">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602986">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CF412C">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BB371A0">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784743D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B45306">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1570EC">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8D79A7">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6E7AFA">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BA8ED7A">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14:paraId="45546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659AB5">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29CC7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6E40D8">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2F08D8">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A89344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14:paraId="3E8DD7F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DB4635">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253E51">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AFC9CC">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F94660">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3FB0EBE">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14:paraId="76244C6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FC0B27">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2683CB">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CF36C0">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AF21A2">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ED1983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14:paraId="39C49DA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7EC6EB">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974423">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6993D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1573AD">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127D610">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r>
      <w:tr w14:paraId="19B3B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A2AB8F">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7D308E">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BA160F">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D20B59">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30E448E">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r>
    </w:tbl>
    <w:p w14:paraId="225E2E03">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Times New Roman" w:hAnsi="Times New Roman" w:eastAsia="宋体" w:cs="Times New Roman"/>
          <w:sz w:val="21"/>
          <w:szCs w:val="22"/>
        </w:rPr>
        <w:br w:type="page"/>
      </w:r>
    </w:p>
    <w:tbl>
      <w:tblPr>
        <w:tblStyle w:val="14"/>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14:paraId="5C1E7D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14:paraId="27C3F406">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14:paraId="150D7544">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323" w:type="dxa"/>
            <w:tcBorders>
              <w:top w:val="nil"/>
              <w:left w:val="nil"/>
              <w:bottom w:val="nil"/>
              <w:right w:val="nil"/>
            </w:tcBorders>
            <w:shd w:val="clear" w:color="auto" w:fill="auto"/>
            <w:noWrap/>
            <w:tcMar>
              <w:top w:w="15" w:type="dxa"/>
              <w:left w:w="15" w:type="dxa"/>
              <w:right w:w="15" w:type="dxa"/>
            </w:tcMar>
            <w:vAlign w:val="bottom"/>
          </w:tcPr>
          <w:p w14:paraId="2D8A38FF">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631" w:type="dxa"/>
            <w:tcBorders>
              <w:top w:val="nil"/>
              <w:left w:val="nil"/>
              <w:bottom w:val="nil"/>
              <w:right w:val="nil"/>
            </w:tcBorders>
            <w:shd w:val="clear" w:color="auto" w:fill="auto"/>
            <w:noWrap/>
            <w:tcMar>
              <w:top w:w="15" w:type="dxa"/>
              <w:left w:w="15" w:type="dxa"/>
              <w:right w:w="15" w:type="dxa"/>
            </w:tcMar>
            <w:vAlign w:val="bottom"/>
          </w:tcPr>
          <w:p w14:paraId="3FBA0253">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14:paraId="4958BBA6">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63" w:type="dxa"/>
            <w:tcBorders>
              <w:top w:val="nil"/>
              <w:left w:val="nil"/>
              <w:bottom w:val="nil"/>
              <w:right w:val="nil"/>
            </w:tcBorders>
            <w:shd w:val="clear" w:color="auto" w:fill="auto"/>
            <w:noWrap/>
            <w:tcMar>
              <w:top w:w="15" w:type="dxa"/>
              <w:left w:w="15" w:type="dxa"/>
              <w:right w:w="15" w:type="dxa"/>
            </w:tcMar>
            <w:vAlign w:val="bottom"/>
          </w:tcPr>
          <w:p w14:paraId="67616FB6">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50" w:type="dxa"/>
            <w:tcBorders>
              <w:top w:val="nil"/>
              <w:left w:val="nil"/>
              <w:bottom w:val="nil"/>
              <w:right w:val="nil"/>
            </w:tcBorders>
            <w:shd w:val="clear" w:color="auto" w:fill="auto"/>
            <w:noWrap/>
            <w:tcMar>
              <w:top w:w="15" w:type="dxa"/>
              <w:left w:w="15" w:type="dxa"/>
              <w:right w:w="15" w:type="dxa"/>
            </w:tcMar>
            <w:vAlign w:val="bottom"/>
          </w:tcPr>
          <w:p w14:paraId="40F8E3A7">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14:paraId="7D87F906">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14:paraId="462C74E1">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14:paraId="0F52CFAC">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14:paraId="1580C29D">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1BBED7D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14:paraId="14F877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14:paraId="0831FC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2CEA6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424D7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0E8D8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30E07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D6D6A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2D2C23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8F515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35ED45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041D66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14:paraId="28D409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03126A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14:paraId="46B676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5EADDE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89C5D7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35B7D0F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35728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11B9BB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36277E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D12E8E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0738391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5CACBE0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14:paraId="044361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1299F7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775C05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14:paraId="7BC933E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ED6A3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25F25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14:paraId="0E6DC3C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14:paraId="51A77B2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DCA8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14:paraId="14532CE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40A2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2F29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FE0FB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ED5AE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08BD7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EA454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5702F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07D1B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14:paraId="7524DE0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529E02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F7A94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4DBA54B1">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2125371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ECB7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8DEA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7EA047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4D61A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8F5D5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51194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EA14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56B78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B545D7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3FE361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15F92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6DFBFE5A">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7735A7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DB66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024E4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004C5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DD5B6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CCA3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00C1F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0A55E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B60E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16AB7D3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3072D1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6ADD37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7679BA1A">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199349C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AC1F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73E72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B223B6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5563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EB24E0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7A30D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8718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3CC24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334E7A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E36FB3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B525D3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77C3D83E">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5F24D40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1368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D2C1C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47B2C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1A55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69F9E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A09B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E6891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2C1E3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49F802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F9A84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2CC126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57D75C52">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201E0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3080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FDAE5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112FF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E6A00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6249A5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E4CF0B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99D27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21671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77F2A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16374B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52F34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2D4B984F">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410D334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5F89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D01B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39F3B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F4BC6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6A8A5A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23F2EC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E4995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7937A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0D8622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1061A0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B5ABF1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4E0D95D1">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0307772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678A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E901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3F669C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FD2F6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08849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71C2E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D068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A0737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1622D9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B97F5B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902850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6FAA7E19">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656031A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3DCA6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A4E83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955C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9EDCF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0E57F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6E640E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0F46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4260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EEB8A6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9D05F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7C4453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396066D7">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bl>
    <w:p w14:paraId="23BE41DD">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C8CD7E6">
      <w:pPr>
        <w:adjustRightInd/>
        <w:snapToGrid/>
        <w:spacing w:line="240" w:lineRule="auto"/>
        <w:ind w:firstLine="0" w:firstLineChars="0"/>
        <w:rPr>
          <w:rFonts w:hint="eastAsia" w:ascii="Times New Roman" w:hAnsi="Times New Roman" w:eastAsia="宋体" w:cs="Times New Roman"/>
          <w:sz w:val="21"/>
          <w:szCs w:val="22"/>
        </w:r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14:paraId="3E9D97F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14:paraId="40AFE96B">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14:paraId="58180411">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14:paraId="069ED645">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noWrap/>
            <w:tcMar>
              <w:top w:w="15" w:type="dxa"/>
              <w:left w:w="15" w:type="dxa"/>
              <w:right w:w="15" w:type="dxa"/>
            </w:tcMar>
            <w:vAlign w:val="bottom"/>
          </w:tcPr>
          <w:p w14:paraId="21800055">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14:paraId="0DB04BD5">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noWrap/>
            <w:tcMar>
              <w:top w:w="15" w:type="dxa"/>
              <w:left w:w="15" w:type="dxa"/>
              <w:right w:w="15" w:type="dxa"/>
            </w:tcMar>
            <w:vAlign w:val="bottom"/>
          </w:tcPr>
          <w:p w14:paraId="16B4A6CD">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noWrap/>
            <w:tcMar>
              <w:top w:w="15" w:type="dxa"/>
              <w:left w:w="15" w:type="dxa"/>
              <w:right w:w="15" w:type="dxa"/>
            </w:tcMar>
            <w:vAlign w:val="bottom"/>
          </w:tcPr>
          <w:p w14:paraId="006D18DF">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noWrap/>
            <w:tcMar>
              <w:top w:w="15" w:type="dxa"/>
              <w:left w:w="15" w:type="dxa"/>
              <w:right w:w="15" w:type="dxa"/>
            </w:tcMar>
            <w:vAlign w:val="bottom"/>
          </w:tcPr>
          <w:p w14:paraId="1C98374F">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noWrap/>
            <w:tcMar>
              <w:top w:w="15" w:type="dxa"/>
              <w:left w:w="15" w:type="dxa"/>
              <w:right w:w="15" w:type="dxa"/>
            </w:tcMar>
            <w:vAlign w:val="bottom"/>
          </w:tcPr>
          <w:p w14:paraId="4F547DD8">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14:paraId="4EC603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14:paraId="4E885C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14:paraId="1A7FCC2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4DD8E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032198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0B867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19E232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86AA8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476A64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3EAE60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A4FA8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4E985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14:paraId="190298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1A7A847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C95674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110D306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15567D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3508472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0C0B07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6C64B9E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745AFC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5DD9AF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8716E7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14:paraId="2C49E2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889B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0CCE8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932A8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0B135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9D1C9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620376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7B47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401E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2743D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583BF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6CB9D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ED4BF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1861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BA58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BB366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AB39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7F7F32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73CE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A77A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85C75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CA9B2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8C5DE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9C98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CA4F7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4DF4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EA643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C2944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5E05C7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4283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032E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A792D1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4630A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792EB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189D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DB276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34310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60C12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1EB3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3A65D8E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8089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037B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AEE26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9803C4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13ED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EEEB1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0B00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8EDE2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C9A0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5EF4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207B782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0143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920C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F5FF5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9A5E3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4C9E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82495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37A1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4967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959A3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7B485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1765BFB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C40D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7651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98222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229ED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96AA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E9EF3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42F5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89102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8D963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C7BD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394F08B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6886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AAC9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EA2F9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46569A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A91A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D9771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EF7EE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08897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60E4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9D29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42E040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75C4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8240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25B97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94509B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BDAA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4F1A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22F54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6FA60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2F30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3646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0A7A3C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9ADF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866D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0AFCCF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1F74B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ABB46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B3F0D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F570D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B3953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20C67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C4257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516C85D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EE2F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8418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56A95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A33B7C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87DD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AFC3B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F008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EFAD1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66DD4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0C956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3C5F26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6E4B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2A12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68C65E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715D7D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CAE34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0271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667E7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A3CE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E25C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7133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524D79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40B6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5B64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E8C20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16328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54796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E6567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FDB5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21C4F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7B0C6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37F54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35343C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1EA6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4977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4B798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2B87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D4C7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7D53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FB3D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B251FD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90BE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2CE63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06228E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7D76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F572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80776D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A181FF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378A1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F3843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9E74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D1277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0A6CC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712B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44CA00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B45B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EC59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40552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01AAC7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7291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2337A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6524F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5A72C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8D5BE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1794D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5133309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B51B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328A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2AEC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FFAFD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9B46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33C1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126A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682D2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DE9A5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16D17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198F0C8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3607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B907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5FAE8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8E2C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7DC54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61669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1A7F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CC32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777D2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43359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7F0B92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5D42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38CA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95541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CEEACA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8187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FD7D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0A76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98BC3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D575B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D9360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5816E7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C045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84FC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2E5A0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12858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FFB5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BEF92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B994F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30FCD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D6CC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975AA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2B6D29C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208F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E760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29491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CFEC83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808FB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F88B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86F21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F3C2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1C7B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EE53E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2F3C82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457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59D7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CA436C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B407B0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BD221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944B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1D8B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84008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7141A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9816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4EE7A1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4C4C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4B84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A5586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05BB52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0CF0C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4A583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6B6E4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968D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07015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B6FF7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022C1D5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8254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F26D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CF39E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57FB6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466B0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ECEA8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A4B6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2ACC8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B769B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15DA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475C04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B620E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3A60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5674A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B3FE0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1EC5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53D03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C8EAE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018D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A0A3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28363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4D0062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69A7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B118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264152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1CE40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9AE5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6BA5A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1249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0D53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F07A4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82526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02CAD6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0DBF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3447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4B86D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007A83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CB14F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FB2CF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F2D5D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A273B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F3778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E362D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00B37F4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5251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DABC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727678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CD061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ED6E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075A3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36CBD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53E8F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CACC7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E1BF1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3C66EC8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AC66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B03A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CAD76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BC226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C12C4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54FDB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D1B74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EDD46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7B3C3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C3B8C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475E5A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0A98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2AF2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087F6D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8BD61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2A874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8540F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23D6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329B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A3363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EFEE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0F00DC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53A2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6619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20811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88F51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AC5C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14771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4B0E8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A7F7A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14D88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3D08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5CB7B4F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B61F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3C29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9D2F2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F1F89E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6FA9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B485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61A63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4AA5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94B38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ADB4F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66BE46F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37BE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5756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3D3C4B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B0580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4DDB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944A0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C82D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089DB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6F85F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4F73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106990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720B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CA811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75556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BA07C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6B7E0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9EBD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A191A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91FEC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EE41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583C7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23F5A2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7499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3E8E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C0BB1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50E8C8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F47EF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7B0F7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A0F4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9630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E0616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F8F54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6C65DC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90C0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9FB1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BDBFE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CEE43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376F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B8F37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4D04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C263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8A33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6510A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75A6E9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E86B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B886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969E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AB7EFB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B8D2C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DB58A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3BA1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34F4D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E0CA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0F6CA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14:paraId="4B2910F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C43B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8422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7D248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4DC4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6DA7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0AF6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32D0C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E75EC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40EAC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7E82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bl>
    <w:p w14:paraId="3C25821E">
      <w:pPr>
        <w:keepNext w:val="0"/>
        <w:keepLines w:val="0"/>
        <w:pageBreakBefore w:val="0"/>
        <w:kinsoku/>
        <w:wordWrap/>
        <w:overflowPunct/>
        <w:topLinePunct w:val="0"/>
        <w:autoSpaceDE/>
        <w:autoSpaceDN/>
        <w:bidi w:val="0"/>
        <w:adjustRightInd/>
        <w:snapToGrid w:val="0"/>
        <w:spacing w:line="420" w:lineRule="exact"/>
        <w:ind w:firstLine="0" w:firstLineChars="0"/>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534B2D2">
      <w:pPr>
        <w:pStyle w:val="2"/>
        <w:rPr>
          <w:rFonts w:hint="default"/>
          <w:lang w:val="en-US" w:eastAsia="zh-CN"/>
        </w:rPr>
      </w:pPr>
    </w:p>
    <w:p w14:paraId="61F7D031">
      <w:pPr>
        <w:rPr>
          <w:rFonts w:hint="default"/>
          <w:lang w:val="en-US" w:eastAsia="zh-CN"/>
        </w:rPr>
      </w:pPr>
      <w:r>
        <w:rPr>
          <w:rFonts w:hint="default"/>
          <w:lang w:val="en-US" w:eastAsia="zh-CN"/>
        </w:rPr>
        <w:br w:type="page"/>
      </w:r>
    </w:p>
    <w:p w14:paraId="0D096262">
      <w:pPr>
        <w:pStyle w:val="7"/>
        <w:bidi w:val="0"/>
        <w:rPr>
          <w:rFonts w:hint="default" w:ascii="方正小标宋简体" w:hAnsi="方正小标宋简体" w:eastAsia="方正小标宋简体" w:cs="方正小标宋简体"/>
          <w:b/>
          <w:bCs/>
          <w:color w:val="auto"/>
          <w:kern w:val="0"/>
          <w:szCs w:val="44"/>
          <w:lang w:val="en-US" w:eastAsia="zh-CN"/>
        </w:rPr>
      </w:pPr>
      <w:r>
        <w:rPr>
          <w:rFonts w:hint="eastAsia"/>
          <w:lang w:val="en-US" w:eastAsia="zh-CN"/>
        </w:rPr>
        <w:t>附件6-4</w:t>
      </w:r>
    </w:p>
    <w:p w14:paraId="3ED3A596">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1702DF9D">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14:paraId="528A4D3C">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14:paraId="2605989C">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14:paraId="40A13B9B">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农业产业发展</w:t>
      </w:r>
    </w:p>
    <w:p w14:paraId="741696C1">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项目申报书模板</w:t>
      </w:r>
    </w:p>
    <w:p w14:paraId="77793554">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14:paraId="1D4A7D6A">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742E152E">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59EC778E">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064A0EF9">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14:paraId="50EC0F8B">
        <w:tblPrEx>
          <w:tblCellMar>
            <w:top w:w="0" w:type="dxa"/>
            <w:left w:w="108" w:type="dxa"/>
            <w:bottom w:w="0" w:type="dxa"/>
            <w:right w:w="108" w:type="dxa"/>
          </w:tblCellMar>
        </w:tblPrEx>
        <w:tc>
          <w:tcPr>
            <w:tcW w:w="2632" w:type="dxa"/>
            <w:vAlign w:val="center"/>
          </w:tcPr>
          <w:p w14:paraId="67C08551">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14:paraId="745EF7D4">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14:paraId="75723127">
        <w:tblPrEx>
          <w:tblCellMar>
            <w:top w:w="0" w:type="dxa"/>
            <w:left w:w="108" w:type="dxa"/>
            <w:bottom w:w="0" w:type="dxa"/>
            <w:right w:w="108" w:type="dxa"/>
          </w:tblCellMar>
        </w:tblPrEx>
        <w:tc>
          <w:tcPr>
            <w:tcW w:w="2632" w:type="dxa"/>
            <w:vAlign w:val="center"/>
          </w:tcPr>
          <w:p w14:paraId="024DCA60">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14:paraId="00101938">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14:paraId="66497F37">
        <w:tblPrEx>
          <w:tblCellMar>
            <w:top w:w="0" w:type="dxa"/>
            <w:left w:w="108" w:type="dxa"/>
            <w:bottom w:w="0" w:type="dxa"/>
            <w:right w:w="108" w:type="dxa"/>
          </w:tblCellMar>
        </w:tblPrEx>
        <w:tc>
          <w:tcPr>
            <w:tcW w:w="2632" w:type="dxa"/>
            <w:vAlign w:val="center"/>
          </w:tcPr>
          <w:p w14:paraId="0F192889">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14:paraId="1980A110">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14:paraId="714DFA47">
        <w:tblPrEx>
          <w:tblCellMar>
            <w:top w:w="0" w:type="dxa"/>
            <w:left w:w="108" w:type="dxa"/>
            <w:bottom w:w="0" w:type="dxa"/>
            <w:right w:w="108" w:type="dxa"/>
          </w:tblCellMar>
        </w:tblPrEx>
        <w:tc>
          <w:tcPr>
            <w:tcW w:w="2632" w:type="dxa"/>
            <w:vAlign w:val="center"/>
          </w:tcPr>
          <w:p w14:paraId="5C7919E9">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14:paraId="43FCD724">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14:paraId="1CC41872">
        <w:tblPrEx>
          <w:tblCellMar>
            <w:top w:w="0" w:type="dxa"/>
            <w:left w:w="108" w:type="dxa"/>
            <w:bottom w:w="0" w:type="dxa"/>
            <w:right w:w="108" w:type="dxa"/>
          </w:tblCellMar>
        </w:tblPrEx>
        <w:tc>
          <w:tcPr>
            <w:tcW w:w="2632" w:type="dxa"/>
            <w:vAlign w:val="center"/>
          </w:tcPr>
          <w:p w14:paraId="66CDC9E2">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14:paraId="50189150">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14:paraId="1182A80F">
        <w:tblPrEx>
          <w:tblCellMar>
            <w:top w:w="0" w:type="dxa"/>
            <w:left w:w="108" w:type="dxa"/>
            <w:bottom w:w="0" w:type="dxa"/>
            <w:right w:w="108" w:type="dxa"/>
          </w:tblCellMar>
        </w:tblPrEx>
        <w:tc>
          <w:tcPr>
            <w:tcW w:w="2632" w:type="dxa"/>
            <w:vAlign w:val="center"/>
          </w:tcPr>
          <w:p w14:paraId="69DC5868">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14:paraId="13A0EC7C">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14:paraId="6A2CC16D">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6B21BC9A">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14:paraId="66F9A675">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14:paraId="1C2FDE5B">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14:paraId="1B657840">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14:paraId="053251C8">
      <w:pPr>
        <w:adjustRightInd/>
        <w:snapToGrid/>
        <w:spacing w:line="240" w:lineRule="auto"/>
        <w:ind w:firstLine="0" w:firstLineChars="0"/>
        <w:rPr>
          <w:rFonts w:ascii="Times New Roman" w:hAnsi="Times New Roman" w:eastAsia="宋体" w:cs="Times New Roman"/>
          <w:color w:val="auto"/>
          <w:sz w:val="21"/>
          <w:szCs w:val="22"/>
        </w:rPr>
      </w:pPr>
    </w:p>
    <w:p w14:paraId="0A8368FA">
      <w:pPr>
        <w:adjustRightInd/>
        <w:snapToGrid/>
        <w:spacing w:line="240" w:lineRule="auto"/>
        <w:ind w:firstLine="0" w:firstLineChars="0"/>
        <w:rPr>
          <w:rFonts w:ascii="Times New Roman" w:hAnsi="Times New Roman" w:eastAsia="宋体" w:cs="Times New Roman"/>
          <w:sz w:val="21"/>
          <w:szCs w:val="22"/>
        </w:rPr>
      </w:pPr>
    </w:p>
    <w:p w14:paraId="45A31315">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0D8F71AA">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4734140F">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14:paraId="24F21338">
      <w:pPr>
        <w:numPr>
          <w:ilvl w:val="0"/>
          <w:numId w:val="4"/>
        </w:num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14:paraId="291FF248">
      <w:pPr>
        <w:adjustRightInd/>
        <w:snapToGrid/>
        <w:spacing w:line="360" w:lineRule="auto"/>
        <w:ind w:firstLine="560" w:firstLineChars="200"/>
        <w:rPr>
          <w:rFonts w:hint="eastAsia" w:ascii="仿宋_GB2312" w:hAnsi="仿宋_GB2312" w:eastAsia="仿宋_GB2312" w:cs="仿宋_GB2312"/>
          <w:sz w:val="21"/>
          <w:szCs w:val="2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14:paraId="441C8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14:paraId="6ECB730C">
            <w:pPr>
              <w:adjustRightInd/>
              <w:snapToGrid/>
              <w:spacing w:line="240" w:lineRule="auto"/>
              <w:ind w:firstLine="0" w:firstLineChars="0"/>
              <w:rPr>
                <w:rFonts w:ascii="宋体" w:hAnsi="宋体" w:eastAsia="宋体" w:cs="宋体"/>
                <w:sz w:val="24"/>
                <w:szCs w:val="24"/>
              </w:rPr>
            </w:pPr>
            <w:r>
              <w:rPr>
                <w:rFonts w:hint="eastAsia" w:ascii="宋体" w:hAnsi="宋体" w:eastAsia="宋体" w:cs="宋体"/>
                <w:b/>
                <w:bCs/>
                <w:sz w:val="24"/>
                <w:szCs w:val="24"/>
              </w:rPr>
              <w:t>（一）项目基本情况</w:t>
            </w:r>
          </w:p>
        </w:tc>
      </w:tr>
      <w:tr w14:paraId="7763E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1BADC526">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名称</w:t>
            </w:r>
          </w:p>
        </w:tc>
        <w:tc>
          <w:tcPr>
            <w:tcW w:w="7055" w:type="dxa"/>
            <w:gridSpan w:val="5"/>
            <w:vAlign w:val="center"/>
          </w:tcPr>
          <w:p w14:paraId="6A4B42C8">
            <w:pPr>
              <w:adjustRightInd/>
              <w:snapToGrid/>
              <w:spacing w:line="240" w:lineRule="auto"/>
              <w:ind w:firstLine="0" w:firstLineChars="0"/>
              <w:jc w:val="center"/>
              <w:rPr>
                <w:rFonts w:ascii="宋体" w:hAnsi="宋体" w:eastAsia="宋体" w:cs="宋体"/>
                <w:sz w:val="24"/>
                <w:szCs w:val="24"/>
              </w:rPr>
            </w:pPr>
          </w:p>
        </w:tc>
      </w:tr>
      <w:tr w14:paraId="7F66D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275261F6">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实施时间</w:t>
            </w:r>
          </w:p>
        </w:tc>
        <w:tc>
          <w:tcPr>
            <w:tcW w:w="7055" w:type="dxa"/>
            <w:gridSpan w:val="5"/>
            <w:vAlign w:val="center"/>
          </w:tcPr>
          <w:p w14:paraId="3BB72FBD">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自      年     月起至      年       月止</w:t>
            </w:r>
          </w:p>
        </w:tc>
      </w:tr>
      <w:tr w14:paraId="677F4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0A4A173B">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预算</w:t>
            </w:r>
          </w:p>
        </w:tc>
        <w:tc>
          <w:tcPr>
            <w:tcW w:w="1362" w:type="dxa"/>
            <w:vAlign w:val="center"/>
          </w:tcPr>
          <w:p w14:paraId="3BF34715">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财政资金</w:t>
            </w:r>
          </w:p>
        </w:tc>
        <w:tc>
          <w:tcPr>
            <w:tcW w:w="2839" w:type="dxa"/>
            <w:gridSpan w:val="2"/>
            <w:vAlign w:val="center"/>
          </w:tcPr>
          <w:p w14:paraId="7F3AD70E">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14:paraId="433A0C3F">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自筹资金</w:t>
            </w:r>
          </w:p>
        </w:tc>
        <w:tc>
          <w:tcPr>
            <w:tcW w:w="1442" w:type="dxa"/>
            <w:vAlign w:val="center"/>
          </w:tcPr>
          <w:p w14:paraId="629850A6">
            <w:pPr>
              <w:adjustRightInd/>
              <w:snapToGrid/>
              <w:spacing w:line="240" w:lineRule="auto"/>
              <w:ind w:firstLine="0" w:firstLineChars="0"/>
              <w:jc w:val="center"/>
              <w:rPr>
                <w:rFonts w:ascii="宋体" w:hAnsi="宋体" w:eastAsia="宋体" w:cs="宋体"/>
                <w:sz w:val="24"/>
                <w:szCs w:val="24"/>
              </w:rPr>
            </w:pPr>
          </w:p>
        </w:tc>
      </w:tr>
      <w:tr w14:paraId="486A7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14:paraId="5DD83FAF">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联系人</w:t>
            </w:r>
          </w:p>
        </w:tc>
        <w:tc>
          <w:tcPr>
            <w:tcW w:w="1362" w:type="dxa"/>
            <w:vAlign w:val="center"/>
          </w:tcPr>
          <w:p w14:paraId="421B1D2A">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姓名</w:t>
            </w:r>
          </w:p>
        </w:tc>
        <w:tc>
          <w:tcPr>
            <w:tcW w:w="2839" w:type="dxa"/>
            <w:gridSpan w:val="2"/>
            <w:vAlign w:val="center"/>
          </w:tcPr>
          <w:p w14:paraId="313E5FBC">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14:paraId="7C66F73E">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联系电话</w:t>
            </w:r>
          </w:p>
        </w:tc>
        <w:tc>
          <w:tcPr>
            <w:tcW w:w="1442" w:type="dxa"/>
            <w:vAlign w:val="center"/>
          </w:tcPr>
          <w:p w14:paraId="50ECEA94">
            <w:pPr>
              <w:adjustRightInd/>
              <w:snapToGrid/>
              <w:spacing w:line="240" w:lineRule="auto"/>
              <w:ind w:firstLine="0" w:firstLineChars="0"/>
              <w:jc w:val="center"/>
              <w:rPr>
                <w:rFonts w:ascii="宋体" w:hAnsi="宋体" w:eastAsia="宋体" w:cs="宋体"/>
                <w:sz w:val="24"/>
                <w:szCs w:val="24"/>
              </w:rPr>
            </w:pPr>
          </w:p>
        </w:tc>
      </w:tr>
      <w:tr w14:paraId="6299E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14:paraId="03D553D8">
            <w:pPr>
              <w:adjustRightInd/>
              <w:snapToGrid/>
              <w:spacing w:line="240" w:lineRule="auto"/>
              <w:ind w:firstLine="0" w:firstLineChars="0"/>
              <w:jc w:val="center"/>
              <w:rPr>
                <w:rFonts w:ascii="宋体" w:hAnsi="宋体" w:eastAsia="宋体" w:cs="宋体"/>
                <w:b/>
                <w:bCs/>
                <w:sz w:val="24"/>
                <w:szCs w:val="24"/>
              </w:rPr>
            </w:pPr>
          </w:p>
        </w:tc>
        <w:tc>
          <w:tcPr>
            <w:tcW w:w="1362" w:type="dxa"/>
            <w:vAlign w:val="center"/>
          </w:tcPr>
          <w:p w14:paraId="12D40192">
            <w:pPr>
              <w:adjustRightInd/>
              <w:snapToGrid/>
              <w:spacing w:line="240" w:lineRule="auto"/>
              <w:ind w:firstLine="0" w:firstLineChars="0"/>
              <w:jc w:val="center"/>
              <w:rPr>
                <w:rFonts w:ascii="宋体" w:hAnsi="宋体" w:eastAsia="宋体" w:cs="宋体"/>
                <w:b/>
                <w:bCs/>
                <w:sz w:val="24"/>
                <w:szCs w:val="24"/>
              </w:rPr>
            </w:pPr>
            <w:r>
              <w:rPr>
                <w:rFonts w:hint="eastAsia" w:ascii="宋体" w:hAnsi="宋体" w:eastAsia="宋体" w:cs="宋体"/>
                <w:sz w:val="24"/>
                <w:szCs w:val="24"/>
              </w:rPr>
              <w:t>工作单位</w:t>
            </w:r>
          </w:p>
        </w:tc>
        <w:tc>
          <w:tcPr>
            <w:tcW w:w="2839" w:type="dxa"/>
            <w:gridSpan w:val="2"/>
            <w:vAlign w:val="center"/>
          </w:tcPr>
          <w:p w14:paraId="3AEE77DD">
            <w:pPr>
              <w:adjustRightInd/>
              <w:snapToGrid/>
              <w:spacing w:line="240" w:lineRule="auto"/>
              <w:ind w:firstLine="0" w:firstLineChars="0"/>
              <w:jc w:val="center"/>
              <w:rPr>
                <w:rFonts w:ascii="宋体" w:hAnsi="宋体" w:eastAsia="宋体" w:cs="宋体"/>
                <w:b/>
                <w:bCs/>
                <w:sz w:val="24"/>
                <w:szCs w:val="24"/>
              </w:rPr>
            </w:pPr>
          </w:p>
        </w:tc>
        <w:tc>
          <w:tcPr>
            <w:tcW w:w="1412" w:type="dxa"/>
            <w:vAlign w:val="center"/>
          </w:tcPr>
          <w:p w14:paraId="33E5A987">
            <w:pPr>
              <w:adjustRightInd/>
              <w:snapToGrid/>
              <w:spacing w:line="240" w:lineRule="auto"/>
              <w:ind w:firstLine="0" w:firstLineChars="0"/>
              <w:jc w:val="center"/>
              <w:rPr>
                <w:rFonts w:ascii="宋体" w:hAnsi="宋体" w:eastAsia="宋体" w:cs="宋体"/>
                <w:b/>
                <w:bCs/>
                <w:sz w:val="24"/>
                <w:szCs w:val="24"/>
              </w:rPr>
            </w:pPr>
            <w:r>
              <w:rPr>
                <w:rFonts w:hint="eastAsia" w:ascii="宋体" w:hAnsi="宋体" w:eastAsia="宋体" w:cs="宋体"/>
                <w:sz w:val="24"/>
                <w:szCs w:val="24"/>
              </w:rPr>
              <w:t>职务</w:t>
            </w:r>
          </w:p>
        </w:tc>
        <w:tc>
          <w:tcPr>
            <w:tcW w:w="1442" w:type="dxa"/>
            <w:vAlign w:val="center"/>
          </w:tcPr>
          <w:p w14:paraId="31935DAA">
            <w:pPr>
              <w:adjustRightInd/>
              <w:snapToGrid/>
              <w:spacing w:line="240" w:lineRule="auto"/>
              <w:ind w:firstLine="0" w:firstLineChars="0"/>
              <w:jc w:val="left"/>
              <w:rPr>
                <w:rFonts w:ascii="宋体" w:hAnsi="宋体" w:eastAsia="宋体" w:cs="宋体"/>
                <w:b/>
                <w:bCs/>
                <w:sz w:val="24"/>
                <w:szCs w:val="24"/>
              </w:rPr>
            </w:pPr>
          </w:p>
        </w:tc>
      </w:tr>
      <w:tr w14:paraId="1B9D5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14:paraId="141DDAD0">
            <w:pPr>
              <w:adjustRightInd/>
              <w:snapToGrid/>
              <w:spacing w:line="240" w:lineRule="auto"/>
              <w:ind w:firstLine="0" w:firstLineChars="0"/>
              <w:jc w:val="left"/>
              <w:rPr>
                <w:rFonts w:ascii="宋体" w:hAnsi="宋体" w:eastAsia="宋体" w:cs="宋体"/>
                <w:sz w:val="24"/>
                <w:szCs w:val="24"/>
              </w:rPr>
            </w:pPr>
            <w:r>
              <w:rPr>
                <w:rFonts w:hint="eastAsia" w:ascii="宋体" w:hAnsi="宋体" w:eastAsia="宋体" w:cs="宋体"/>
                <w:b/>
                <w:bCs/>
                <w:sz w:val="24"/>
                <w:szCs w:val="24"/>
              </w:rPr>
              <w:t>（二）项目负责人情况</w:t>
            </w:r>
          </w:p>
        </w:tc>
      </w:tr>
      <w:tr w14:paraId="437AF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11EF8EEB">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姓名</w:t>
            </w:r>
          </w:p>
        </w:tc>
        <w:tc>
          <w:tcPr>
            <w:tcW w:w="1362" w:type="dxa"/>
            <w:vAlign w:val="center"/>
          </w:tcPr>
          <w:p w14:paraId="17B189E7">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14:paraId="57E3303F">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性别</w:t>
            </w:r>
          </w:p>
        </w:tc>
        <w:tc>
          <w:tcPr>
            <w:tcW w:w="1417" w:type="dxa"/>
            <w:vAlign w:val="center"/>
          </w:tcPr>
          <w:p w14:paraId="19DB52C3">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14:paraId="4B1630B7">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民族</w:t>
            </w:r>
          </w:p>
        </w:tc>
        <w:tc>
          <w:tcPr>
            <w:tcW w:w="1442" w:type="dxa"/>
            <w:vAlign w:val="center"/>
          </w:tcPr>
          <w:p w14:paraId="5CFA3821">
            <w:pPr>
              <w:adjustRightInd/>
              <w:snapToGrid/>
              <w:spacing w:line="240" w:lineRule="auto"/>
              <w:ind w:firstLine="0" w:firstLineChars="0"/>
              <w:jc w:val="center"/>
              <w:rPr>
                <w:rFonts w:ascii="宋体" w:hAnsi="宋体" w:eastAsia="宋体" w:cs="宋体"/>
                <w:sz w:val="24"/>
                <w:szCs w:val="24"/>
              </w:rPr>
            </w:pPr>
          </w:p>
        </w:tc>
      </w:tr>
      <w:tr w14:paraId="34F9F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43DBF358">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学历</w:t>
            </w:r>
          </w:p>
        </w:tc>
        <w:tc>
          <w:tcPr>
            <w:tcW w:w="1362" w:type="dxa"/>
            <w:vAlign w:val="center"/>
          </w:tcPr>
          <w:p w14:paraId="735BA7BF">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14:paraId="16B5E7E6">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职务</w:t>
            </w:r>
          </w:p>
        </w:tc>
        <w:tc>
          <w:tcPr>
            <w:tcW w:w="1417" w:type="dxa"/>
            <w:vAlign w:val="center"/>
          </w:tcPr>
          <w:p w14:paraId="629FB9F9">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14:paraId="59AB81C2">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职称</w:t>
            </w:r>
          </w:p>
        </w:tc>
        <w:tc>
          <w:tcPr>
            <w:tcW w:w="1442" w:type="dxa"/>
            <w:vAlign w:val="center"/>
          </w:tcPr>
          <w:p w14:paraId="192D8FE7">
            <w:pPr>
              <w:adjustRightInd/>
              <w:snapToGrid/>
              <w:spacing w:line="240" w:lineRule="auto"/>
              <w:ind w:firstLine="0" w:firstLineChars="0"/>
              <w:jc w:val="center"/>
              <w:rPr>
                <w:rFonts w:ascii="宋体" w:hAnsi="宋体" w:eastAsia="宋体" w:cs="宋体"/>
                <w:sz w:val="24"/>
                <w:szCs w:val="24"/>
              </w:rPr>
            </w:pPr>
          </w:p>
        </w:tc>
      </w:tr>
      <w:tr w14:paraId="1B944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188E6DCB">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工作单位</w:t>
            </w:r>
          </w:p>
        </w:tc>
        <w:tc>
          <w:tcPr>
            <w:tcW w:w="4201" w:type="dxa"/>
            <w:gridSpan w:val="3"/>
            <w:vAlign w:val="center"/>
          </w:tcPr>
          <w:p w14:paraId="08107B31">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14:paraId="79695EFC">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电子邮箱</w:t>
            </w:r>
          </w:p>
        </w:tc>
        <w:tc>
          <w:tcPr>
            <w:tcW w:w="1442" w:type="dxa"/>
            <w:vAlign w:val="center"/>
          </w:tcPr>
          <w:p w14:paraId="3F9E24AE">
            <w:pPr>
              <w:adjustRightInd/>
              <w:snapToGrid/>
              <w:spacing w:line="240" w:lineRule="auto"/>
              <w:ind w:firstLine="0" w:firstLineChars="0"/>
              <w:jc w:val="center"/>
              <w:rPr>
                <w:rFonts w:ascii="宋体" w:hAnsi="宋体" w:eastAsia="宋体" w:cs="宋体"/>
                <w:sz w:val="24"/>
                <w:szCs w:val="24"/>
              </w:rPr>
            </w:pPr>
          </w:p>
        </w:tc>
      </w:tr>
      <w:tr w14:paraId="60CD4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76C0CCF9">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办公电话</w:t>
            </w:r>
          </w:p>
        </w:tc>
        <w:tc>
          <w:tcPr>
            <w:tcW w:w="1362" w:type="dxa"/>
            <w:vAlign w:val="center"/>
          </w:tcPr>
          <w:p w14:paraId="5CE2097B">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14:paraId="4AA4998E">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手机</w:t>
            </w:r>
          </w:p>
        </w:tc>
        <w:tc>
          <w:tcPr>
            <w:tcW w:w="1417" w:type="dxa"/>
            <w:vAlign w:val="center"/>
          </w:tcPr>
          <w:p w14:paraId="4B2F2AEB">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14:paraId="46F56597">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传真</w:t>
            </w:r>
          </w:p>
        </w:tc>
        <w:tc>
          <w:tcPr>
            <w:tcW w:w="1442" w:type="dxa"/>
            <w:vAlign w:val="center"/>
          </w:tcPr>
          <w:p w14:paraId="3F584265">
            <w:pPr>
              <w:adjustRightInd/>
              <w:snapToGrid/>
              <w:spacing w:line="240" w:lineRule="auto"/>
              <w:ind w:firstLine="0" w:firstLineChars="0"/>
              <w:jc w:val="center"/>
              <w:rPr>
                <w:rFonts w:ascii="宋体" w:hAnsi="宋体" w:eastAsia="宋体" w:cs="宋体"/>
                <w:sz w:val="24"/>
                <w:szCs w:val="24"/>
              </w:rPr>
            </w:pPr>
          </w:p>
        </w:tc>
      </w:tr>
      <w:tr w14:paraId="02208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28B67C1A">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通讯地址</w:t>
            </w:r>
          </w:p>
        </w:tc>
        <w:tc>
          <w:tcPr>
            <w:tcW w:w="4201" w:type="dxa"/>
            <w:gridSpan w:val="3"/>
            <w:vAlign w:val="center"/>
          </w:tcPr>
          <w:p w14:paraId="3E71CBD9">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14:paraId="13DCD93B">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邮编</w:t>
            </w:r>
          </w:p>
        </w:tc>
        <w:tc>
          <w:tcPr>
            <w:tcW w:w="1442" w:type="dxa"/>
            <w:vAlign w:val="center"/>
          </w:tcPr>
          <w:p w14:paraId="0218B946">
            <w:pPr>
              <w:adjustRightInd/>
              <w:snapToGrid/>
              <w:spacing w:line="240" w:lineRule="auto"/>
              <w:ind w:firstLine="0" w:firstLineChars="0"/>
              <w:jc w:val="center"/>
              <w:rPr>
                <w:rFonts w:ascii="宋体" w:hAnsi="宋体" w:eastAsia="宋体" w:cs="宋体"/>
                <w:sz w:val="24"/>
                <w:szCs w:val="24"/>
              </w:rPr>
            </w:pPr>
          </w:p>
        </w:tc>
      </w:tr>
      <w:tr w14:paraId="30083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14:paraId="293ACDC3">
            <w:pPr>
              <w:adjustRightInd/>
              <w:snapToGrid/>
              <w:spacing w:line="240" w:lineRule="auto"/>
              <w:ind w:firstLine="0" w:firstLineChars="0"/>
              <w:rPr>
                <w:rFonts w:ascii="宋体" w:hAnsi="宋体" w:eastAsia="宋体" w:cs="宋体"/>
                <w:sz w:val="24"/>
                <w:szCs w:val="24"/>
              </w:rPr>
            </w:pPr>
            <w:r>
              <w:rPr>
                <w:rFonts w:hint="eastAsia" w:ascii="宋体" w:hAnsi="宋体" w:eastAsia="宋体" w:cs="宋体"/>
                <w:b/>
                <w:bCs/>
                <w:sz w:val="24"/>
                <w:szCs w:val="24"/>
              </w:rPr>
              <w:t>（三）牵头申报单位和参与单位情况。</w:t>
            </w:r>
          </w:p>
        </w:tc>
      </w:tr>
      <w:tr w14:paraId="3E371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14:paraId="437DD3D6">
            <w:pPr>
              <w:adjustRightInd/>
              <w:snapToGrid/>
              <w:spacing w:line="240" w:lineRule="auto"/>
              <w:ind w:firstLine="0" w:firstLineChars="0"/>
              <w:rPr>
                <w:rFonts w:ascii="宋体" w:hAnsi="宋体" w:eastAsia="宋体" w:cs="宋体"/>
                <w:b/>
                <w:bCs/>
                <w:sz w:val="24"/>
                <w:szCs w:val="24"/>
              </w:rPr>
            </w:pPr>
            <w:r>
              <w:rPr>
                <w:rFonts w:hint="eastAsia" w:ascii="宋体" w:hAnsi="宋体" w:eastAsia="宋体" w:cs="宋体"/>
                <w:b/>
                <w:bCs/>
                <w:sz w:val="24"/>
                <w:szCs w:val="24"/>
              </w:rPr>
              <w:t>（四）参与过其他同类型农业农村领域财政补助项目。</w:t>
            </w:r>
          </w:p>
        </w:tc>
      </w:tr>
    </w:tbl>
    <w:p w14:paraId="5E1E48C4">
      <w:pPr>
        <w:adjustRightInd w:val="0"/>
        <w:spacing w:line="360" w:lineRule="auto"/>
        <w:ind w:firstLine="560" w:firstLineChars="200"/>
        <w:rPr>
          <w:rFonts w:ascii="黑体" w:hAnsi="黑体" w:eastAsia="黑体" w:cs="黑体"/>
          <w:bCs/>
          <w:kern w:val="0"/>
          <w:sz w:val="28"/>
          <w:szCs w:val="28"/>
        </w:rPr>
        <w:sectPr>
          <w:footerReference r:id="rId4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5959E41">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14:paraId="279B09FB">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14:paraId="5C21E291">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14:paraId="3622807C">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14:paraId="3B7D8A5A">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14:paraId="4F6B0B10">
      <w:pPr>
        <w:pageBreakBefore w:val="0"/>
        <w:widowControl w:val="0"/>
        <w:numPr>
          <w:ilvl w:val="0"/>
          <w:numId w:val="5"/>
        </w:numPr>
        <w:kinsoku/>
        <w:wordWrap/>
        <w:overflowPunct/>
        <w:topLinePunct w:val="0"/>
        <w:bidi w:val="0"/>
        <w:adjustRightInd/>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14:paraId="53D6DD07">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14:paraId="13B9F80B">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14:paraId="577A5270">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14:paraId="67AE71E6">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14:paraId="64AB40C2">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14:paraId="33B705D9">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14:paraId="6D2282ED">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14:paraId="191E2182">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14:paraId="4DEB9088">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14:paraId="799CC691">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26262AFD">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4B76B3E8">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14:paraId="3F3CC975">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14:paraId="1C12891A">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11C86F48">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525C4A95">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14:paraId="51313AC4">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0E5FE9ED">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5F83705E">
      <w:pPr>
        <w:pStyle w:val="18"/>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14:paraId="6C2128E0">
      <w:pPr>
        <w:pStyle w:val="18"/>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14:paraId="5B5830AD">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14:paraId="64184E33">
      <w:pPr>
        <w:keepNext w:val="0"/>
        <w:keepLines w:val="0"/>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14:paraId="5E323AD7">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14:paraId="08D8BC54">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14:paraId="7896AC5D">
      <w:pPr>
        <w:adjustRightInd/>
        <w:snapToGrid/>
        <w:spacing w:line="360" w:lineRule="auto"/>
        <w:ind w:firstLine="0" w:firstLineChars="0"/>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4"/>
        <w:tblW w:w="8522" w:type="dxa"/>
        <w:tblInd w:w="0" w:type="dxa"/>
        <w:tblLayout w:type="fixed"/>
        <w:tblCellMar>
          <w:top w:w="0" w:type="dxa"/>
          <w:left w:w="108" w:type="dxa"/>
          <w:bottom w:w="0" w:type="dxa"/>
          <w:right w:w="108" w:type="dxa"/>
        </w:tblCellMar>
      </w:tblPr>
      <w:tblGrid>
        <w:gridCol w:w="1065"/>
        <w:gridCol w:w="1737"/>
        <w:gridCol w:w="2984"/>
        <w:gridCol w:w="2736"/>
      </w:tblGrid>
      <w:tr w14:paraId="45884113">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14:paraId="0560C989">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14:paraId="46F6B9DB">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14:paraId="35F34189">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14:paraId="1B97BCDD">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14:paraId="3560E6E9">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4771DF5">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14:paraId="63AF3360">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757E30A9">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60B4CEF9">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14:paraId="25D17E03">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A8AB8FD">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14:paraId="59E684E9">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2343E3DB">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2D74A120">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14:paraId="658A04A8">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058EA65C">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14:paraId="4E6E5FA4">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4022BF38">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2C74A180">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14:paraId="58FD4710">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6293B9F">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14:paraId="3561B318">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752CFC91">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49BEE576">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14:paraId="42774807">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2AEE01E">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14:paraId="613D783E">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56A9CA5F">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2E43D637">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14:paraId="454FD2DD">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99EEB6F">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14:paraId="3BE70046">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765C3D81">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3C6E2C4B">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14:paraId="308EF31A">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1EE008F">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14:paraId="65D29F52">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05D44DF4">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4EEDB814">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14:paraId="3D5B5B88">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1232F5F">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14:paraId="4251F8A8">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32676D6F">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4F767FBA">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14:paraId="0DBBCD3E">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D1C46AE">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14:paraId="3BEA92EE">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5712C65F">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27907147">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14:paraId="5A79B6F3">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E36F0E9">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1</w:t>
            </w:r>
            <w:r>
              <w:rPr>
                <w:rFonts w:hint="eastAsia" w:ascii="Times New Roman" w:hAnsi="Times New Roman" w:eastAsia="宋体"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14:paraId="6AFD98D0">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14:paraId="2961D2F0">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14:paraId="25F3A8E9">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bl>
    <w:p w14:paraId="48451285">
      <w:pPr>
        <w:adjustRightInd w:val="0"/>
        <w:snapToGrid w:val="0"/>
        <w:spacing w:line="560" w:lineRule="exact"/>
        <w:ind w:firstLine="588" w:firstLineChars="0"/>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14:paraId="4DDFBD0E">
      <w:pPr>
        <w:adjustRightInd w:val="0"/>
        <w:snapToGrid w:val="0"/>
        <w:spacing w:line="560" w:lineRule="exact"/>
        <w:ind w:firstLine="590" w:firstLineChars="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14:paraId="090F317E">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14:paraId="1CC788AD">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14:paraId="51D20B42">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14:paraId="5AEE6465">
      <w:pPr>
        <w:numPr>
          <w:ilvl w:val="0"/>
          <w:numId w:val="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14:paraId="651EE95E">
      <w:pPr>
        <w:adjustRightInd w:val="0"/>
        <w:snapToGrid w:val="0"/>
        <w:spacing w:line="360" w:lineRule="auto"/>
        <w:ind w:firstLine="560" w:firstLineChars="200"/>
        <w:rPr>
          <w:rFonts w:ascii="Times New Roman" w:hAnsi="Times New Roman" w:eastAsia="宋体" w:cs="Times New Roman"/>
          <w:sz w:val="21"/>
          <w:szCs w:val="22"/>
        </w:rPr>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14:paraId="23186998">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14:paraId="4E05971F">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14:paraId="5A7BD540">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14:paraId="010C553A">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14:paraId="0F2C2EA9">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14:paraId="15AFD31F">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14:paraId="57DEBADB">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14:paraId="37CE01AE">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14:paraId="6F35A8CE">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14:paraId="5F3BE7B8">
      <w:pPr>
        <w:autoSpaceDE w:val="0"/>
        <w:autoSpaceDN w:val="0"/>
        <w:adjustRightInd/>
        <w:snapToGrid/>
        <w:spacing w:line="360" w:lineRule="auto"/>
        <w:ind w:firstLine="0" w:firstLineChars="0"/>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14:paraId="789FC7E0">
      <w:pPr>
        <w:autoSpaceDE w:val="0"/>
        <w:autoSpaceDN w:val="0"/>
        <w:adjustRightInd w:val="0"/>
        <w:snapToGrid w:val="0"/>
        <w:spacing w:line="300" w:lineRule="auto"/>
        <w:ind w:firstLine="0" w:firstLineChars="0"/>
        <w:jc w:val="right"/>
        <w:rPr>
          <w:rFonts w:ascii="宋体" w:hAnsi="宋体" w:eastAsia="宋体" w:cs="宋体"/>
          <w:b/>
          <w:bCs/>
          <w:sz w:val="24"/>
          <w:szCs w:val="24"/>
        </w:rPr>
      </w:pPr>
      <w:r>
        <w:rPr>
          <w:rFonts w:hint="eastAsia" w:ascii="宋体" w:hAnsi="宋体" w:eastAsia="宋体" w:cs="宋体"/>
          <w:b/>
          <w:bCs/>
          <w:sz w:val="24"/>
          <w:szCs w:val="24"/>
        </w:rPr>
        <w:t>单位：元</w:t>
      </w:r>
    </w:p>
    <w:tbl>
      <w:tblPr>
        <w:tblStyle w:val="14"/>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14:paraId="28ACE2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151E2609">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14:paraId="5F2B8766">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14:paraId="6B3270BC">
            <w:pPr>
              <w:autoSpaceDE w:val="0"/>
              <w:autoSpaceDN w:val="0"/>
              <w:adjustRightInd w:val="0"/>
              <w:snapToGrid w:val="0"/>
              <w:spacing w:line="300" w:lineRule="auto"/>
              <w:ind w:firstLine="0" w:firstLineChars="0"/>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14:paraId="6EF517D3">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14:paraId="461CBF67">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14:paraId="3BC8D1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14:paraId="5BBC1DA6">
            <w:pPr>
              <w:autoSpaceDE w:val="0"/>
              <w:autoSpaceDN w:val="0"/>
              <w:adjustRightInd w:val="0"/>
              <w:snapToGrid w:val="0"/>
              <w:spacing w:line="300" w:lineRule="auto"/>
              <w:ind w:firstLine="0" w:firstLineChars="0"/>
              <w:jc w:val="center"/>
              <w:rPr>
                <w:rFonts w:ascii="宋体" w:hAnsi="宋体" w:eastAsia="宋体" w:cs="宋体"/>
                <w:b/>
                <w:bCs/>
                <w:sz w:val="24"/>
                <w:szCs w:val="24"/>
              </w:rPr>
            </w:pPr>
            <w:r>
              <w:rPr>
                <w:rFonts w:hint="eastAsia" w:ascii="宋体" w:hAnsi="宋体" w:eastAsia="宋体" w:cs="宋体"/>
                <w:b/>
                <w:bCs/>
                <w:sz w:val="24"/>
                <w:szCs w:val="24"/>
              </w:rPr>
              <w:t>合计</w:t>
            </w:r>
          </w:p>
        </w:tc>
        <w:tc>
          <w:tcPr>
            <w:tcW w:w="2100" w:type="dxa"/>
            <w:tcBorders>
              <w:right w:val="single" w:color="auto" w:sz="4" w:space="0"/>
            </w:tcBorders>
            <w:vAlign w:val="center"/>
          </w:tcPr>
          <w:p w14:paraId="7F415950">
            <w:pPr>
              <w:autoSpaceDE w:val="0"/>
              <w:autoSpaceDN w:val="0"/>
              <w:adjustRightInd w:val="0"/>
              <w:snapToGrid w:val="0"/>
              <w:spacing w:line="300" w:lineRule="auto"/>
              <w:ind w:firstLine="0" w:firstLineChars="0"/>
              <w:jc w:val="center"/>
              <w:rPr>
                <w:rFonts w:ascii="宋体" w:hAnsi="宋体" w:eastAsia="宋体" w:cs="宋体"/>
                <w:b/>
                <w:bCs/>
                <w:sz w:val="24"/>
                <w:szCs w:val="24"/>
              </w:rPr>
            </w:pPr>
          </w:p>
        </w:tc>
        <w:tc>
          <w:tcPr>
            <w:tcW w:w="2133" w:type="dxa"/>
            <w:tcBorders>
              <w:left w:val="single" w:color="auto" w:sz="4" w:space="0"/>
              <w:right w:val="single" w:color="auto" w:sz="4" w:space="0"/>
            </w:tcBorders>
            <w:vAlign w:val="center"/>
          </w:tcPr>
          <w:p w14:paraId="232C7B3D">
            <w:pPr>
              <w:autoSpaceDE w:val="0"/>
              <w:autoSpaceDN w:val="0"/>
              <w:adjustRightInd w:val="0"/>
              <w:snapToGrid w:val="0"/>
              <w:spacing w:line="300" w:lineRule="auto"/>
              <w:ind w:firstLine="0" w:firstLineChars="0"/>
              <w:rPr>
                <w:rFonts w:ascii="宋体" w:hAnsi="宋体" w:eastAsia="宋体" w:cs="宋体"/>
                <w:sz w:val="24"/>
                <w:szCs w:val="24"/>
              </w:rPr>
            </w:pPr>
          </w:p>
        </w:tc>
        <w:tc>
          <w:tcPr>
            <w:tcW w:w="1644" w:type="dxa"/>
            <w:tcBorders>
              <w:right w:val="single" w:color="auto" w:sz="4" w:space="0"/>
            </w:tcBorders>
          </w:tcPr>
          <w:p w14:paraId="6DECCD39">
            <w:pPr>
              <w:autoSpaceDE w:val="0"/>
              <w:autoSpaceDN w:val="0"/>
              <w:adjustRightInd w:val="0"/>
              <w:snapToGrid w:val="0"/>
              <w:spacing w:line="300" w:lineRule="auto"/>
              <w:ind w:firstLine="0" w:firstLineChars="0"/>
              <w:rPr>
                <w:rFonts w:ascii="宋体" w:hAnsi="宋体" w:eastAsia="宋体" w:cs="宋体"/>
                <w:sz w:val="24"/>
                <w:szCs w:val="24"/>
              </w:rPr>
            </w:pPr>
          </w:p>
        </w:tc>
      </w:tr>
      <w:tr w14:paraId="260CD8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1632363">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14:paraId="725E493B">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14:paraId="6D9F0D8F">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6A296AA8">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14:paraId="531B18FF">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14:paraId="4FF79F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F791A81">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14:paraId="2E2D020F">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14:paraId="17084C83">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41218FE1">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14:paraId="5FDBD5A0">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14:paraId="16E366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14:paraId="0C6BB0E1">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14:paraId="7FBB2DA6">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14:paraId="3F494A96">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33DB80A4">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14:paraId="1208B369">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14:paraId="3F08F0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A449E02">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14:paraId="4DF504E4">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14:paraId="295033E1">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6B9C0E3C">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14:paraId="42B7686F">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14:paraId="24FACB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CDB50CE">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14:paraId="1ABDE414">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14:paraId="543C8387">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572EA01F">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14:paraId="3948409C">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14:paraId="3AF044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640C9E1C">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14:paraId="08605899">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14:paraId="7E70FECE">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65FFEECC">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14:paraId="50A14DF9">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14:paraId="070213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5B98833A">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14:paraId="2286FF6F">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14:paraId="3E8B56E3">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535C00D0">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14:paraId="7F8D06D6">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bl>
    <w:p w14:paraId="7948E12E">
      <w:pPr>
        <w:autoSpaceDE w:val="0"/>
        <w:autoSpaceDN w:val="0"/>
        <w:adjustRightInd w:val="0"/>
        <w:snapToGrid w:val="0"/>
        <w:spacing w:line="300" w:lineRule="auto"/>
        <w:ind w:firstLine="0" w:firstLineChars="0"/>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14:paraId="2F78B2C7">
      <w:pPr>
        <w:adjustRightInd/>
        <w:snapToGrid/>
        <w:spacing w:line="240" w:lineRule="auto"/>
        <w:ind w:firstLine="0" w:firstLineChars="0"/>
        <w:rPr>
          <w:rFonts w:ascii="Times New Roman" w:hAnsi="Times New Roman" w:eastAsia="宋体" w:cs="Times New Roman"/>
          <w:sz w:val="21"/>
          <w:szCs w:val="22"/>
        </w:rPr>
      </w:pPr>
    </w:p>
    <w:p w14:paraId="2B798A87">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EBDE073">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14:paraId="02A76F86">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14:paraId="66EB89A8">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7E217C67">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1F0463C4">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60114DA">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BD98C49">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3D981CA">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F21288F">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B5A802E">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14:paraId="1A49C1DB">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1CA3FD62">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5F06B498">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81BEF2D">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5440FFB">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7C45334">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F94BA80">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F4E7249">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66AD545">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C998DA0">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14:paraId="7C4D6C38">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B10271">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D09A3B">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9661C4">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BF3A0C">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color w:val="000000"/>
                <w:kern w:val="0"/>
                <w:sz w:val="20"/>
                <w:szCs w:val="20"/>
                <w:lang w:bidi="ar"/>
              </w:rPr>
              <w:t>——</w:t>
            </w:r>
          </w:p>
        </w:tc>
      </w:tr>
      <w:tr w14:paraId="50A8006E">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5DD3FD">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00643E">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F281B1">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C8F0A2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C543A0A">
            <w:pPr>
              <w:adjustRightInd/>
              <w:snapToGrid/>
              <w:spacing w:line="240" w:lineRule="auto"/>
              <w:ind w:firstLine="0" w:firstLineChars="0"/>
              <w:jc w:val="center"/>
              <w:rPr>
                <w:rFonts w:ascii="宋体" w:hAnsi="宋体" w:eastAsia="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21A6C70">
            <w:pPr>
              <w:adjustRightInd/>
              <w:snapToGrid/>
              <w:spacing w:line="240" w:lineRule="auto"/>
              <w:ind w:firstLine="0" w:firstLineChars="0"/>
              <w:jc w:val="center"/>
              <w:rPr>
                <w:rFonts w:ascii="宋体" w:hAnsi="宋体" w:eastAsia="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939464C">
            <w:pPr>
              <w:adjustRightInd/>
              <w:snapToGrid/>
              <w:spacing w:line="240" w:lineRule="auto"/>
              <w:ind w:firstLine="0" w:firstLineChars="0"/>
              <w:jc w:val="center"/>
              <w:rPr>
                <w:rFonts w:ascii="宋体" w:hAnsi="宋体" w:eastAsia="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8CD087F">
            <w:pPr>
              <w:adjustRightInd/>
              <w:snapToGrid/>
              <w:spacing w:line="240" w:lineRule="auto"/>
              <w:ind w:firstLine="0" w:firstLineChars="0"/>
              <w:jc w:val="center"/>
              <w:rPr>
                <w:rFonts w:ascii="宋体" w:hAnsi="宋体" w:eastAsia="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7157FF9">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E6FBBDB">
            <w:pPr>
              <w:adjustRightInd/>
              <w:snapToGrid/>
              <w:spacing w:line="240" w:lineRule="auto"/>
              <w:ind w:firstLine="0" w:firstLineChars="0"/>
              <w:jc w:val="center"/>
              <w:rPr>
                <w:rFonts w:ascii="宋体" w:hAnsi="宋体" w:eastAsia="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F421084">
            <w:pPr>
              <w:adjustRightInd/>
              <w:snapToGrid/>
              <w:spacing w:line="240" w:lineRule="auto"/>
              <w:ind w:firstLine="0" w:firstLineChars="0"/>
              <w:jc w:val="center"/>
              <w:rPr>
                <w:rFonts w:ascii="宋体" w:hAnsi="宋体" w:eastAsia="宋体" w:cs="宋体"/>
                <w:color w:val="000000"/>
                <w:sz w:val="20"/>
                <w:szCs w:val="20"/>
              </w:rPr>
            </w:pPr>
          </w:p>
        </w:tc>
      </w:tr>
      <w:tr w14:paraId="7249CAA9">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0C71A8">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CE7616">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A0F88F">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A71DE90">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85B042">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0CCFE1">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CC1A1E">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CB3814">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4AC84B">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C2BD02">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ED9538">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14:paraId="390815E1">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0CE02C">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5DCDC9">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407563">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C4A8AF3">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F03252">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0CCFBB">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1CB6A7">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3D20A6">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A21D72">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4E5AA5">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579153">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14:paraId="5F25AA17">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18F288">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EAD787">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6FC76A">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78504B1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604B7D6">
            <w:pPr>
              <w:adjustRightInd/>
              <w:snapToGrid/>
              <w:spacing w:line="240" w:lineRule="auto"/>
              <w:ind w:firstLine="0" w:firstLineChars="0"/>
              <w:jc w:val="center"/>
              <w:rPr>
                <w:rFonts w:ascii="宋体" w:hAnsi="宋体" w:eastAsia="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1C4B291">
            <w:pPr>
              <w:adjustRightInd/>
              <w:snapToGrid/>
              <w:spacing w:line="240" w:lineRule="auto"/>
              <w:ind w:firstLine="0" w:firstLineChars="0"/>
              <w:jc w:val="center"/>
              <w:rPr>
                <w:rFonts w:ascii="宋体" w:hAnsi="宋体" w:eastAsia="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EBBADEB">
            <w:pPr>
              <w:adjustRightInd/>
              <w:snapToGrid/>
              <w:spacing w:line="240" w:lineRule="auto"/>
              <w:ind w:firstLine="0" w:firstLineChars="0"/>
              <w:jc w:val="center"/>
              <w:rPr>
                <w:rFonts w:ascii="宋体" w:hAnsi="宋体" w:eastAsia="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845E2C9">
            <w:pPr>
              <w:adjustRightInd/>
              <w:snapToGrid/>
              <w:spacing w:line="240" w:lineRule="auto"/>
              <w:ind w:firstLine="0" w:firstLineChars="0"/>
              <w:jc w:val="center"/>
              <w:rPr>
                <w:rFonts w:ascii="宋体" w:hAnsi="宋体" w:eastAsia="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B997F41">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A389FAD">
            <w:pPr>
              <w:adjustRightInd/>
              <w:snapToGrid/>
              <w:spacing w:line="240" w:lineRule="auto"/>
              <w:ind w:firstLine="0" w:firstLineChars="0"/>
              <w:jc w:val="center"/>
              <w:rPr>
                <w:rFonts w:ascii="宋体" w:hAnsi="宋体" w:eastAsia="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7E9330F">
            <w:pPr>
              <w:adjustRightInd/>
              <w:snapToGrid/>
              <w:spacing w:line="240" w:lineRule="auto"/>
              <w:ind w:firstLine="0" w:firstLineChars="0"/>
              <w:jc w:val="center"/>
              <w:rPr>
                <w:rFonts w:ascii="宋体" w:hAnsi="宋体" w:eastAsia="宋体" w:cs="宋体"/>
                <w:color w:val="000000"/>
                <w:sz w:val="20"/>
                <w:szCs w:val="20"/>
              </w:rPr>
            </w:pPr>
          </w:p>
        </w:tc>
      </w:tr>
      <w:tr w14:paraId="23960C9B">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A8577D">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D0DF89">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57BC69">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BB2A2D2">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85C36FD">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F14446E">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F7BC0DE">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2BDFBAB">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8C26484">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6E7DEA9">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BC639ED">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14:paraId="242F4E12">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9125B1">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26DE44">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59D532">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982D61B">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E1CA5D">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BF62D1">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3FA0CE">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6D99E5">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B53D81">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9F1682">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E0B57B">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14:paraId="68C9A0D0">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646E07">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E990462">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535CF6">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D98231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C8A913E">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2550142">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4CAECDD">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6EF1A78">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44FBEBF">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65298E8">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896D69">
            <w:pPr>
              <w:adjustRightInd/>
              <w:snapToGrid/>
              <w:spacing w:line="240" w:lineRule="auto"/>
              <w:ind w:firstLine="0" w:firstLineChars="0"/>
              <w:jc w:val="center"/>
              <w:rPr>
                <w:rFonts w:ascii="宋体" w:hAnsi="宋体" w:eastAsia="宋体" w:cs="宋体"/>
                <w:color w:val="000000"/>
                <w:sz w:val="20"/>
                <w:szCs w:val="20"/>
              </w:rPr>
            </w:pPr>
          </w:p>
        </w:tc>
      </w:tr>
      <w:tr w14:paraId="079F45D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3A77F9">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CC5D8A">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78367C">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5C5319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27CA45F">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56C4091">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4D54B8A">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FCDA38A">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2B6C895">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0E18AF9">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7DEB78A">
            <w:pPr>
              <w:adjustRightInd/>
              <w:snapToGrid/>
              <w:spacing w:line="240" w:lineRule="auto"/>
              <w:ind w:firstLine="0" w:firstLineChars="0"/>
              <w:jc w:val="center"/>
              <w:rPr>
                <w:rFonts w:ascii="宋体" w:hAnsi="宋体" w:eastAsia="宋体" w:cs="宋体"/>
                <w:color w:val="000000"/>
                <w:sz w:val="20"/>
                <w:szCs w:val="20"/>
              </w:rPr>
            </w:pPr>
          </w:p>
        </w:tc>
      </w:tr>
      <w:tr w14:paraId="30120D6B">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5686E0">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94D727">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63DB7C">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4CE6C2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911D6AD">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6E0D146">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9BE463C">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2C7B689">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F78CF30">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BF3B52E">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88360C0">
            <w:pPr>
              <w:adjustRightInd/>
              <w:snapToGrid/>
              <w:spacing w:line="240" w:lineRule="auto"/>
              <w:ind w:firstLine="0" w:firstLineChars="0"/>
              <w:jc w:val="center"/>
              <w:rPr>
                <w:rFonts w:ascii="宋体" w:hAnsi="宋体" w:eastAsia="宋体" w:cs="宋体"/>
                <w:color w:val="000000"/>
                <w:sz w:val="20"/>
                <w:szCs w:val="20"/>
              </w:rPr>
            </w:pPr>
          </w:p>
        </w:tc>
      </w:tr>
      <w:tr w14:paraId="326272D3">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B7E3B2">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B43E10">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014061">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E3917F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F05573B">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136682C">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7E7B23C">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E525897">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15324C6">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AA6D5F9">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4E68ADE">
            <w:pPr>
              <w:adjustRightInd/>
              <w:snapToGrid/>
              <w:spacing w:line="240" w:lineRule="auto"/>
              <w:ind w:firstLine="0" w:firstLineChars="0"/>
              <w:jc w:val="center"/>
              <w:rPr>
                <w:rFonts w:ascii="宋体" w:hAnsi="宋体" w:eastAsia="宋体" w:cs="宋体"/>
                <w:color w:val="000000"/>
                <w:sz w:val="20"/>
                <w:szCs w:val="20"/>
              </w:rPr>
            </w:pPr>
          </w:p>
        </w:tc>
      </w:tr>
      <w:tr w14:paraId="7F2D52D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6EA11A">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74739D">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8D7810">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5161A3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6195121">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FF47907">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8CCDCC4">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1A5E594">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048E554">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6CA9998">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837A509">
            <w:pPr>
              <w:adjustRightInd/>
              <w:snapToGrid/>
              <w:spacing w:line="240" w:lineRule="auto"/>
              <w:ind w:firstLine="0" w:firstLineChars="0"/>
              <w:jc w:val="center"/>
              <w:rPr>
                <w:rFonts w:ascii="宋体" w:hAnsi="宋体" w:eastAsia="宋体" w:cs="宋体"/>
                <w:color w:val="000000"/>
                <w:sz w:val="20"/>
                <w:szCs w:val="20"/>
              </w:rPr>
            </w:pPr>
          </w:p>
        </w:tc>
      </w:tr>
      <w:tr w14:paraId="7B9727C1">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6B79D2">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B3C570">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834E8E">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DE0345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ED098D3">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36E27C0">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C8A03B1">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428CDB4">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A38DC63">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3124474">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012045B">
            <w:pPr>
              <w:adjustRightInd/>
              <w:snapToGrid/>
              <w:spacing w:line="240" w:lineRule="auto"/>
              <w:ind w:firstLine="0" w:firstLineChars="0"/>
              <w:jc w:val="center"/>
              <w:rPr>
                <w:rFonts w:ascii="宋体" w:hAnsi="宋体" w:eastAsia="宋体" w:cs="宋体"/>
                <w:color w:val="000000"/>
                <w:sz w:val="20"/>
                <w:szCs w:val="20"/>
              </w:rPr>
            </w:pPr>
          </w:p>
        </w:tc>
      </w:tr>
      <w:tr w14:paraId="43FE4FA9">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2FEE76">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BD6D47">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633918">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F58AB6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E9552D7">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40DC5E9">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432D196">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9759447">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87D1933">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AAE6A8A">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8411089">
            <w:pPr>
              <w:adjustRightInd/>
              <w:snapToGrid/>
              <w:spacing w:line="240" w:lineRule="auto"/>
              <w:ind w:firstLine="0" w:firstLineChars="0"/>
              <w:jc w:val="center"/>
              <w:rPr>
                <w:rFonts w:ascii="宋体" w:hAnsi="宋体" w:eastAsia="宋体" w:cs="宋体"/>
                <w:color w:val="000000"/>
                <w:sz w:val="20"/>
                <w:szCs w:val="20"/>
              </w:rPr>
            </w:pPr>
          </w:p>
        </w:tc>
      </w:tr>
      <w:tr w14:paraId="2F38937F">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743922">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r>
              <w:rPr>
                <w:rFonts w:ascii="Times New Roman" w:hAnsi="Times New Roman" w:cs="Times New Roman" w:eastAsiaTheme="minorEastAsia"/>
                <w:sz w:val="21"/>
                <w:szCs w:val="22"/>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04649D">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C6EFA9">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4D58D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94D2E9">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1DCE6F">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A92610">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C836FF">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7BE3A3">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9C9D0D">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A9FA4C">
            <w:pPr>
              <w:adjustRightInd/>
              <w:snapToGrid/>
              <w:spacing w:line="240" w:lineRule="auto"/>
              <w:ind w:firstLine="0" w:firstLineChars="0"/>
              <w:jc w:val="center"/>
              <w:rPr>
                <w:rFonts w:ascii="宋体" w:hAnsi="宋体" w:eastAsia="宋体" w:cs="宋体"/>
                <w:color w:val="000000"/>
                <w:sz w:val="20"/>
                <w:szCs w:val="20"/>
              </w:rPr>
            </w:pPr>
          </w:p>
        </w:tc>
      </w:tr>
      <w:tr w14:paraId="0343332F">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78443F">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444099">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0A818F">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EE2AC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ACF66B">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ABF4EA">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0AAAC6">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BFEDD9">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29554A">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F78CDE">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051628">
            <w:pPr>
              <w:adjustRightInd/>
              <w:snapToGrid/>
              <w:spacing w:line="240" w:lineRule="auto"/>
              <w:ind w:firstLine="0" w:firstLineChars="0"/>
              <w:jc w:val="center"/>
              <w:rPr>
                <w:rFonts w:ascii="宋体" w:hAnsi="宋体" w:eastAsia="宋体" w:cs="宋体"/>
                <w:color w:val="000000"/>
                <w:sz w:val="20"/>
                <w:szCs w:val="20"/>
              </w:rPr>
            </w:pPr>
          </w:p>
        </w:tc>
      </w:tr>
      <w:tr w14:paraId="286AF265">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262E0F">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139F9B">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DE34C4">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CDA24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017CDA">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792AA0">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D6F0BC">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6A2644">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4A6100">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F5BC22">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B5381E">
            <w:pPr>
              <w:adjustRightInd/>
              <w:snapToGrid/>
              <w:spacing w:line="240" w:lineRule="auto"/>
              <w:ind w:firstLine="0" w:firstLineChars="0"/>
              <w:jc w:val="center"/>
              <w:rPr>
                <w:rFonts w:ascii="宋体" w:hAnsi="宋体" w:eastAsia="宋体" w:cs="宋体"/>
                <w:color w:val="000000"/>
                <w:sz w:val="20"/>
                <w:szCs w:val="20"/>
              </w:rPr>
            </w:pPr>
          </w:p>
        </w:tc>
      </w:tr>
      <w:tr w14:paraId="266D4F49">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127301">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09571F">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5144D1">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AB030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CA1100">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7150AC">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EDA718">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93D3E1">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F81C68">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E0FF40">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A8774B">
            <w:pPr>
              <w:adjustRightInd/>
              <w:snapToGrid/>
              <w:spacing w:line="240" w:lineRule="auto"/>
              <w:ind w:firstLine="0" w:firstLineChars="0"/>
              <w:jc w:val="center"/>
              <w:rPr>
                <w:rFonts w:ascii="宋体" w:hAnsi="宋体" w:eastAsia="宋体" w:cs="宋体"/>
                <w:color w:val="000000"/>
                <w:sz w:val="20"/>
                <w:szCs w:val="20"/>
              </w:rPr>
            </w:pPr>
          </w:p>
        </w:tc>
      </w:tr>
      <w:tr w14:paraId="01345AFB">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40E976">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3E08A9">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1A4EB5">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20831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DF8802">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287DEB">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38BC82">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5BD166">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52F0CD">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64C9A0">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D4F15C">
            <w:pPr>
              <w:adjustRightInd/>
              <w:snapToGrid/>
              <w:spacing w:line="240" w:lineRule="auto"/>
              <w:ind w:firstLine="0" w:firstLineChars="0"/>
              <w:jc w:val="center"/>
              <w:rPr>
                <w:rFonts w:ascii="宋体" w:hAnsi="宋体" w:eastAsia="宋体" w:cs="宋体"/>
                <w:color w:val="000000"/>
                <w:sz w:val="20"/>
                <w:szCs w:val="20"/>
              </w:rPr>
            </w:pPr>
          </w:p>
        </w:tc>
      </w:tr>
      <w:tr w14:paraId="0EB6546D">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DD3EFD">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DBDABF">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CF9FEC">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C03EA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8E164F">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5AA4B4">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D07C03">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9633E9">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D84CAC">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FDA9A4">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1BC01F">
            <w:pPr>
              <w:adjustRightInd/>
              <w:snapToGrid/>
              <w:spacing w:line="240" w:lineRule="auto"/>
              <w:ind w:firstLine="0" w:firstLineChars="0"/>
              <w:jc w:val="center"/>
              <w:rPr>
                <w:rFonts w:ascii="宋体" w:hAnsi="宋体" w:eastAsia="宋体" w:cs="宋体"/>
                <w:color w:val="000000"/>
                <w:sz w:val="20"/>
                <w:szCs w:val="20"/>
              </w:rPr>
            </w:pPr>
          </w:p>
        </w:tc>
      </w:tr>
      <w:tr w14:paraId="3927465E">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7BD05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A74A1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81542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0E8DAF">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F20655">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FBB005">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E7E761">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2EF28A">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6CDD8C">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CDD2C5">
            <w:pPr>
              <w:adjustRightInd/>
              <w:snapToGrid/>
              <w:spacing w:line="240" w:lineRule="auto"/>
              <w:ind w:firstLine="0" w:firstLineChars="0"/>
              <w:jc w:val="center"/>
              <w:rPr>
                <w:rFonts w:ascii="宋体" w:hAnsi="宋体" w:eastAsia="宋体" w:cs="宋体"/>
                <w:color w:val="000000"/>
                <w:sz w:val="20"/>
                <w:szCs w:val="20"/>
              </w:rPr>
            </w:pPr>
          </w:p>
        </w:tc>
      </w:tr>
      <w:tr w14:paraId="432B1E23">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A6C29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BBF31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69402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DB66C4">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6CB406">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49158E">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A85326">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344981">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6EEEB4">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685485">
            <w:pPr>
              <w:adjustRightInd/>
              <w:snapToGrid/>
              <w:spacing w:line="240" w:lineRule="auto"/>
              <w:ind w:firstLine="0" w:firstLineChars="0"/>
              <w:jc w:val="center"/>
              <w:rPr>
                <w:rFonts w:ascii="宋体" w:hAnsi="宋体" w:eastAsia="宋体" w:cs="宋体"/>
                <w:color w:val="000000"/>
                <w:sz w:val="20"/>
                <w:szCs w:val="20"/>
              </w:rPr>
            </w:pPr>
          </w:p>
        </w:tc>
      </w:tr>
      <w:tr w14:paraId="5D151F45">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741F1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E6BCC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B8695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BCBE54">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8F554D">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46B53E">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8BBD4A">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604A35">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FAB11A">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0A8A47">
            <w:pPr>
              <w:adjustRightInd/>
              <w:snapToGrid/>
              <w:spacing w:line="240" w:lineRule="auto"/>
              <w:ind w:firstLine="0" w:firstLineChars="0"/>
              <w:jc w:val="center"/>
              <w:rPr>
                <w:rFonts w:ascii="宋体" w:hAnsi="宋体" w:eastAsia="宋体" w:cs="宋体"/>
                <w:color w:val="000000"/>
                <w:sz w:val="20"/>
                <w:szCs w:val="20"/>
              </w:rPr>
            </w:pPr>
          </w:p>
        </w:tc>
      </w:tr>
      <w:tr w14:paraId="5BA2B1A3">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1D8EE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56C1D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2391E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6D3000">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0DA236">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322F69">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7AE305">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6BDBD2">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E28541">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A73BC8">
            <w:pPr>
              <w:adjustRightInd/>
              <w:snapToGrid/>
              <w:spacing w:line="240" w:lineRule="auto"/>
              <w:ind w:firstLine="0" w:firstLineChars="0"/>
              <w:jc w:val="center"/>
              <w:rPr>
                <w:rFonts w:ascii="宋体" w:hAnsi="宋体" w:eastAsia="宋体" w:cs="宋体"/>
                <w:color w:val="000000"/>
                <w:sz w:val="20"/>
                <w:szCs w:val="20"/>
              </w:rPr>
            </w:pPr>
          </w:p>
        </w:tc>
      </w:tr>
      <w:tr w14:paraId="7B1128C3">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47D63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16448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EDF76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CE3871">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89452E">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BDA19D">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55F17F">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2B51B3">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FAE2F2">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BB0165">
            <w:pPr>
              <w:adjustRightInd/>
              <w:snapToGrid/>
              <w:spacing w:line="240" w:lineRule="auto"/>
              <w:ind w:firstLine="0" w:firstLineChars="0"/>
              <w:jc w:val="center"/>
              <w:rPr>
                <w:rFonts w:ascii="宋体" w:hAnsi="宋体" w:eastAsia="宋体" w:cs="宋体"/>
                <w:color w:val="000000"/>
                <w:sz w:val="20"/>
                <w:szCs w:val="20"/>
              </w:rPr>
            </w:pPr>
          </w:p>
        </w:tc>
      </w:tr>
      <w:tr w14:paraId="65451043">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5CE9F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173C5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2D12C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59D2B5">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54A8EF">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D29D98">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5402CB">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5E7389">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B58C19">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E8F504">
            <w:pPr>
              <w:adjustRightInd/>
              <w:snapToGrid/>
              <w:spacing w:line="240" w:lineRule="auto"/>
              <w:ind w:firstLine="0" w:firstLineChars="0"/>
              <w:jc w:val="center"/>
              <w:rPr>
                <w:rFonts w:ascii="宋体" w:hAnsi="宋体" w:eastAsia="宋体" w:cs="宋体"/>
                <w:color w:val="000000"/>
                <w:sz w:val="20"/>
                <w:szCs w:val="20"/>
              </w:rPr>
            </w:pPr>
          </w:p>
        </w:tc>
      </w:tr>
      <w:tr w14:paraId="1EDE02AC">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296829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13DCF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A103F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2102AC">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BC2AF6">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6EC26C">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BEF133">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F7F394">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6F79D3">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81B183">
            <w:pPr>
              <w:adjustRightInd/>
              <w:snapToGrid/>
              <w:spacing w:line="240" w:lineRule="auto"/>
              <w:ind w:firstLine="0" w:firstLineChars="0"/>
              <w:jc w:val="center"/>
              <w:rPr>
                <w:rFonts w:ascii="宋体" w:hAnsi="宋体" w:eastAsia="宋体" w:cs="宋体"/>
                <w:color w:val="000000"/>
                <w:sz w:val="20"/>
                <w:szCs w:val="20"/>
              </w:rPr>
            </w:pPr>
          </w:p>
        </w:tc>
      </w:tr>
      <w:tr w14:paraId="29B997EF">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2D65C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7FC4B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0E33C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53EB2E">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9AD50B">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7D2C2C">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602B55">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797DDA">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3B2A05">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0BDA0B">
            <w:pPr>
              <w:adjustRightInd/>
              <w:snapToGrid/>
              <w:spacing w:line="240" w:lineRule="auto"/>
              <w:ind w:firstLine="0" w:firstLineChars="0"/>
              <w:jc w:val="center"/>
              <w:rPr>
                <w:rFonts w:ascii="宋体" w:hAnsi="宋体" w:eastAsia="宋体" w:cs="宋体"/>
                <w:color w:val="000000"/>
                <w:sz w:val="20"/>
                <w:szCs w:val="20"/>
              </w:rPr>
            </w:pPr>
          </w:p>
        </w:tc>
      </w:tr>
      <w:tr w14:paraId="363ADF7B">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9E4EE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4012E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41997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5C423F">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DD5C43">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B05125">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928B67">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11A256">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20A9B2">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0CA7D7">
            <w:pPr>
              <w:adjustRightInd/>
              <w:snapToGrid/>
              <w:spacing w:line="240" w:lineRule="auto"/>
              <w:ind w:firstLine="0" w:firstLineChars="0"/>
              <w:jc w:val="center"/>
              <w:rPr>
                <w:rFonts w:ascii="宋体" w:hAnsi="宋体" w:eastAsia="宋体" w:cs="宋体"/>
                <w:color w:val="000000"/>
                <w:sz w:val="20"/>
                <w:szCs w:val="20"/>
              </w:rPr>
            </w:pPr>
          </w:p>
        </w:tc>
      </w:tr>
      <w:tr w14:paraId="649368FE">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5B81B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E74B2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05246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E74175">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66E162">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CEE4DC">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5546A9">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3E5E2D">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84EB64">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BAA440">
            <w:pPr>
              <w:adjustRightInd/>
              <w:snapToGrid/>
              <w:spacing w:line="240" w:lineRule="auto"/>
              <w:ind w:firstLine="0" w:firstLineChars="0"/>
              <w:jc w:val="center"/>
              <w:rPr>
                <w:rFonts w:ascii="宋体" w:hAnsi="宋体" w:eastAsia="宋体" w:cs="宋体"/>
                <w:color w:val="000000"/>
                <w:sz w:val="20"/>
                <w:szCs w:val="20"/>
              </w:rPr>
            </w:pPr>
          </w:p>
        </w:tc>
      </w:tr>
      <w:tr w14:paraId="0E1650F9">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19F37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D30F6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437E3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77EC99">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A0038F">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0B38B8">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14FF1C">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53B6D6">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1F068F">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0A293C">
            <w:pPr>
              <w:adjustRightInd/>
              <w:snapToGrid/>
              <w:spacing w:line="240" w:lineRule="auto"/>
              <w:ind w:firstLine="0" w:firstLineChars="0"/>
              <w:jc w:val="center"/>
              <w:rPr>
                <w:rFonts w:ascii="宋体" w:hAnsi="宋体" w:eastAsia="宋体" w:cs="宋体"/>
                <w:color w:val="000000"/>
                <w:sz w:val="20"/>
                <w:szCs w:val="20"/>
              </w:rPr>
            </w:pPr>
          </w:p>
        </w:tc>
      </w:tr>
      <w:tr w14:paraId="5B556DB6">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AFEEA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1427D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566CB3">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925A31">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2F07ED">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7960E3">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5228B2">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375405">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7E2C4C">
            <w:pPr>
              <w:adjustRightInd/>
              <w:snapToGrid/>
              <w:spacing w:line="240" w:lineRule="auto"/>
              <w:ind w:firstLine="0" w:firstLineChars="0"/>
              <w:jc w:val="center"/>
              <w:rPr>
                <w:rFonts w:ascii="宋体" w:hAnsi="宋体" w:eastAsia="宋体" w:cs="宋体"/>
                <w:color w:val="000000"/>
                <w:sz w:val="20"/>
                <w:szCs w:val="20"/>
              </w:rPr>
            </w:pPr>
          </w:p>
        </w:tc>
      </w:tr>
      <w:tr w14:paraId="415E1A7A">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4EC5CBF3">
            <w:pPr>
              <w:adjustRightInd/>
              <w:snapToGrid/>
              <w:spacing w:line="240" w:lineRule="auto"/>
              <w:ind w:firstLine="0" w:firstLineChars="0"/>
              <w:jc w:val="left"/>
              <w:rPr>
                <w:rFonts w:ascii="宋体" w:hAnsi="宋体" w:eastAsia="宋体" w:cs="宋体"/>
                <w:color w:val="000000"/>
                <w:sz w:val="20"/>
                <w:szCs w:val="20"/>
              </w:rPr>
            </w:pPr>
          </w:p>
        </w:tc>
      </w:tr>
    </w:tbl>
    <w:p w14:paraId="3FD4BDFF">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53DBD13">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14:paraId="0012FDD1">
      <w:pPr>
        <w:adjustRightInd/>
        <w:snapToGrid/>
        <w:spacing w:line="240" w:lineRule="auto"/>
        <w:ind w:firstLine="0" w:firstLineChars="0"/>
        <w:jc w:val="right"/>
        <w:rPr>
          <w:rFonts w:ascii="Times New Roman" w:hAnsi="Times New Roman" w:eastAsia="宋体" w:cs="Times New Roman"/>
          <w:sz w:val="21"/>
          <w:szCs w:val="22"/>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14:paraId="22DEB8C3">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324843F0">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0D7EC6BD">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2B04F60">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7D6B96E">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8488D02">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9124752">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1F28FCD">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14:paraId="0769098B">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73F28A75">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4FFD09E">
            <w:pPr>
              <w:adjustRightInd/>
              <w:snapToGrid/>
              <w:spacing w:line="240" w:lineRule="auto"/>
              <w:ind w:firstLine="0" w:firstLineChars="0"/>
              <w:jc w:val="center"/>
              <w:rPr>
                <w:rFonts w:ascii="宋体" w:hAnsi="宋体" w:eastAsia="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FBDA706">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8600ED0">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1117005E">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144AAB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3D771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ABD80A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CD3DE09">
            <w:pPr>
              <w:adjustRightInd/>
              <w:snapToGrid/>
              <w:spacing w:line="240" w:lineRule="auto"/>
              <w:ind w:firstLine="0" w:firstLineChars="0"/>
              <w:jc w:val="center"/>
              <w:rPr>
                <w:rFonts w:ascii="宋体" w:hAnsi="宋体" w:eastAsia="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8838490">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250F73C">
            <w:pPr>
              <w:adjustRightInd/>
              <w:snapToGrid/>
              <w:spacing w:line="240" w:lineRule="auto"/>
              <w:ind w:firstLine="0" w:firstLineChars="0"/>
              <w:jc w:val="center"/>
              <w:rPr>
                <w:rFonts w:ascii="宋体" w:hAnsi="宋体" w:eastAsia="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9A851DA">
            <w:pPr>
              <w:adjustRightInd/>
              <w:snapToGrid/>
              <w:spacing w:line="240" w:lineRule="auto"/>
              <w:ind w:firstLine="0" w:firstLineChars="0"/>
              <w:jc w:val="center"/>
              <w:rPr>
                <w:rFonts w:ascii="宋体" w:hAnsi="宋体" w:eastAsia="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7D7DA57">
            <w:pPr>
              <w:adjustRightInd/>
              <w:snapToGrid/>
              <w:spacing w:line="240" w:lineRule="auto"/>
              <w:ind w:firstLine="0" w:firstLineChars="0"/>
              <w:jc w:val="center"/>
              <w:rPr>
                <w:rFonts w:ascii="宋体" w:hAnsi="宋体" w:eastAsia="宋体" w:cs="宋体"/>
                <w:color w:val="000000"/>
                <w:sz w:val="20"/>
                <w:szCs w:val="20"/>
              </w:rPr>
            </w:pPr>
          </w:p>
        </w:tc>
      </w:tr>
      <w:tr w14:paraId="5A13F80F">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9B099D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2CFF9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DDA26B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7C856A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65E311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224FF1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DC1950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EB842D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39138AB4">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F91D4D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5B857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36646E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2609A9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691C6E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93260D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564060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F81557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6D54829E">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2A6DC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DB124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97EC9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18DC4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0A879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A1FCD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EF055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3A791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66517450">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1D940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91EBC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C43A62">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1E6768">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D33E73">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0A7FD7">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46B68A">
            <w:pPr>
              <w:adjustRightInd/>
              <w:snapToGrid/>
              <w:spacing w:line="240" w:lineRule="auto"/>
              <w:ind w:firstLine="0" w:firstLineChars="0"/>
              <w:jc w:val="center"/>
              <w:rPr>
                <w:rFonts w:ascii="宋体" w:hAnsi="宋体" w:eastAsia="宋体" w:cs="宋体"/>
                <w:color w:val="000000"/>
                <w:sz w:val="20"/>
                <w:szCs w:val="20"/>
              </w:rPr>
            </w:pPr>
          </w:p>
        </w:tc>
      </w:tr>
      <w:tr w14:paraId="5F3C19B4">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7F474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30065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E760E0">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42E6FA">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AA49DA">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334D9D">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B65B72">
            <w:pPr>
              <w:adjustRightInd/>
              <w:snapToGrid/>
              <w:spacing w:line="240" w:lineRule="auto"/>
              <w:ind w:firstLine="0" w:firstLineChars="0"/>
              <w:jc w:val="center"/>
              <w:rPr>
                <w:rFonts w:ascii="宋体" w:hAnsi="宋体" w:eastAsia="宋体" w:cs="宋体"/>
                <w:color w:val="000000"/>
                <w:sz w:val="20"/>
                <w:szCs w:val="20"/>
              </w:rPr>
            </w:pPr>
          </w:p>
        </w:tc>
      </w:tr>
      <w:tr w14:paraId="5E217096">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D4787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BF110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D06AA4">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6B97A6">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173F9C">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0FBBEB">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87A052">
            <w:pPr>
              <w:adjustRightInd/>
              <w:snapToGrid/>
              <w:spacing w:line="240" w:lineRule="auto"/>
              <w:ind w:firstLine="0" w:firstLineChars="0"/>
              <w:jc w:val="center"/>
              <w:rPr>
                <w:rFonts w:ascii="宋体" w:hAnsi="宋体" w:eastAsia="宋体" w:cs="宋体"/>
                <w:color w:val="000000"/>
                <w:sz w:val="20"/>
                <w:szCs w:val="20"/>
              </w:rPr>
            </w:pPr>
          </w:p>
        </w:tc>
      </w:tr>
      <w:tr w14:paraId="1A7F60BB">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7CE27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711E1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404678">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999F23">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3E5103">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1C1360">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20D24E">
            <w:pPr>
              <w:adjustRightInd/>
              <w:snapToGrid/>
              <w:spacing w:line="240" w:lineRule="auto"/>
              <w:ind w:firstLine="0" w:firstLineChars="0"/>
              <w:jc w:val="center"/>
              <w:rPr>
                <w:rFonts w:ascii="宋体" w:hAnsi="宋体" w:eastAsia="宋体" w:cs="宋体"/>
                <w:color w:val="000000"/>
                <w:sz w:val="20"/>
                <w:szCs w:val="20"/>
              </w:rPr>
            </w:pPr>
          </w:p>
        </w:tc>
      </w:tr>
      <w:tr w14:paraId="11220744">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2F86E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6AED0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A0D3E1">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A64D2E">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7FF49C">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04C04B">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CB5B5C">
            <w:pPr>
              <w:adjustRightInd/>
              <w:snapToGrid/>
              <w:spacing w:line="240" w:lineRule="auto"/>
              <w:ind w:firstLine="0" w:firstLineChars="0"/>
              <w:jc w:val="center"/>
              <w:rPr>
                <w:rFonts w:ascii="宋体" w:hAnsi="宋体" w:eastAsia="宋体" w:cs="宋体"/>
                <w:color w:val="000000"/>
                <w:sz w:val="20"/>
                <w:szCs w:val="20"/>
              </w:rPr>
            </w:pPr>
          </w:p>
        </w:tc>
      </w:tr>
      <w:tr w14:paraId="38B0A88F">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14:paraId="4179F3B8">
            <w:pPr>
              <w:adjustRightInd/>
              <w:snapToGrid/>
              <w:spacing w:line="240" w:lineRule="auto"/>
              <w:ind w:firstLine="0" w:firstLineChars="0"/>
              <w:jc w:val="left"/>
              <w:rPr>
                <w:rFonts w:ascii="宋体" w:hAnsi="宋体" w:eastAsia="宋体" w:cs="宋体"/>
                <w:color w:val="000000"/>
                <w:sz w:val="20"/>
                <w:szCs w:val="20"/>
              </w:rPr>
            </w:pPr>
          </w:p>
        </w:tc>
      </w:tr>
    </w:tbl>
    <w:p w14:paraId="095D008C">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99D4A39">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14:paraId="0EC5251F">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14:paraId="0BDF8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14:paraId="3844B0F0">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14:paraId="72CFFC1D">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14:paraId="1AA8A364">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数量</w:t>
            </w:r>
          </w:p>
        </w:tc>
        <w:tc>
          <w:tcPr>
            <w:tcW w:w="1476" w:type="dxa"/>
            <w:vMerge w:val="restart"/>
            <w:shd w:val="clear" w:color="auto" w:fill="BEBEBE"/>
            <w:vAlign w:val="center"/>
          </w:tcPr>
          <w:p w14:paraId="4CC2FE50">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451" w:type="dxa"/>
            <w:vMerge w:val="restart"/>
            <w:shd w:val="clear" w:color="auto" w:fill="BEBEBE"/>
            <w:vAlign w:val="center"/>
          </w:tcPr>
          <w:p w14:paraId="089437D5">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204" w:type="dxa"/>
            <w:vMerge w:val="restart"/>
            <w:shd w:val="clear" w:color="auto" w:fill="BEBEBE"/>
            <w:vAlign w:val="center"/>
          </w:tcPr>
          <w:p w14:paraId="002F82C2">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964" w:type="dxa"/>
            <w:vMerge w:val="restart"/>
            <w:shd w:val="clear" w:color="auto" w:fill="BEBEBE"/>
            <w:vAlign w:val="center"/>
          </w:tcPr>
          <w:p w14:paraId="2D3B6B9D">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14:paraId="302BA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14:paraId="1798E58D">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2115" w:type="dxa"/>
            <w:vMerge w:val="continue"/>
            <w:tcMar>
              <w:top w:w="20" w:type="dxa"/>
              <w:left w:w="20" w:type="dxa"/>
              <w:bottom w:w="0" w:type="dxa"/>
              <w:right w:w="20" w:type="dxa"/>
            </w:tcMar>
            <w:vAlign w:val="center"/>
          </w:tcPr>
          <w:p w14:paraId="387D51E0">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989" w:type="dxa"/>
            <w:shd w:val="clear" w:color="auto" w:fill="BEBEBE"/>
            <w:tcMar>
              <w:top w:w="20" w:type="dxa"/>
              <w:left w:w="20" w:type="dxa"/>
              <w:bottom w:w="0" w:type="dxa"/>
              <w:right w:w="20" w:type="dxa"/>
            </w:tcMar>
            <w:vAlign w:val="center"/>
          </w:tcPr>
          <w:p w14:paraId="15871F7E">
            <w:pPr>
              <w:widowControl/>
              <w:overflowPunct w:val="0"/>
              <w:autoSpaceDE w:val="0"/>
              <w:autoSpaceDN w:val="0"/>
              <w:adjustRightInd w:val="0"/>
              <w:snapToGrid/>
              <w:spacing w:line="240" w:lineRule="auto"/>
              <w:ind w:firstLine="0" w:firstLineChars="0"/>
              <w:jc w:val="center"/>
              <w:textAlignment w:val="baseline"/>
              <w:rPr>
                <w:rFonts w:ascii="宋体" w:hAnsi="宋体" w:eastAsia="宋体" w:cs="宋体"/>
                <w:b/>
                <w:bCs/>
                <w:sz w:val="20"/>
                <w:szCs w:val="20"/>
              </w:rPr>
            </w:pPr>
            <w:r>
              <w:rPr>
                <w:rFonts w:hint="eastAsia" w:ascii="宋体" w:hAnsi="宋体" w:eastAsia="宋体" w:cs="宋体"/>
                <w:b/>
                <w:bCs/>
                <w:sz w:val="20"/>
                <w:szCs w:val="20"/>
              </w:rPr>
              <w:t>规格</w:t>
            </w:r>
          </w:p>
        </w:tc>
        <w:tc>
          <w:tcPr>
            <w:tcW w:w="881" w:type="dxa"/>
            <w:shd w:val="clear" w:color="auto" w:fill="BEBEBE"/>
            <w:vAlign w:val="center"/>
          </w:tcPr>
          <w:p w14:paraId="05F3B67A">
            <w:pPr>
              <w:widowControl/>
              <w:overflowPunct w:val="0"/>
              <w:autoSpaceDE w:val="0"/>
              <w:autoSpaceDN w:val="0"/>
              <w:adjustRightInd w:val="0"/>
              <w:snapToGrid/>
              <w:spacing w:line="240" w:lineRule="auto"/>
              <w:ind w:firstLine="0" w:firstLineChars="0"/>
              <w:jc w:val="center"/>
              <w:textAlignment w:val="baseline"/>
              <w:rPr>
                <w:rFonts w:ascii="宋体" w:hAnsi="宋体" w:eastAsia="宋体" w:cs="宋体"/>
                <w:b/>
                <w:bCs/>
                <w:sz w:val="20"/>
                <w:szCs w:val="20"/>
              </w:rPr>
            </w:pPr>
            <w:r>
              <w:rPr>
                <w:rFonts w:hint="eastAsia" w:ascii="宋体" w:hAnsi="宋体" w:eastAsia="宋体" w:cs="宋体"/>
                <w:b/>
                <w:bCs/>
                <w:sz w:val="20"/>
                <w:szCs w:val="20"/>
              </w:rPr>
              <w:t>个数</w:t>
            </w:r>
          </w:p>
        </w:tc>
        <w:tc>
          <w:tcPr>
            <w:tcW w:w="1476" w:type="dxa"/>
            <w:vMerge w:val="continue"/>
            <w:vAlign w:val="center"/>
          </w:tcPr>
          <w:p w14:paraId="019333EC">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1451" w:type="dxa"/>
            <w:vMerge w:val="continue"/>
            <w:vAlign w:val="center"/>
          </w:tcPr>
          <w:p w14:paraId="09564361">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2204" w:type="dxa"/>
            <w:vMerge w:val="continue"/>
            <w:vAlign w:val="center"/>
          </w:tcPr>
          <w:p w14:paraId="40FBFEB3">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964" w:type="dxa"/>
            <w:vMerge w:val="continue"/>
            <w:vAlign w:val="center"/>
          </w:tcPr>
          <w:p w14:paraId="6B1A6AD0">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r>
      <w:tr w14:paraId="5391A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14:paraId="76D62C36">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r>
              <w:rPr>
                <w:rFonts w:hint="eastAsia" w:ascii="宋体" w:hAnsi="宋体" w:eastAsia="宋体" w:cs="宋体"/>
                <w:b/>
                <w:bCs/>
                <w:color w:val="000000"/>
                <w:kern w:val="0"/>
                <w:sz w:val="20"/>
                <w:szCs w:val="20"/>
                <w:lang w:bidi="ar"/>
              </w:rPr>
              <w:t>小计</w:t>
            </w:r>
          </w:p>
        </w:tc>
        <w:tc>
          <w:tcPr>
            <w:tcW w:w="1451" w:type="dxa"/>
            <w:vAlign w:val="center"/>
          </w:tcPr>
          <w:p w14:paraId="6F95B715">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c>
          <w:tcPr>
            <w:tcW w:w="2204" w:type="dxa"/>
            <w:vAlign w:val="center"/>
          </w:tcPr>
          <w:p w14:paraId="7B73D2B5">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c>
          <w:tcPr>
            <w:tcW w:w="964" w:type="dxa"/>
            <w:vAlign w:val="center"/>
          </w:tcPr>
          <w:p w14:paraId="67F40A37">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r>
      <w:tr w14:paraId="1EF0F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14:paraId="3342CFE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14:paraId="11AC76A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14:paraId="1B7DE0FD">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14:paraId="5AB65872">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14:paraId="05FFAAE6">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14:paraId="6102703F">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14:paraId="3D5759BC">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14:paraId="3E8194C0">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14:paraId="652F89DB">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14:paraId="6CD57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5FA7BE5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14:paraId="0EDC943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14:paraId="640EB325">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14:paraId="75B71E97">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14:paraId="45ED51BD">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14:paraId="16BAF415">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14:paraId="3BB5FFA3">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14:paraId="4B3D3F4A">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14:paraId="75BE39EA">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14:paraId="62F71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56CC21F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14:paraId="10077DC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设备</w:t>
            </w:r>
          </w:p>
        </w:tc>
        <w:tc>
          <w:tcPr>
            <w:tcW w:w="2115" w:type="dxa"/>
            <w:tcMar>
              <w:top w:w="20" w:type="dxa"/>
              <w:left w:w="20" w:type="dxa"/>
              <w:bottom w:w="0" w:type="dxa"/>
              <w:right w:w="20" w:type="dxa"/>
            </w:tcMar>
            <w:vAlign w:val="center"/>
          </w:tcPr>
          <w:p w14:paraId="1A3E676A">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14:paraId="06EF5EAC">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14:paraId="0CA7C67E">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14:paraId="42D30A39">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14:paraId="39848575">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14:paraId="69CF7578">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14:paraId="5DDC67B8">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14:paraId="77022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14:paraId="77CB941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14:paraId="278472D2">
            <w:pPr>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建冷库</w:t>
            </w:r>
          </w:p>
        </w:tc>
        <w:tc>
          <w:tcPr>
            <w:tcW w:w="2115" w:type="dxa"/>
            <w:tcMar>
              <w:top w:w="20" w:type="dxa"/>
              <w:left w:w="20" w:type="dxa"/>
              <w:bottom w:w="0" w:type="dxa"/>
              <w:right w:w="20" w:type="dxa"/>
            </w:tcMar>
            <w:vAlign w:val="center"/>
          </w:tcPr>
          <w:p w14:paraId="6884775B">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14:paraId="13BA5E90">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14:paraId="7D1B2320">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14:paraId="65E87934">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14:paraId="7D8B68F5">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14:paraId="4801DF43">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14:paraId="089D20D7">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14:paraId="566DD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5936FE3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14:paraId="0DC7D0B6">
            <w:pPr>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冷库设备购置</w:t>
            </w:r>
          </w:p>
        </w:tc>
        <w:tc>
          <w:tcPr>
            <w:tcW w:w="2115" w:type="dxa"/>
            <w:tcMar>
              <w:top w:w="20" w:type="dxa"/>
              <w:left w:w="20" w:type="dxa"/>
              <w:bottom w:w="0" w:type="dxa"/>
              <w:right w:w="20" w:type="dxa"/>
            </w:tcMar>
            <w:vAlign w:val="center"/>
          </w:tcPr>
          <w:p w14:paraId="4D63B4E9">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14:paraId="4A9BECAB">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14:paraId="0FB4333D">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14:paraId="4E0BB499">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14:paraId="651647A6">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14:paraId="383D658F">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14:paraId="74A4357E">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14:paraId="3C9E0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14:paraId="61DEACC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14:paraId="371840CA">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14:paraId="7951924D">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14:paraId="2BAD7AB1">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14:paraId="2C419AC5">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14:paraId="370CC609">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14:paraId="3089638E">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14:paraId="6C6DA287">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14:paraId="0AE84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14:paraId="109F4ED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产业新业态设施配套</w:t>
            </w:r>
          </w:p>
        </w:tc>
        <w:tc>
          <w:tcPr>
            <w:tcW w:w="2132" w:type="dxa"/>
            <w:vAlign w:val="center"/>
          </w:tcPr>
          <w:p w14:paraId="2046D36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建加工、厂房、仓库用房</w:t>
            </w:r>
          </w:p>
        </w:tc>
        <w:tc>
          <w:tcPr>
            <w:tcW w:w="2115" w:type="dxa"/>
            <w:vAlign w:val="center"/>
          </w:tcPr>
          <w:p w14:paraId="7AF3DFA6">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vAlign w:val="center"/>
          </w:tcPr>
          <w:p w14:paraId="4D2C7FDB">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14:paraId="2767F343">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14:paraId="63713339">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14:paraId="11785F44">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14:paraId="5B89FC0F">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14:paraId="325BA52F">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14:paraId="68404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14:paraId="5FBABC7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园区建设</w:t>
            </w:r>
          </w:p>
        </w:tc>
        <w:tc>
          <w:tcPr>
            <w:tcW w:w="2132" w:type="dxa"/>
            <w:vAlign w:val="center"/>
          </w:tcPr>
          <w:p w14:paraId="559630D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装修、宣传费用</w:t>
            </w:r>
          </w:p>
        </w:tc>
        <w:tc>
          <w:tcPr>
            <w:tcW w:w="2115" w:type="dxa"/>
            <w:vAlign w:val="center"/>
          </w:tcPr>
          <w:p w14:paraId="2BD775D2">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vAlign w:val="center"/>
          </w:tcPr>
          <w:p w14:paraId="7B8FA654">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14:paraId="32C0D45A">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14:paraId="68CD47C5">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14:paraId="01432E22">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14:paraId="42B50274">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14:paraId="046147E7">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14:paraId="37398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14:paraId="25C6E5B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2115" w:type="dxa"/>
            <w:tcBorders>
              <w:bottom w:val="single" w:color="auto" w:sz="4" w:space="0"/>
            </w:tcBorders>
            <w:vAlign w:val="center"/>
          </w:tcPr>
          <w:p w14:paraId="756CE9AF">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Borders>
              <w:bottom w:val="single" w:color="auto" w:sz="4" w:space="0"/>
            </w:tcBorders>
            <w:vAlign w:val="center"/>
          </w:tcPr>
          <w:p w14:paraId="13BCEDCC">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tcBorders>
              <w:bottom w:val="single" w:color="auto" w:sz="4" w:space="0"/>
            </w:tcBorders>
            <w:vAlign w:val="center"/>
          </w:tcPr>
          <w:p w14:paraId="623B8BD8">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tcBorders>
              <w:bottom w:val="single" w:color="auto" w:sz="4" w:space="0"/>
            </w:tcBorders>
            <w:vAlign w:val="center"/>
          </w:tcPr>
          <w:p w14:paraId="00B094BA">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tcBorders>
              <w:bottom w:val="single" w:color="auto" w:sz="4" w:space="0"/>
            </w:tcBorders>
            <w:vAlign w:val="center"/>
          </w:tcPr>
          <w:p w14:paraId="6F049860">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tcBorders>
              <w:bottom w:val="single" w:color="auto" w:sz="4" w:space="0"/>
            </w:tcBorders>
            <w:vAlign w:val="center"/>
          </w:tcPr>
          <w:p w14:paraId="7997B37C">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tcBorders>
              <w:bottom w:val="single" w:color="auto" w:sz="4" w:space="0"/>
            </w:tcBorders>
            <w:vAlign w:val="center"/>
          </w:tcPr>
          <w:p w14:paraId="075B57A0">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bl>
    <w:p w14:paraId="7404FA8B">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A8975B7">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14:paraId="6BC6E2FC">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14:paraId="27DF5AE4">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65D175FE">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66361919">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B358C28">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BDDD09C">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8F0FB3D">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6090CF3">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83DCDA6">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14:paraId="2461A315">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776D05D3">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0DB70968">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373A928">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6569432">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DBD2C2E">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8FA73E8">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95FA22A">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944484D">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8A95C21">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9B1087F">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14:paraId="747CAFB8">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6BE135E">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92A391">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44E406">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8E1EA6">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color w:val="000000"/>
                <w:kern w:val="0"/>
                <w:sz w:val="20"/>
                <w:szCs w:val="20"/>
                <w:lang w:bidi="ar"/>
              </w:rPr>
              <w:t>——</w:t>
            </w:r>
          </w:p>
        </w:tc>
      </w:tr>
      <w:tr w14:paraId="13FAC9B6">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FAE46D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96D85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Times New Roman"/>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B068D7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233CF82">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DC84C2C">
            <w:pPr>
              <w:adjustRightInd/>
              <w:snapToGrid/>
              <w:spacing w:line="240" w:lineRule="auto"/>
              <w:ind w:firstLine="0" w:firstLineChars="0"/>
              <w:jc w:val="center"/>
              <w:rPr>
                <w:rFonts w:ascii="宋体" w:hAnsi="宋体" w:eastAsia="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A9DD62E">
            <w:pPr>
              <w:adjustRightInd/>
              <w:snapToGrid/>
              <w:spacing w:line="240" w:lineRule="auto"/>
              <w:ind w:firstLine="0" w:firstLineChars="0"/>
              <w:jc w:val="center"/>
              <w:rPr>
                <w:rFonts w:ascii="宋体" w:hAnsi="宋体" w:eastAsia="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410348F">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9337B29">
            <w:pPr>
              <w:adjustRightInd/>
              <w:snapToGrid/>
              <w:spacing w:line="240" w:lineRule="auto"/>
              <w:ind w:firstLine="0" w:firstLineChars="0"/>
              <w:jc w:val="center"/>
              <w:rPr>
                <w:rFonts w:ascii="宋体" w:hAnsi="宋体" w:eastAsia="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E355F58">
            <w:pPr>
              <w:adjustRightInd/>
              <w:snapToGrid/>
              <w:spacing w:line="240" w:lineRule="auto"/>
              <w:ind w:firstLine="0" w:firstLineChars="0"/>
              <w:jc w:val="center"/>
              <w:rPr>
                <w:rFonts w:ascii="宋体" w:hAnsi="宋体" w:eastAsia="宋体" w:cs="宋体"/>
                <w:color w:val="000000"/>
                <w:sz w:val="20"/>
                <w:szCs w:val="20"/>
              </w:rPr>
            </w:pPr>
          </w:p>
        </w:tc>
      </w:tr>
      <w:tr w14:paraId="00B9A9B9">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72627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B0E63A">
            <w:pPr>
              <w:widowControl/>
              <w:adjustRightInd/>
              <w:snapToGrid/>
              <w:spacing w:line="240" w:lineRule="auto"/>
              <w:ind w:firstLine="0" w:firstLineChars="0"/>
              <w:jc w:val="center"/>
              <w:textAlignment w:val="center"/>
              <w:rPr>
                <w:rFonts w:ascii="宋体" w:hAnsi="宋体" w:eastAsia="宋体" w:cs="Times New Roman"/>
                <w:kern w:val="0"/>
                <w:sz w:val="20"/>
                <w:szCs w:val="20"/>
              </w:rPr>
            </w:pPr>
            <w:r>
              <w:rPr>
                <w:rFonts w:hint="eastAsia" w:ascii="宋体" w:hAnsi="宋体" w:eastAsia="宋体" w:cs="Times New Roman"/>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598EDB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06AFC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BE1AB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8EDA5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34C84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8CBA1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A24D1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00C81A52">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1C568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80F41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Times New Roman"/>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F51865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8BB64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80949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16917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5ED1A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E7A11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D59B5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602B0766">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15EF1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6E6401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C9F240">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F87322F">
            <w:pPr>
              <w:adjustRightInd/>
              <w:snapToGrid/>
              <w:spacing w:line="240" w:lineRule="auto"/>
              <w:ind w:firstLine="0" w:firstLineChars="0"/>
              <w:jc w:val="center"/>
              <w:rPr>
                <w:rFonts w:ascii="宋体" w:hAnsi="宋体" w:eastAsia="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49F6E6">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5C313C">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A7FBC5">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B0A272">
            <w:pPr>
              <w:adjustRightInd/>
              <w:snapToGrid/>
              <w:spacing w:line="240" w:lineRule="auto"/>
              <w:ind w:firstLine="0" w:firstLineChars="0"/>
              <w:jc w:val="center"/>
              <w:rPr>
                <w:rFonts w:ascii="宋体" w:hAnsi="宋体" w:eastAsia="宋体" w:cs="宋体"/>
                <w:color w:val="000000"/>
                <w:sz w:val="20"/>
                <w:szCs w:val="20"/>
              </w:rPr>
            </w:pPr>
          </w:p>
        </w:tc>
      </w:tr>
      <w:tr w14:paraId="168DCA48">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0DEBA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7B8E3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67FE4B">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F40470">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0437F4">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1BFE2B">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90CF6C">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33CB35">
            <w:pPr>
              <w:adjustRightInd/>
              <w:snapToGrid/>
              <w:spacing w:line="240" w:lineRule="auto"/>
              <w:ind w:firstLine="0" w:firstLineChars="0"/>
              <w:jc w:val="center"/>
              <w:rPr>
                <w:rFonts w:ascii="宋体" w:hAnsi="宋体" w:eastAsia="宋体" w:cs="宋体"/>
                <w:color w:val="000000"/>
                <w:sz w:val="20"/>
                <w:szCs w:val="20"/>
              </w:rPr>
            </w:pPr>
          </w:p>
        </w:tc>
      </w:tr>
      <w:tr w14:paraId="63069FD6">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F04BE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ABCA2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4CF7EB">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55775F">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FC077D">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186BA8">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AACF1B">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B06E39">
            <w:pPr>
              <w:adjustRightInd/>
              <w:snapToGrid/>
              <w:spacing w:line="240" w:lineRule="auto"/>
              <w:ind w:firstLine="0" w:firstLineChars="0"/>
              <w:jc w:val="center"/>
              <w:rPr>
                <w:rFonts w:ascii="宋体" w:hAnsi="宋体" w:eastAsia="宋体" w:cs="宋体"/>
                <w:color w:val="000000"/>
                <w:sz w:val="20"/>
                <w:szCs w:val="20"/>
              </w:rPr>
            </w:pPr>
          </w:p>
        </w:tc>
      </w:tr>
      <w:tr w14:paraId="68EBD98A">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1F4F9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4BDC1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05DD85">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12FAAD">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6CF99E">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EEE943">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04B585">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653AAF">
            <w:pPr>
              <w:adjustRightInd/>
              <w:snapToGrid/>
              <w:spacing w:line="240" w:lineRule="auto"/>
              <w:ind w:firstLine="0" w:firstLineChars="0"/>
              <w:jc w:val="center"/>
              <w:rPr>
                <w:rFonts w:ascii="宋体" w:hAnsi="宋体" w:eastAsia="宋体" w:cs="宋体"/>
                <w:color w:val="000000"/>
                <w:sz w:val="20"/>
                <w:szCs w:val="20"/>
              </w:rPr>
            </w:pPr>
          </w:p>
        </w:tc>
      </w:tr>
      <w:tr w14:paraId="0A334D8B">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48F13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E0624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2569A4">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32233A">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561963">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7ED199">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2BDA90">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A8D8FE">
            <w:pPr>
              <w:adjustRightInd/>
              <w:snapToGrid/>
              <w:spacing w:line="240" w:lineRule="auto"/>
              <w:ind w:firstLine="0" w:firstLineChars="0"/>
              <w:jc w:val="center"/>
              <w:rPr>
                <w:rFonts w:ascii="宋体" w:hAnsi="宋体" w:eastAsia="宋体" w:cs="宋体"/>
                <w:color w:val="000000"/>
                <w:sz w:val="20"/>
                <w:szCs w:val="20"/>
              </w:rPr>
            </w:pPr>
          </w:p>
        </w:tc>
      </w:tr>
      <w:tr w14:paraId="4C4B704B">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523F1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F969D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F01F07">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5F027E">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846D49">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CA69C4">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4ACD6E">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8CE476">
            <w:pPr>
              <w:adjustRightInd/>
              <w:snapToGrid/>
              <w:spacing w:line="240" w:lineRule="auto"/>
              <w:ind w:firstLine="0" w:firstLineChars="0"/>
              <w:jc w:val="center"/>
              <w:rPr>
                <w:rFonts w:ascii="宋体" w:hAnsi="宋体" w:eastAsia="宋体" w:cs="宋体"/>
                <w:color w:val="000000"/>
                <w:sz w:val="20"/>
                <w:szCs w:val="20"/>
              </w:rPr>
            </w:pPr>
          </w:p>
        </w:tc>
      </w:tr>
      <w:tr w14:paraId="7CA56E60">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1AEEB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DDAA5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14017C">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D8E7CD">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ED42AE">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B324F8">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D36E72">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CEA2A6">
            <w:pPr>
              <w:adjustRightInd/>
              <w:snapToGrid/>
              <w:spacing w:line="240" w:lineRule="auto"/>
              <w:ind w:firstLine="0" w:firstLineChars="0"/>
              <w:jc w:val="center"/>
              <w:rPr>
                <w:rFonts w:ascii="宋体" w:hAnsi="宋体" w:eastAsia="宋体" w:cs="宋体"/>
                <w:color w:val="000000"/>
                <w:sz w:val="20"/>
                <w:szCs w:val="20"/>
              </w:rPr>
            </w:pPr>
          </w:p>
        </w:tc>
      </w:tr>
      <w:tr w14:paraId="367C3867">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3BCE6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85EC9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5B51D0">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07B0AF">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E7ED14">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3FD154">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54C746">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D2FBC2">
            <w:pPr>
              <w:adjustRightInd/>
              <w:snapToGrid/>
              <w:spacing w:line="240" w:lineRule="auto"/>
              <w:ind w:firstLine="0" w:firstLineChars="0"/>
              <w:jc w:val="center"/>
              <w:rPr>
                <w:rFonts w:ascii="宋体" w:hAnsi="宋体" w:eastAsia="宋体" w:cs="宋体"/>
                <w:color w:val="000000"/>
                <w:sz w:val="20"/>
                <w:szCs w:val="20"/>
              </w:rPr>
            </w:pPr>
          </w:p>
        </w:tc>
      </w:tr>
      <w:tr w14:paraId="76636DCA">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F4854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630A1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BDD08D">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A00D34">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BD56A8">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B16F14">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B17079">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61E0E9">
            <w:pPr>
              <w:adjustRightInd/>
              <w:snapToGrid/>
              <w:spacing w:line="240" w:lineRule="auto"/>
              <w:ind w:firstLine="0" w:firstLineChars="0"/>
              <w:jc w:val="center"/>
              <w:rPr>
                <w:rFonts w:ascii="宋体" w:hAnsi="宋体" w:eastAsia="宋体" w:cs="宋体"/>
                <w:color w:val="000000"/>
                <w:sz w:val="20"/>
                <w:szCs w:val="20"/>
              </w:rPr>
            </w:pPr>
          </w:p>
        </w:tc>
      </w:tr>
      <w:tr w14:paraId="3BAFE299">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27595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B20C7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5D5E2E">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99EB23">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3CF834">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C22943">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3B1DD3">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05B4DF">
            <w:pPr>
              <w:adjustRightInd/>
              <w:snapToGrid/>
              <w:spacing w:line="240" w:lineRule="auto"/>
              <w:ind w:firstLine="0" w:firstLineChars="0"/>
              <w:jc w:val="center"/>
              <w:rPr>
                <w:rFonts w:ascii="宋体" w:hAnsi="宋体" w:eastAsia="宋体" w:cs="宋体"/>
                <w:color w:val="000000"/>
                <w:sz w:val="20"/>
                <w:szCs w:val="20"/>
              </w:rPr>
            </w:pPr>
          </w:p>
        </w:tc>
      </w:tr>
      <w:tr w14:paraId="7686306A">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BBCA8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68B6E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7D62A2">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6168B3">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7C1398">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F9B9BA">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610585">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DB4A9A">
            <w:pPr>
              <w:adjustRightInd/>
              <w:snapToGrid/>
              <w:spacing w:line="240" w:lineRule="auto"/>
              <w:ind w:firstLine="0" w:firstLineChars="0"/>
              <w:jc w:val="center"/>
              <w:rPr>
                <w:rFonts w:ascii="宋体" w:hAnsi="宋体" w:eastAsia="宋体" w:cs="宋体"/>
                <w:color w:val="000000"/>
                <w:sz w:val="20"/>
                <w:szCs w:val="20"/>
              </w:rPr>
            </w:pPr>
          </w:p>
        </w:tc>
      </w:tr>
      <w:tr w14:paraId="396DC90C">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96424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A66D3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A33F41">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D4DFD6">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94A384">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2D60C6">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C10B7D">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D9FB00">
            <w:pPr>
              <w:adjustRightInd/>
              <w:snapToGrid/>
              <w:spacing w:line="240" w:lineRule="auto"/>
              <w:ind w:firstLine="0" w:firstLineChars="0"/>
              <w:jc w:val="center"/>
              <w:rPr>
                <w:rFonts w:ascii="宋体" w:hAnsi="宋体" w:eastAsia="宋体" w:cs="宋体"/>
                <w:color w:val="000000"/>
                <w:sz w:val="20"/>
                <w:szCs w:val="20"/>
              </w:rPr>
            </w:pPr>
          </w:p>
        </w:tc>
      </w:tr>
      <w:tr w14:paraId="261F19FF">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0D4C0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94362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27017E">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AE4719">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C1955A">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25E87F">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937E3D">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16E750">
            <w:pPr>
              <w:adjustRightInd/>
              <w:snapToGrid/>
              <w:spacing w:line="240" w:lineRule="auto"/>
              <w:ind w:firstLine="0" w:firstLineChars="0"/>
              <w:jc w:val="center"/>
              <w:rPr>
                <w:rFonts w:ascii="宋体" w:hAnsi="宋体" w:eastAsia="宋体" w:cs="宋体"/>
                <w:color w:val="000000"/>
                <w:sz w:val="20"/>
                <w:szCs w:val="20"/>
              </w:rPr>
            </w:pPr>
          </w:p>
        </w:tc>
      </w:tr>
      <w:tr w14:paraId="087E3925">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6A4DF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CF476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B0700D">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78AB3A">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02F6D5">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B0EE24">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0BFA79">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9E28BD">
            <w:pPr>
              <w:adjustRightInd/>
              <w:snapToGrid/>
              <w:spacing w:line="240" w:lineRule="auto"/>
              <w:ind w:firstLine="0" w:firstLineChars="0"/>
              <w:jc w:val="center"/>
              <w:rPr>
                <w:rFonts w:ascii="宋体" w:hAnsi="宋体" w:eastAsia="宋体" w:cs="宋体"/>
                <w:color w:val="000000"/>
                <w:sz w:val="20"/>
                <w:szCs w:val="20"/>
              </w:rPr>
            </w:pPr>
          </w:p>
        </w:tc>
      </w:tr>
      <w:tr w14:paraId="5EAC10C3">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1FB8F971">
            <w:pPr>
              <w:adjustRightInd/>
              <w:snapToGrid/>
              <w:spacing w:line="240" w:lineRule="auto"/>
              <w:ind w:firstLine="0" w:firstLineChars="0"/>
              <w:jc w:val="left"/>
              <w:rPr>
                <w:rFonts w:ascii="宋体" w:hAnsi="宋体" w:eastAsia="宋体" w:cs="宋体"/>
                <w:color w:val="000000"/>
                <w:sz w:val="20"/>
                <w:szCs w:val="20"/>
              </w:rPr>
            </w:pPr>
          </w:p>
        </w:tc>
      </w:tr>
    </w:tbl>
    <w:p w14:paraId="341CEF04">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425550C">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14:paraId="305B882A">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14:paraId="12759824">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5642DEEF">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1D70ED05">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DE473D4">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EBE8063">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32671AB">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B08613C">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AF977E0">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14:paraId="7E77174F">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AA3F087">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39FF8CB1">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EBC3F0D">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A6A99C4">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8EFC577">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51AE4C9">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FCC242C">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14:paraId="0AFBC6A2">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141228">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8660E0B">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90BF0E">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DB4202">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w:t>
            </w:r>
          </w:p>
        </w:tc>
      </w:tr>
      <w:tr w14:paraId="4CD657B7">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B78C6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AFC7A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1D8854">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25E73F">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88D7C2">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415011">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DBFC03">
            <w:pPr>
              <w:adjustRightInd/>
              <w:snapToGrid/>
              <w:spacing w:line="240" w:lineRule="auto"/>
              <w:ind w:firstLine="0" w:firstLineChars="0"/>
              <w:jc w:val="center"/>
              <w:rPr>
                <w:rFonts w:ascii="宋体" w:hAnsi="宋体" w:eastAsia="宋体" w:cs="宋体"/>
                <w:color w:val="000000"/>
                <w:sz w:val="20"/>
                <w:szCs w:val="20"/>
              </w:rPr>
            </w:pPr>
          </w:p>
        </w:tc>
      </w:tr>
      <w:tr w14:paraId="59DC6248">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AE1E40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4B7F3F">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2B237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E932B92">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F3CF13">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505084">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8D4A75">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36AE2D">
            <w:pPr>
              <w:adjustRightInd/>
              <w:snapToGrid/>
              <w:spacing w:line="240" w:lineRule="auto"/>
              <w:ind w:firstLine="0" w:firstLineChars="0"/>
              <w:jc w:val="center"/>
              <w:rPr>
                <w:rFonts w:ascii="宋体" w:hAnsi="宋体" w:eastAsia="宋体" w:cs="宋体"/>
                <w:color w:val="000000"/>
                <w:sz w:val="20"/>
                <w:szCs w:val="20"/>
              </w:rPr>
            </w:pPr>
          </w:p>
        </w:tc>
      </w:tr>
      <w:tr w14:paraId="721B2117">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32D7DB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683A4F">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80F86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5BBC1C">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A82842">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4B901D">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EC6873">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721B04">
            <w:pPr>
              <w:adjustRightInd/>
              <w:snapToGrid/>
              <w:spacing w:line="240" w:lineRule="auto"/>
              <w:ind w:firstLine="0" w:firstLineChars="0"/>
              <w:jc w:val="center"/>
              <w:rPr>
                <w:rFonts w:ascii="宋体" w:hAnsi="宋体" w:eastAsia="宋体" w:cs="宋体"/>
                <w:color w:val="000000"/>
                <w:sz w:val="20"/>
                <w:szCs w:val="20"/>
              </w:rPr>
            </w:pPr>
          </w:p>
        </w:tc>
      </w:tr>
      <w:tr w14:paraId="46A75392">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8A0A0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EB4898">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Times New Roman" w:hAnsi="Times New Roman" w:eastAsia="宋体" w:cs="Times New Roman"/>
                <w:sz w:val="21"/>
                <w:szCs w:val="22"/>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25DB7E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D96D2D">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46B826">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ED3A13">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546921">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B84F1F">
            <w:pPr>
              <w:adjustRightInd/>
              <w:snapToGrid/>
              <w:spacing w:line="240" w:lineRule="auto"/>
              <w:ind w:firstLine="0" w:firstLineChars="0"/>
              <w:jc w:val="center"/>
              <w:rPr>
                <w:rFonts w:ascii="宋体" w:hAnsi="宋体" w:eastAsia="宋体" w:cs="宋体"/>
                <w:color w:val="000000"/>
                <w:sz w:val="20"/>
                <w:szCs w:val="20"/>
              </w:rPr>
            </w:pPr>
          </w:p>
        </w:tc>
      </w:tr>
      <w:tr w14:paraId="4D9A6C37">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EAAED9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B2BDCF">
            <w:pPr>
              <w:autoSpaceDE w:val="0"/>
              <w:autoSpaceDN w:val="0"/>
              <w:adjustRightInd w:val="0"/>
              <w:snapToGrid w:val="0"/>
              <w:spacing w:line="300" w:lineRule="auto"/>
              <w:ind w:firstLine="0" w:firstLineChars="0"/>
              <w:jc w:val="center"/>
              <w:rPr>
                <w:rFonts w:ascii="宋体" w:hAnsi="宋体" w:eastAsia="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37472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8AC36E">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77A1D6">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896E787">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81BF89">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2CDBE4">
            <w:pPr>
              <w:adjustRightInd/>
              <w:snapToGrid/>
              <w:spacing w:line="240" w:lineRule="auto"/>
              <w:ind w:firstLine="0" w:firstLineChars="0"/>
              <w:jc w:val="center"/>
              <w:rPr>
                <w:rFonts w:ascii="宋体" w:hAnsi="宋体" w:eastAsia="宋体" w:cs="宋体"/>
                <w:color w:val="000000"/>
                <w:sz w:val="20"/>
                <w:szCs w:val="20"/>
              </w:rPr>
            </w:pPr>
          </w:p>
        </w:tc>
      </w:tr>
      <w:tr w14:paraId="2DAE9DF2">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1A5358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E3B2E61">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741253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343002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A645746">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7E597A5">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F3089C3">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6E090E9">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929FB3C">
            <w:pPr>
              <w:adjustRightInd/>
              <w:snapToGrid/>
              <w:spacing w:line="240" w:lineRule="auto"/>
              <w:ind w:firstLine="0" w:firstLineChars="0"/>
              <w:jc w:val="center"/>
              <w:rPr>
                <w:rFonts w:ascii="宋体" w:hAnsi="宋体" w:eastAsia="宋体" w:cs="宋体"/>
                <w:color w:val="000000"/>
                <w:sz w:val="20"/>
                <w:szCs w:val="20"/>
              </w:rPr>
            </w:pPr>
          </w:p>
        </w:tc>
      </w:tr>
      <w:tr w14:paraId="794EFC97">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D0C1B69">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C3659CC">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FC2948C">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5C53C6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BCF666F">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C4F0F5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EC5F7B9">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31B55E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AC93619">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2528ADE0">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B3F6B4">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A6D502C">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25BA891">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64DCE9">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D57D1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F1FF45">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65D38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BF44F9">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83CEF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2670B7CF">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ED7A0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50FC31CE">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761EC05">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687C40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971F51A">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23F5059">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CFF6DA7">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60B16E0">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C97509B">
            <w:pPr>
              <w:adjustRightInd/>
              <w:snapToGrid/>
              <w:spacing w:line="240" w:lineRule="auto"/>
              <w:ind w:firstLine="0" w:firstLineChars="0"/>
              <w:jc w:val="center"/>
              <w:rPr>
                <w:rFonts w:ascii="宋体" w:hAnsi="宋体" w:eastAsia="宋体" w:cs="宋体"/>
                <w:color w:val="000000"/>
                <w:sz w:val="20"/>
                <w:szCs w:val="20"/>
              </w:rPr>
            </w:pPr>
          </w:p>
        </w:tc>
      </w:tr>
      <w:tr w14:paraId="03DA4FCC">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681E28">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972A2E3">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0E4DFED">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F42F080">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23742A1">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49D4E8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53E011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E2227D1">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FA2E5B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2248DE4F">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C34A30">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561D7E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4A3BF6B">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94E909">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FC5BC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ABFD096">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A5048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B0FC1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BAA05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1050090B">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CA4AB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E365A3A">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56A2A3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7FADC8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4C5FA50">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ADE2B17">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2F1F842">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D41FA9D">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1A22866">
            <w:pPr>
              <w:adjustRightInd/>
              <w:snapToGrid/>
              <w:spacing w:line="240" w:lineRule="auto"/>
              <w:ind w:firstLine="0" w:firstLineChars="0"/>
              <w:jc w:val="center"/>
              <w:rPr>
                <w:rFonts w:ascii="宋体" w:hAnsi="宋体" w:eastAsia="宋体" w:cs="宋体"/>
                <w:color w:val="000000"/>
                <w:sz w:val="20"/>
                <w:szCs w:val="20"/>
              </w:rPr>
            </w:pPr>
          </w:p>
        </w:tc>
      </w:tr>
      <w:tr w14:paraId="74A510EB">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9847B9">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F2892BD">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F5E2FF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7119C5E">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8395C36">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26FB041">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CF1397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8487959">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609AA4D">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6C5EEB60">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84BB05">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0700D05">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F0811A5">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04BF06">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CFA09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6A1A7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CC719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FD027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3B006C">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1C21680B">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A5CB0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72CB92C">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559D5A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2B8ECF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6D9C6F0">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726C49C">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AB62353">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0713139">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783249E">
            <w:pPr>
              <w:adjustRightInd/>
              <w:snapToGrid/>
              <w:spacing w:line="240" w:lineRule="auto"/>
              <w:ind w:firstLine="0" w:firstLineChars="0"/>
              <w:jc w:val="center"/>
              <w:rPr>
                <w:rFonts w:ascii="宋体" w:hAnsi="宋体" w:eastAsia="宋体" w:cs="宋体"/>
                <w:color w:val="000000"/>
                <w:sz w:val="20"/>
                <w:szCs w:val="20"/>
              </w:rPr>
            </w:pPr>
          </w:p>
        </w:tc>
      </w:tr>
      <w:tr w14:paraId="028724A3">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8442D0">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01EF442B">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F5721B4">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5273F69">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4646A14">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52662D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F16EED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E90BC3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B1629A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51A43020">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C18E9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86FAC9E">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9849816">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84BAB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9846B6">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F1814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C2148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B2E935">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D489A6">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48BC867B">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F3611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EDEF76E">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246B74F">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B202B8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6515229">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7DDDF6D">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D13E2C6">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F14565B">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3B0D5E7">
            <w:pPr>
              <w:adjustRightInd/>
              <w:snapToGrid/>
              <w:spacing w:line="240" w:lineRule="auto"/>
              <w:ind w:firstLine="0" w:firstLineChars="0"/>
              <w:jc w:val="center"/>
              <w:rPr>
                <w:rFonts w:ascii="宋体" w:hAnsi="宋体" w:eastAsia="宋体" w:cs="宋体"/>
                <w:color w:val="000000"/>
                <w:sz w:val="20"/>
                <w:szCs w:val="20"/>
              </w:rPr>
            </w:pPr>
          </w:p>
        </w:tc>
      </w:tr>
      <w:tr w14:paraId="2622A40E">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87E6BE">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35CF74DC">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FBB0A9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3F0577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3A35EC9">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06600FB">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09FCC30">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0936046">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9AE2F9B">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76A1F27C">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13D606">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D2D235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3DC437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1150D6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74A480F">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5680F6D">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7F7001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ED5346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1CA528F">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75508FE8">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E63DF5">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0373C0F">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5E7743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D9370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2EC0C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704B6B">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C5679B">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FFA1E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4B83FF">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452FFEC4">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7D749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5CB8386E">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EB543B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AF3E29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7B19324">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985F334">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D38970E">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16CA832">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68622C3">
            <w:pPr>
              <w:adjustRightInd/>
              <w:snapToGrid/>
              <w:spacing w:line="240" w:lineRule="auto"/>
              <w:ind w:firstLine="0" w:firstLineChars="0"/>
              <w:jc w:val="center"/>
              <w:rPr>
                <w:rFonts w:ascii="宋体" w:hAnsi="宋体" w:eastAsia="宋体" w:cs="宋体"/>
                <w:color w:val="000000"/>
                <w:sz w:val="20"/>
                <w:szCs w:val="20"/>
              </w:rPr>
            </w:pPr>
          </w:p>
        </w:tc>
      </w:tr>
      <w:tr w14:paraId="3E23A7E2">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567980">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19AA86A">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256651B">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B8E71B">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B9433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7AFDDE">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683CC1B">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EA59A0">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F650D0">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6A1DC6DB">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D6616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0A1A84">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CBB1EE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250DB8C">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13D7B7">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94C81D">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D6EA76">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EFC9AA">
            <w:pPr>
              <w:adjustRightInd/>
              <w:snapToGrid/>
              <w:spacing w:line="240" w:lineRule="auto"/>
              <w:ind w:firstLine="0" w:firstLineChars="0"/>
              <w:jc w:val="center"/>
              <w:rPr>
                <w:rFonts w:ascii="宋体" w:hAnsi="宋体" w:eastAsia="宋体" w:cs="宋体"/>
                <w:color w:val="000000"/>
                <w:sz w:val="20"/>
                <w:szCs w:val="20"/>
              </w:rPr>
            </w:pPr>
          </w:p>
        </w:tc>
      </w:tr>
      <w:tr w14:paraId="0F0A6B23">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0A4CC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33C817">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A7BE1B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E6BFA7">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D537EC">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A28CD7">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2A068F">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EAE73D">
            <w:pPr>
              <w:adjustRightInd/>
              <w:snapToGrid/>
              <w:spacing w:line="240" w:lineRule="auto"/>
              <w:ind w:firstLine="0" w:firstLineChars="0"/>
              <w:jc w:val="center"/>
              <w:rPr>
                <w:rFonts w:ascii="宋体" w:hAnsi="宋体" w:eastAsia="宋体" w:cs="宋体"/>
                <w:color w:val="000000"/>
                <w:sz w:val="20"/>
                <w:szCs w:val="20"/>
              </w:rPr>
            </w:pPr>
          </w:p>
        </w:tc>
      </w:tr>
      <w:tr w14:paraId="76B748FE">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E0336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9BD96AE">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D69F90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5D59D1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AE4A323">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5291D71">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B3C3E85">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5319EC8">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BBEC314">
            <w:pPr>
              <w:adjustRightInd/>
              <w:snapToGrid/>
              <w:spacing w:line="240" w:lineRule="auto"/>
              <w:ind w:firstLine="0" w:firstLineChars="0"/>
              <w:jc w:val="center"/>
              <w:rPr>
                <w:rFonts w:ascii="宋体" w:hAnsi="宋体" w:eastAsia="宋体" w:cs="宋体"/>
                <w:color w:val="000000"/>
                <w:sz w:val="20"/>
                <w:szCs w:val="20"/>
              </w:rPr>
            </w:pPr>
          </w:p>
        </w:tc>
      </w:tr>
      <w:tr w14:paraId="40209024">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B6E3596">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5D486088">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D6DCEF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82F17E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8F4D1FC">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6FC47F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4F5D5A5">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9425A7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215B3C0">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2C680A2D">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ECF356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2950F9B">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6DD150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D42200">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725936">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07E0C9">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33FD8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88AC0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0D7F80">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04C9C058">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36573E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21F0DBA">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362D34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9CAE87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48A8F02">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092883D">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B9B6095">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DF233CF">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21ABF58">
            <w:pPr>
              <w:adjustRightInd/>
              <w:snapToGrid/>
              <w:spacing w:line="240" w:lineRule="auto"/>
              <w:ind w:firstLine="0" w:firstLineChars="0"/>
              <w:jc w:val="center"/>
              <w:rPr>
                <w:rFonts w:ascii="宋体" w:hAnsi="宋体" w:eastAsia="宋体" w:cs="宋体"/>
                <w:color w:val="000000"/>
                <w:sz w:val="20"/>
                <w:szCs w:val="20"/>
              </w:rPr>
            </w:pPr>
          </w:p>
        </w:tc>
      </w:tr>
      <w:tr w14:paraId="23E6BD9F">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3C92600">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0306B4DE">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71DB92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963A7EA">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040955F">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0BA2A01">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BF33A53">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21335CC">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841B98E">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168FFCBC">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96C259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02CC788">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D177D4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FBFCCD">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DFE695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16724F">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641DBB5">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224257">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686C84">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14:paraId="6C0B3B9E">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43537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5F5DC24">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572E492">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BA8D33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D9243AD">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90BB0EC">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6384FDC">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EB3116D">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644009A">
            <w:pPr>
              <w:adjustRightInd/>
              <w:snapToGrid/>
              <w:spacing w:line="240" w:lineRule="auto"/>
              <w:ind w:firstLine="0" w:firstLineChars="0"/>
              <w:jc w:val="center"/>
              <w:rPr>
                <w:rFonts w:ascii="宋体" w:hAnsi="宋体" w:eastAsia="宋体" w:cs="宋体"/>
                <w:color w:val="000000"/>
                <w:sz w:val="20"/>
                <w:szCs w:val="20"/>
              </w:rPr>
            </w:pPr>
          </w:p>
        </w:tc>
      </w:tr>
      <w:tr w14:paraId="54085DB5">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A8990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90036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F808A5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934091">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6AB23C">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034001">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D03818">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9C4D51">
            <w:pPr>
              <w:adjustRightInd/>
              <w:snapToGrid/>
              <w:spacing w:line="240" w:lineRule="auto"/>
              <w:ind w:firstLine="0" w:firstLineChars="0"/>
              <w:jc w:val="center"/>
              <w:rPr>
                <w:rFonts w:ascii="宋体" w:hAnsi="宋体" w:eastAsia="宋体" w:cs="宋体"/>
                <w:color w:val="000000"/>
                <w:sz w:val="20"/>
                <w:szCs w:val="20"/>
              </w:rPr>
            </w:pPr>
          </w:p>
        </w:tc>
      </w:tr>
      <w:tr w14:paraId="27E1372C">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865AF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53804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49AC8E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FC9AA8">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010F6B">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171DB6">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CCBC03">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70CCAE">
            <w:pPr>
              <w:adjustRightInd/>
              <w:snapToGrid/>
              <w:spacing w:line="240" w:lineRule="auto"/>
              <w:ind w:firstLine="0" w:firstLineChars="0"/>
              <w:jc w:val="center"/>
              <w:rPr>
                <w:rFonts w:ascii="宋体" w:hAnsi="宋体" w:eastAsia="宋体" w:cs="宋体"/>
                <w:color w:val="000000"/>
                <w:sz w:val="20"/>
                <w:szCs w:val="20"/>
              </w:rPr>
            </w:pPr>
          </w:p>
        </w:tc>
      </w:tr>
      <w:tr w14:paraId="7DD14958">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50C8C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D6E48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193192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2FFA94">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6E0081">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20FD51">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6B7380">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18BA52">
            <w:pPr>
              <w:adjustRightInd/>
              <w:snapToGrid/>
              <w:spacing w:line="240" w:lineRule="auto"/>
              <w:ind w:firstLine="0" w:firstLineChars="0"/>
              <w:jc w:val="center"/>
              <w:rPr>
                <w:rFonts w:ascii="宋体" w:hAnsi="宋体" w:eastAsia="宋体" w:cs="宋体"/>
                <w:color w:val="000000"/>
                <w:sz w:val="20"/>
                <w:szCs w:val="20"/>
              </w:rPr>
            </w:pPr>
          </w:p>
        </w:tc>
      </w:tr>
      <w:tr w14:paraId="4357F3C6">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F7985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1D074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F6962B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0178C0">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BA2E0E">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91AD01">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1E5F088">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CE2A4C">
            <w:pPr>
              <w:adjustRightInd/>
              <w:snapToGrid/>
              <w:spacing w:line="240" w:lineRule="auto"/>
              <w:ind w:firstLine="0" w:firstLineChars="0"/>
              <w:jc w:val="center"/>
              <w:rPr>
                <w:rFonts w:ascii="宋体" w:hAnsi="宋体" w:eastAsia="宋体" w:cs="宋体"/>
                <w:color w:val="000000"/>
                <w:sz w:val="20"/>
                <w:szCs w:val="20"/>
              </w:rPr>
            </w:pPr>
          </w:p>
        </w:tc>
      </w:tr>
      <w:tr w14:paraId="63E97C74">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50547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6B220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8C3C9E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5B53E7">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12245C">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5951C4">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ECF2A35">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FBF84D2">
            <w:pPr>
              <w:adjustRightInd/>
              <w:snapToGrid/>
              <w:spacing w:line="240" w:lineRule="auto"/>
              <w:ind w:firstLine="0" w:firstLineChars="0"/>
              <w:jc w:val="center"/>
              <w:rPr>
                <w:rFonts w:ascii="宋体" w:hAnsi="宋体" w:eastAsia="宋体" w:cs="宋体"/>
                <w:color w:val="000000"/>
                <w:sz w:val="20"/>
                <w:szCs w:val="20"/>
              </w:rPr>
            </w:pPr>
          </w:p>
        </w:tc>
      </w:tr>
      <w:tr w14:paraId="1EEE67B1">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E56C5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BB204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D94A50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5B20207">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20A274">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BB7A40">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9A1B89">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B84793">
            <w:pPr>
              <w:adjustRightInd/>
              <w:snapToGrid/>
              <w:spacing w:line="240" w:lineRule="auto"/>
              <w:ind w:firstLine="0" w:firstLineChars="0"/>
              <w:jc w:val="center"/>
              <w:rPr>
                <w:rFonts w:ascii="宋体" w:hAnsi="宋体" w:eastAsia="宋体" w:cs="宋体"/>
                <w:color w:val="000000"/>
                <w:sz w:val="20"/>
                <w:szCs w:val="20"/>
              </w:rPr>
            </w:pPr>
          </w:p>
        </w:tc>
      </w:tr>
      <w:tr w14:paraId="06A79BD7">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71E76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39972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AA1060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9DD4E0">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168AC8">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70CCFA">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646791">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C4CB86">
            <w:pPr>
              <w:adjustRightInd/>
              <w:snapToGrid/>
              <w:spacing w:line="240" w:lineRule="auto"/>
              <w:ind w:firstLine="0" w:firstLineChars="0"/>
              <w:jc w:val="center"/>
              <w:rPr>
                <w:rFonts w:ascii="宋体" w:hAnsi="宋体" w:eastAsia="宋体" w:cs="宋体"/>
                <w:color w:val="000000"/>
                <w:sz w:val="20"/>
                <w:szCs w:val="20"/>
              </w:rPr>
            </w:pPr>
          </w:p>
        </w:tc>
      </w:tr>
      <w:tr w14:paraId="43FCC2D1">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4B1BF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369A2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9803C0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A18DBA">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7D83E7">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7548B9">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585BFE">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CCE84E">
            <w:pPr>
              <w:adjustRightInd/>
              <w:snapToGrid/>
              <w:spacing w:line="240" w:lineRule="auto"/>
              <w:ind w:firstLine="0" w:firstLineChars="0"/>
              <w:jc w:val="center"/>
              <w:rPr>
                <w:rFonts w:ascii="宋体" w:hAnsi="宋体" w:eastAsia="宋体" w:cs="宋体"/>
                <w:color w:val="000000"/>
                <w:sz w:val="20"/>
                <w:szCs w:val="20"/>
              </w:rPr>
            </w:pPr>
          </w:p>
        </w:tc>
      </w:tr>
      <w:tr w14:paraId="7650B7F9">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9D28F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43B2E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7BC2F6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098260">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F91A02">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F279F3">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62FF3A">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7902FA">
            <w:pPr>
              <w:adjustRightInd/>
              <w:snapToGrid/>
              <w:spacing w:line="240" w:lineRule="auto"/>
              <w:ind w:firstLine="0" w:firstLineChars="0"/>
              <w:jc w:val="center"/>
              <w:rPr>
                <w:rFonts w:ascii="宋体" w:hAnsi="宋体" w:eastAsia="宋体" w:cs="宋体"/>
                <w:color w:val="000000"/>
                <w:sz w:val="20"/>
                <w:szCs w:val="20"/>
              </w:rPr>
            </w:pPr>
          </w:p>
        </w:tc>
      </w:tr>
      <w:tr w14:paraId="6F912A43">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DCFD8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9C809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01177A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0FEAF3">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10963B7">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74922A">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247C9A">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134255">
            <w:pPr>
              <w:adjustRightInd/>
              <w:snapToGrid/>
              <w:spacing w:line="240" w:lineRule="auto"/>
              <w:ind w:firstLine="0" w:firstLineChars="0"/>
              <w:jc w:val="center"/>
              <w:rPr>
                <w:rFonts w:ascii="宋体" w:hAnsi="宋体" w:eastAsia="宋体" w:cs="宋体"/>
                <w:color w:val="000000"/>
                <w:sz w:val="20"/>
                <w:szCs w:val="20"/>
              </w:rPr>
            </w:pPr>
          </w:p>
        </w:tc>
      </w:tr>
      <w:tr w14:paraId="0960FAFA">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181E7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99CD2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A1256D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C5413E">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37BD7A">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C511EA">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135084">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2BD4EB">
            <w:pPr>
              <w:adjustRightInd/>
              <w:snapToGrid/>
              <w:spacing w:line="240" w:lineRule="auto"/>
              <w:ind w:firstLine="0" w:firstLineChars="0"/>
              <w:jc w:val="center"/>
              <w:rPr>
                <w:rFonts w:ascii="宋体" w:hAnsi="宋体" w:eastAsia="宋体" w:cs="宋体"/>
                <w:color w:val="000000"/>
                <w:sz w:val="20"/>
                <w:szCs w:val="20"/>
              </w:rPr>
            </w:pPr>
          </w:p>
        </w:tc>
      </w:tr>
      <w:tr w14:paraId="05B8C597">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A62C9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BBCA67">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B465D4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2D829A">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6CAD357">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E4D7990">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D7D4EB">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3E98D1">
            <w:pPr>
              <w:adjustRightInd/>
              <w:snapToGrid/>
              <w:spacing w:line="240" w:lineRule="auto"/>
              <w:ind w:firstLine="0" w:firstLineChars="0"/>
              <w:jc w:val="center"/>
              <w:rPr>
                <w:rFonts w:ascii="宋体" w:hAnsi="宋体" w:eastAsia="宋体" w:cs="宋体"/>
                <w:color w:val="000000"/>
                <w:sz w:val="20"/>
                <w:szCs w:val="20"/>
              </w:rPr>
            </w:pPr>
          </w:p>
        </w:tc>
      </w:tr>
      <w:tr w14:paraId="43C93DD7">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F64EF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50818B5">
            <w:pPr>
              <w:widowControl/>
              <w:adjustRightInd/>
              <w:snapToGrid/>
              <w:spacing w:line="240" w:lineRule="auto"/>
              <w:ind w:firstLine="0" w:firstLineChars="0"/>
              <w:jc w:val="center"/>
              <w:textAlignment w:val="center"/>
              <w:rPr>
                <w:rFonts w:ascii="宋体" w:hAnsi="宋体" w:eastAsia="宋体" w:cs="宋体"/>
                <w:sz w:val="24"/>
                <w:szCs w:val="24"/>
              </w:rPr>
            </w:pPr>
            <w:r>
              <w:rPr>
                <w:rFonts w:hint="eastAsia" w:ascii="宋体" w:hAnsi="宋体" w:eastAsia="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B653C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DDAE84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2D73BA2">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D5F0D32">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0093FDE">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37138F6">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627EB95">
            <w:pPr>
              <w:adjustRightInd/>
              <w:snapToGrid/>
              <w:spacing w:line="240" w:lineRule="auto"/>
              <w:ind w:firstLine="0" w:firstLineChars="0"/>
              <w:jc w:val="center"/>
              <w:rPr>
                <w:rFonts w:ascii="宋体" w:hAnsi="宋体" w:eastAsia="宋体" w:cs="宋体"/>
                <w:color w:val="000000"/>
                <w:sz w:val="20"/>
                <w:szCs w:val="20"/>
              </w:rPr>
            </w:pPr>
          </w:p>
        </w:tc>
      </w:tr>
      <w:tr w14:paraId="21DD9EF5">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72B547">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47DB59C5">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74254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6C1C2EF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6B2111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AED23F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6EDEF0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6F53F5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F1F26D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012A98AF">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54112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0879639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B9D35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334C33A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A47A6D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F4A247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9AEABE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5D27C7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E5F3E2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1AF4D87D">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C952F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6104962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1BD78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DE246F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039DFE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227BD4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3AB1F2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707F59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D47010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1451BF3E">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7C0BA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1E30654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ED34E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743AEAA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B39075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1C788A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45BC48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06810B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4D1BA1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526CA7AB">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825AF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46BF2BB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494E0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3B1CD6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FA639C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E3FDAD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5BBEBE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98D007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3B44FE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17D33CEF">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46DF1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3931D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83686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47152D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D735FB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B42C4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259E03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E48704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0647E9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14:paraId="5C42D433">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18A5BF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BDB876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58B6F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19A54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935AEA">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802B87">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28EC61">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58A1E0">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B273A0">
            <w:pPr>
              <w:adjustRightInd/>
              <w:snapToGrid/>
              <w:spacing w:line="240" w:lineRule="auto"/>
              <w:ind w:firstLine="0" w:firstLineChars="0"/>
              <w:jc w:val="center"/>
              <w:rPr>
                <w:rFonts w:ascii="宋体" w:hAnsi="宋体" w:eastAsia="宋体" w:cs="宋体"/>
                <w:color w:val="000000"/>
                <w:sz w:val="20"/>
                <w:szCs w:val="20"/>
              </w:rPr>
            </w:pPr>
          </w:p>
        </w:tc>
      </w:tr>
      <w:tr w14:paraId="7969827A">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B3C1E0A">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5A8F4D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8A0A6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A6DF90">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3536F4">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AF4783">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0947CB">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A187BE">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A146CC">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14:paraId="00B77E71">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84C84D">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68C069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CFD51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777F98">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0BBC34">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CA3F8B">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908384">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2C55E7">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F89878">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14:paraId="772A6AA1">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9B87E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680769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39696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4B6A5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553BB5">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F20351">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4CB798">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0DEEBF">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597AE1">
            <w:pPr>
              <w:adjustRightInd/>
              <w:snapToGrid/>
              <w:spacing w:line="240" w:lineRule="auto"/>
              <w:ind w:firstLine="0" w:firstLineChars="0"/>
              <w:jc w:val="center"/>
              <w:rPr>
                <w:rFonts w:ascii="宋体" w:hAnsi="宋体" w:eastAsia="宋体" w:cs="宋体"/>
                <w:color w:val="000000"/>
                <w:sz w:val="20"/>
                <w:szCs w:val="20"/>
              </w:rPr>
            </w:pPr>
          </w:p>
        </w:tc>
      </w:tr>
      <w:tr w14:paraId="5A0D3CAD">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0614A3">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581BBB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4A64A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7CF010">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8A36E6">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C4A00D">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BE0A13">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D3263D">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DFD553">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14:paraId="0C135A2C">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C5C156">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A1235F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5C016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680ACC">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89FF3D">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4CBC9F">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0F36B3">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7438E1">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3F66FD">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14:paraId="7CFE2A16">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8C0B48">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B580406">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E3FA6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8FD12E">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A7A1FA">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54C734">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00BF65">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841BC6">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A4B877">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14:paraId="66959826">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DCC78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F51A3B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2BC7B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DBBB2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54DC6E">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1DDE13">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FB0B68">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89E5C4">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3E442C">
            <w:pPr>
              <w:adjustRightInd/>
              <w:snapToGrid/>
              <w:spacing w:line="240" w:lineRule="auto"/>
              <w:ind w:firstLine="0" w:firstLineChars="0"/>
              <w:jc w:val="center"/>
              <w:rPr>
                <w:rFonts w:ascii="宋体" w:hAnsi="宋体" w:eastAsia="宋体" w:cs="宋体"/>
                <w:color w:val="000000"/>
                <w:sz w:val="20"/>
                <w:szCs w:val="20"/>
              </w:rPr>
            </w:pPr>
          </w:p>
        </w:tc>
      </w:tr>
      <w:tr w14:paraId="4A67B750">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D4F268">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7BBE23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B2D10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BC9595">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D48225">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0FAB74">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653BCD">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34016E">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B009D1">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14:paraId="50D24B71">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5C27B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E70C3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841D10">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12918B">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18CCD2">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ACE63A">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61E11E">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24C847">
            <w:pPr>
              <w:adjustRightInd/>
              <w:snapToGrid/>
              <w:spacing w:line="240" w:lineRule="auto"/>
              <w:ind w:firstLine="0" w:firstLineChars="0"/>
              <w:jc w:val="center"/>
              <w:rPr>
                <w:rFonts w:ascii="宋体" w:hAnsi="宋体" w:eastAsia="宋体" w:cs="宋体"/>
                <w:color w:val="000000"/>
                <w:sz w:val="20"/>
                <w:szCs w:val="20"/>
              </w:rPr>
            </w:pPr>
          </w:p>
        </w:tc>
      </w:tr>
      <w:tr w14:paraId="42EBBDAD">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30CFFB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70EAAA">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3338544">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CD10082">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C3EF49">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FF536D">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47896A">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538017">
            <w:pPr>
              <w:adjustRightInd/>
              <w:snapToGrid/>
              <w:spacing w:line="240" w:lineRule="auto"/>
              <w:ind w:firstLine="0" w:firstLineChars="0"/>
              <w:jc w:val="center"/>
              <w:rPr>
                <w:rFonts w:ascii="宋体" w:hAnsi="宋体" w:eastAsia="宋体" w:cs="宋体"/>
                <w:color w:val="000000"/>
                <w:sz w:val="20"/>
                <w:szCs w:val="20"/>
              </w:rPr>
            </w:pPr>
          </w:p>
        </w:tc>
      </w:tr>
      <w:tr w14:paraId="29C13009">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0B7AF3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612170">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7E5F43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E6E032">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CB85CB">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07D9B0">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49DB48B">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D9FCC6">
            <w:pPr>
              <w:adjustRightInd/>
              <w:snapToGrid/>
              <w:spacing w:line="240" w:lineRule="auto"/>
              <w:ind w:firstLine="0" w:firstLineChars="0"/>
              <w:jc w:val="center"/>
              <w:rPr>
                <w:rFonts w:ascii="宋体" w:hAnsi="宋体" w:eastAsia="宋体" w:cs="宋体"/>
                <w:color w:val="000000"/>
                <w:sz w:val="20"/>
                <w:szCs w:val="20"/>
              </w:rPr>
            </w:pPr>
          </w:p>
        </w:tc>
      </w:tr>
      <w:tr w14:paraId="179425EA">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C49860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5F86BB">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84C7FB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8B56B0">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44998E">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DD86AA">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7FF107">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3355AE">
            <w:pPr>
              <w:adjustRightInd/>
              <w:snapToGrid/>
              <w:spacing w:line="240" w:lineRule="auto"/>
              <w:ind w:firstLine="0" w:firstLineChars="0"/>
              <w:jc w:val="center"/>
              <w:rPr>
                <w:rFonts w:ascii="宋体" w:hAnsi="宋体" w:eastAsia="宋体" w:cs="宋体"/>
                <w:color w:val="000000"/>
                <w:sz w:val="20"/>
                <w:szCs w:val="20"/>
              </w:rPr>
            </w:pPr>
          </w:p>
        </w:tc>
      </w:tr>
      <w:tr w14:paraId="644F25D6">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24EBB6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09C460">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D7EB4F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D00916">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331C6D">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4E153D">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4565F7">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1C3730">
            <w:pPr>
              <w:adjustRightInd/>
              <w:snapToGrid/>
              <w:spacing w:line="240" w:lineRule="auto"/>
              <w:ind w:firstLine="0" w:firstLineChars="0"/>
              <w:jc w:val="center"/>
              <w:rPr>
                <w:rFonts w:ascii="宋体" w:hAnsi="宋体" w:eastAsia="宋体" w:cs="宋体"/>
                <w:color w:val="000000"/>
                <w:sz w:val="20"/>
                <w:szCs w:val="20"/>
              </w:rPr>
            </w:pPr>
          </w:p>
        </w:tc>
      </w:tr>
      <w:tr w14:paraId="3A4BAF91">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E3826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94A4742">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r>
              <w:rPr>
                <w:rFonts w:hint="eastAsia" w:ascii="宋体" w:hAnsi="宋体" w:eastAsia="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4A7A70">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ascii="宋体" w:hAnsi="宋体" w:eastAsia="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445492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7AD2AAE">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933A07E">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F288874">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2C28290">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9469D60">
            <w:pPr>
              <w:adjustRightInd/>
              <w:snapToGrid/>
              <w:spacing w:line="240" w:lineRule="auto"/>
              <w:ind w:firstLine="0" w:firstLineChars="0"/>
              <w:jc w:val="center"/>
              <w:rPr>
                <w:rFonts w:ascii="宋体" w:hAnsi="宋体" w:eastAsia="宋体" w:cs="宋体"/>
                <w:color w:val="000000"/>
                <w:sz w:val="20"/>
                <w:szCs w:val="20"/>
              </w:rPr>
            </w:pPr>
          </w:p>
        </w:tc>
      </w:tr>
      <w:tr w14:paraId="10046363">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773700">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F52F785">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9F6A9B">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ascii="宋体" w:hAnsi="宋体" w:eastAsia="宋体" w:cs="宋体"/>
                <w:color w:val="000000"/>
                <w:sz w:val="20"/>
                <w:szCs w:val="20"/>
              </w:rPr>
              <w:t>室</w:t>
            </w:r>
            <w:r>
              <w:rPr>
                <w:rFonts w:hint="eastAsia" w:ascii="宋体" w:hAnsi="宋体" w:eastAsia="宋体" w:cs="宋体"/>
                <w:color w:val="000000"/>
                <w:sz w:val="20"/>
                <w:szCs w:val="20"/>
              </w:rPr>
              <w:t>外</w:t>
            </w:r>
            <w:r>
              <w:rPr>
                <w:rFonts w:ascii="宋体" w:hAnsi="宋体" w:eastAsia="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22CFDCA">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E07ADB3">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E546B9">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176FA1">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CBBABC">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82C05E">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14:paraId="00820B7A">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465A9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65EF25">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31A03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FFCC3F">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4EC2C2D">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30201DD">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443B7CB">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A68114">
            <w:pPr>
              <w:adjustRightInd/>
              <w:snapToGrid/>
              <w:spacing w:line="240" w:lineRule="auto"/>
              <w:ind w:firstLine="0" w:firstLineChars="0"/>
              <w:jc w:val="center"/>
              <w:rPr>
                <w:rFonts w:ascii="宋体" w:hAnsi="宋体" w:eastAsia="宋体" w:cs="宋体"/>
                <w:color w:val="000000"/>
                <w:sz w:val="20"/>
                <w:szCs w:val="20"/>
              </w:rPr>
            </w:pPr>
          </w:p>
        </w:tc>
      </w:tr>
      <w:tr w14:paraId="4043C896">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0C9BB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1ED23F">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0D38F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0ED4F3">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EB57E8">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8EED94">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E91454">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D3DB12A">
            <w:pPr>
              <w:adjustRightInd/>
              <w:snapToGrid/>
              <w:spacing w:line="240" w:lineRule="auto"/>
              <w:ind w:firstLine="0" w:firstLineChars="0"/>
              <w:jc w:val="center"/>
              <w:rPr>
                <w:rFonts w:ascii="宋体" w:hAnsi="宋体" w:eastAsia="宋体" w:cs="宋体"/>
                <w:color w:val="000000"/>
                <w:sz w:val="20"/>
                <w:szCs w:val="20"/>
              </w:rPr>
            </w:pPr>
          </w:p>
        </w:tc>
      </w:tr>
      <w:tr w14:paraId="2D60DE0D">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100B3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101497">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F89232">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F6E42E">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278176">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9EB62C">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A1E239">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D89DE6">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E026441">
            <w:pPr>
              <w:adjustRightInd/>
              <w:snapToGrid/>
              <w:spacing w:line="240" w:lineRule="auto"/>
              <w:ind w:firstLine="0" w:firstLineChars="0"/>
              <w:jc w:val="center"/>
              <w:rPr>
                <w:rFonts w:ascii="宋体" w:hAnsi="宋体" w:eastAsia="宋体" w:cs="宋体"/>
                <w:color w:val="000000"/>
                <w:sz w:val="20"/>
                <w:szCs w:val="20"/>
              </w:rPr>
            </w:pPr>
          </w:p>
        </w:tc>
      </w:tr>
      <w:tr w14:paraId="15A73B24">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DB3F2D">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61114B">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493871">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78411F">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C5830C">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D825DD">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8A7DC6">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294CA8">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0775D558">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14:paraId="30FBB3A1">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FD2E13">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336F68">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AA2950">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7FC98A">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9EFDCD">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4D6C98">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7EBF44">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6D42C1">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38E9267A">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14:paraId="6AB7F7D4">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66F2C1">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B53380">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071FE9">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07AA7B">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350FE4">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74EE72">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0F04B1">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810CDE">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84A0EE7">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14:paraId="4FDC78D0">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9C65D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50C7B3">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457091">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r>
              <w:rPr>
                <w:rFonts w:hint="eastAsia" w:ascii="宋体" w:hAnsi="宋体" w:eastAsia="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1BE84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93F7F0">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B4D195">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AE9655">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25D21C">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FA7EFD0">
            <w:pPr>
              <w:adjustRightInd/>
              <w:snapToGrid/>
              <w:spacing w:line="240" w:lineRule="auto"/>
              <w:ind w:firstLine="0" w:firstLineChars="0"/>
              <w:jc w:val="center"/>
              <w:rPr>
                <w:rFonts w:ascii="宋体" w:hAnsi="宋体" w:eastAsia="宋体" w:cs="宋体"/>
                <w:color w:val="000000"/>
                <w:sz w:val="20"/>
                <w:szCs w:val="20"/>
              </w:rPr>
            </w:pPr>
          </w:p>
        </w:tc>
      </w:tr>
      <w:tr w14:paraId="429B245D">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D780C5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783D9989">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08E996A">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4E509B5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957A7A">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3BE3AC">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7A1A4E">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028B6E">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513A3C1">
            <w:pPr>
              <w:adjustRightInd/>
              <w:snapToGrid/>
              <w:spacing w:line="240" w:lineRule="auto"/>
              <w:ind w:firstLine="0" w:firstLineChars="0"/>
              <w:jc w:val="center"/>
              <w:rPr>
                <w:rFonts w:ascii="宋体" w:hAnsi="宋体" w:eastAsia="宋体" w:cs="宋体"/>
                <w:color w:val="000000"/>
                <w:sz w:val="20"/>
                <w:szCs w:val="20"/>
              </w:rPr>
            </w:pPr>
          </w:p>
        </w:tc>
      </w:tr>
      <w:tr w14:paraId="630F19EA">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4F0E8FC">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EDEE43C">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FA78F8F">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6EECA5F3">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57B3A2">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B1BE4D">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8B5E0F">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3B1E55">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D4CBF5F">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14:paraId="4690340F">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BDEAFF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75AA5C0">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44345B8">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774F101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9BB204">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5BE121">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9CD056">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EAE058">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EC224FF">
            <w:pPr>
              <w:adjustRightInd/>
              <w:snapToGrid/>
              <w:spacing w:line="240" w:lineRule="auto"/>
              <w:ind w:firstLine="0" w:firstLineChars="0"/>
              <w:jc w:val="center"/>
              <w:rPr>
                <w:rFonts w:ascii="宋体" w:hAnsi="宋体" w:eastAsia="宋体" w:cs="宋体"/>
                <w:color w:val="000000"/>
                <w:sz w:val="20"/>
                <w:szCs w:val="20"/>
              </w:rPr>
            </w:pPr>
          </w:p>
        </w:tc>
      </w:tr>
      <w:tr w14:paraId="61A160F1">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4A2F92D">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60458BF">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3A678A4">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7CE1C889">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2704CE">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C97473">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4B2E69">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0DE5A7">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816B918">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14:paraId="1335F99C">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1F83A28">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07AB68C">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6CBC11C">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3CB4D10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0F3CE6">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B87175">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C493EA">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113C51">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3A1BA79">
            <w:pPr>
              <w:adjustRightInd/>
              <w:snapToGrid/>
              <w:spacing w:line="240" w:lineRule="auto"/>
              <w:ind w:firstLine="0" w:firstLineChars="0"/>
              <w:jc w:val="center"/>
              <w:rPr>
                <w:rFonts w:ascii="宋体" w:hAnsi="宋体" w:eastAsia="宋体" w:cs="宋体"/>
                <w:color w:val="000000"/>
                <w:sz w:val="20"/>
                <w:szCs w:val="20"/>
              </w:rPr>
            </w:pPr>
          </w:p>
        </w:tc>
      </w:tr>
      <w:tr w14:paraId="30086330">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2DD84B3">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14:paraId="6B6FBC56">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15AE297">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1745D20">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26C78C">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2AC02E">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5B894E">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166B8B">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49992E8">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14:paraId="7B6E3358">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0439C11">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9E70322">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6A98867">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36D7D2BF">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C40519">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5F8C5A">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C98AF5">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F57305">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9614535">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14:paraId="4458B4B6">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BA41E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D64E2DA">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A1316FD">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0833D232">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0B313C">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B44B6F">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8F5522">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778DA7">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6EE7650">
            <w:pPr>
              <w:adjustRightInd/>
              <w:snapToGrid/>
              <w:spacing w:line="240" w:lineRule="auto"/>
              <w:ind w:firstLine="0" w:firstLineChars="0"/>
              <w:jc w:val="center"/>
              <w:rPr>
                <w:rFonts w:ascii="宋体" w:hAnsi="宋体" w:eastAsia="宋体" w:cs="宋体"/>
                <w:color w:val="000000"/>
                <w:sz w:val="20"/>
                <w:szCs w:val="20"/>
              </w:rPr>
            </w:pPr>
          </w:p>
        </w:tc>
      </w:tr>
      <w:tr w14:paraId="6342C3DC">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957C25">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B8E88D7">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33DC203">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3C430EEF">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3B29D2">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970CF5">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4F3EB3">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0CA374">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907B2D0">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14:paraId="5924424A">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AE6173">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DAB0D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489BA0">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429D53">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9CE682">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372A23">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EDD921">
            <w:pPr>
              <w:adjustRightInd/>
              <w:snapToGrid/>
              <w:spacing w:line="240" w:lineRule="auto"/>
              <w:ind w:firstLine="0" w:firstLineChars="0"/>
              <w:jc w:val="center"/>
              <w:rPr>
                <w:rFonts w:ascii="宋体" w:hAnsi="宋体" w:eastAsia="宋体" w:cs="宋体"/>
                <w:color w:val="000000"/>
                <w:sz w:val="20"/>
                <w:szCs w:val="20"/>
              </w:rPr>
            </w:pPr>
          </w:p>
        </w:tc>
      </w:tr>
      <w:tr w14:paraId="278EF703">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1D39BE98">
            <w:pPr>
              <w:adjustRightInd/>
              <w:snapToGrid/>
              <w:spacing w:line="240" w:lineRule="auto"/>
              <w:ind w:firstLine="0" w:firstLineChars="0"/>
              <w:jc w:val="center"/>
              <w:rPr>
                <w:rFonts w:ascii="宋体" w:hAnsi="宋体" w:eastAsia="宋体" w:cs="宋体"/>
                <w:color w:val="000000"/>
                <w:sz w:val="20"/>
                <w:szCs w:val="20"/>
              </w:rPr>
            </w:pPr>
          </w:p>
        </w:tc>
      </w:tr>
    </w:tbl>
    <w:p w14:paraId="6972678D">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D24475A">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14:paraId="5742A13A">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14:paraId="481B096C">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15284D37">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5005A816">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5A29BD7">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711751A">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564C70B">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3585796">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BFEEF58">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14:paraId="2E82B135">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15A4AEBC">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206DC19D">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EAA9795">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DE13E02">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FF611E8">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DAE9E24">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A0D9C17">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14:paraId="33472EA0">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9FCC326">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D590ED">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0D098F">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CB94E7">
            <w:pPr>
              <w:adjustRightInd/>
              <w:snapToGrid/>
              <w:spacing w:line="240" w:lineRule="auto"/>
              <w:ind w:firstLine="0" w:firstLineChars="0"/>
              <w:jc w:val="center"/>
              <w:rPr>
                <w:rFonts w:ascii="宋体" w:hAnsi="宋体" w:eastAsia="宋体" w:cs="宋体"/>
                <w:color w:val="000000"/>
                <w:sz w:val="20"/>
                <w:szCs w:val="20"/>
              </w:rPr>
            </w:pPr>
          </w:p>
        </w:tc>
      </w:tr>
      <w:tr w14:paraId="72875C67">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772DE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D800939">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贴息额不超过该企业产业</w:t>
            </w:r>
            <w:r>
              <w:rPr>
                <w:rFonts w:hint="eastAsia" w:ascii="宋体" w:hAnsi="宋体" w:eastAsia="宋体" w:cs="宋体"/>
                <w:color w:val="000000"/>
                <w:kern w:val="0"/>
                <w:sz w:val="20"/>
                <w:szCs w:val="20"/>
                <w:lang w:eastAsia="zh-CN" w:bidi="ar"/>
              </w:rPr>
              <w:t>发展</w:t>
            </w:r>
            <w:r>
              <w:rPr>
                <w:rFonts w:hint="eastAsia" w:ascii="宋体" w:hAnsi="宋体" w:eastAsia="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5CF9E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BAD6C8">
            <w:pPr>
              <w:adjustRightInd/>
              <w:snapToGrid/>
              <w:spacing w:line="240" w:lineRule="auto"/>
              <w:ind w:firstLine="0" w:firstLineChars="0"/>
              <w:jc w:val="center"/>
              <w:rPr>
                <w:rFonts w:ascii="宋体" w:hAnsi="宋体" w:eastAsia="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83C7EA">
            <w:pPr>
              <w:adjustRightInd/>
              <w:snapToGrid/>
              <w:spacing w:line="240" w:lineRule="auto"/>
              <w:ind w:firstLine="0" w:firstLineChars="0"/>
              <w:jc w:val="center"/>
              <w:rPr>
                <w:rFonts w:ascii="宋体" w:hAnsi="宋体" w:eastAsia="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BD654B">
            <w:pPr>
              <w:adjustRightInd/>
              <w:snapToGrid/>
              <w:spacing w:line="240" w:lineRule="auto"/>
              <w:ind w:firstLine="0" w:firstLineChars="0"/>
              <w:jc w:val="center"/>
              <w:rPr>
                <w:rFonts w:ascii="宋体" w:hAnsi="宋体" w:eastAsia="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0B5A13">
            <w:pPr>
              <w:adjustRightInd/>
              <w:snapToGrid/>
              <w:spacing w:line="240" w:lineRule="auto"/>
              <w:ind w:firstLine="0" w:firstLineChars="0"/>
              <w:jc w:val="center"/>
              <w:rPr>
                <w:rFonts w:ascii="宋体" w:hAnsi="宋体" w:eastAsia="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2E69F6">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295071">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DA206F">
            <w:pPr>
              <w:adjustRightInd/>
              <w:snapToGrid/>
              <w:spacing w:line="240" w:lineRule="auto"/>
              <w:ind w:firstLine="0" w:firstLineChars="0"/>
              <w:jc w:val="center"/>
              <w:rPr>
                <w:rFonts w:ascii="宋体" w:hAnsi="宋体" w:eastAsia="宋体" w:cs="宋体"/>
                <w:color w:val="000000"/>
                <w:sz w:val="20"/>
                <w:szCs w:val="20"/>
              </w:rPr>
            </w:pPr>
          </w:p>
        </w:tc>
      </w:tr>
      <w:tr w14:paraId="3F38CC20">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17A742">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r>
              <w:rPr>
                <w:rFonts w:hint="eastAsia" w:ascii="仿宋_GB2312" w:hAnsi="Times New Roman" w:eastAsia="仿宋_GB2312" w:cs="Times New Roman"/>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292ACD">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F430DE">
            <w:pPr>
              <w:adjustRightInd/>
              <w:snapToGrid/>
              <w:spacing w:line="240" w:lineRule="auto"/>
              <w:ind w:firstLine="0" w:firstLineChars="0"/>
              <w:jc w:val="center"/>
              <w:rPr>
                <w:rFonts w:ascii="宋体" w:hAnsi="宋体" w:eastAsia="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861D68">
            <w:pPr>
              <w:adjustRightInd/>
              <w:snapToGrid/>
              <w:spacing w:line="240" w:lineRule="auto"/>
              <w:ind w:firstLine="0" w:firstLineChars="0"/>
              <w:jc w:val="center"/>
              <w:rPr>
                <w:rFonts w:ascii="宋体" w:hAnsi="宋体" w:eastAsia="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9F1825">
            <w:pPr>
              <w:adjustRightInd/>
              <w:snapToGrid/>
              <w:spacing w:line="240" w:lineRule="auto"/>
              <w:ind w:firstLine="0" w:firstLineChars="0"/>
              <w:jc w:val="center"/>
              <w:rPr>
                <w:rFonts w:ascii="宋体" w:hAnsi="宋体" w:eastAsia="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53CEB1">
            <w:pPr>
              <w:adjustRightInd/>
              <w:snapToGrid/>
              <w:spacing w:line="240" w:lineRule="auto"/>
              <w:ind w:firstLine="0" w:firstLineChars="0"/>
              <w:jc w:val="center"/>
              <w:rPr>
                <w:rFonts w:ascii="宋体" w:hAnsi="宋体" w:eastAsia="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82717B">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BF8BDB">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ABC346">
            <w:pPr>
              <w:adjustRightInd/>
              <w:snapToGrid/>
              <w:spacing w:line="240" w:lineRule="auto"/>
              <w:ind w:firstLine="0" w:firstLineChars="0"/>
              <w:jc w:val="center"/>
              <w:rPr>
                <w:rFonts w:ascii="宋体" w:hAnsi="宋体" w:eastAsia="宋体" w:cs="宋体"/>
                <w:color w:val="000000"/>
                <w:sz w:val="20"/>
                <w:szCs w:val="20"/>
              </w:rPr>
            </w:pPr>
          </w:p>
        </w:tc>
      </w:tr>
      <w:tr w14:paraId="7692D860">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5B169DA5">
            <w:pPr>
              <w:adjustRightInd/>
              <w:snapToGrid/>
              <w:spacing w:line="240" w:lineRule="auto"/>
              <w:ind w:firstLine="0" w:firstLineChars="0"/>
              <w:jc w:val="center"/>
              <w:rPr>
                <w:rFonts w:ascii="宋体" w:hAnsi="宋体" w:eastAsia="宋体" w:cs="宋体"/>
                <w:color w:val="000000"/>
                <w:sz w:val="20"/>
                <w:szCs w:val="20"/>
              </w:rPr>
            </w:pPr>
          </w:p>
        </w:tc>
      </w:tr>
    </w:tbl>
    <w:p w14:paraId="7986DC24">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D1B1097">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14:paraId="39FA3AC1">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14:paraId="6BC52475">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0359EDA5">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0A92DEEC">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9521C5A">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D7F7C2A">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807431F">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4789FF8">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9761F00">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14:paraId="117D344F">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0E8F018">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154E451D">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B01FA65">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EE5CD04">
            <w:pPr>
              <w:widowControl/>
              <w:adjustRightInd/>
              <w:snapToGrid/>
              <w:spacing w:line="240" w:lineRule="auto"/>
              <w:ind w:firstLine="0" w:firstLineChars="0"/>
              <w:jc w:val="center"/>
              <w:textAlignment w:val="center"/>
              <w:rPr>
                <w:rFonts w:ascii="宋体" w:hAnsi="宋体" w:eastAsia="宋体" w:cs="宋体"/>
                <w:b/>
                <w:color w:val="000000"/>
                <w:kern w:val="0"/>
                <w:sz w:val="20"/>
                <w:szCs w:val="20"/>
                <w:shd w:val="clear" w:color="auto" w:fill="BEBEBE" w:themeFill="background1" w:themeFillShade="BF"/>
                <w:lang w:bidi="ar"/>
              </w:rPr>
            </w:pPr>
            <w:r>
              <w:rPr>
                <w:rFonts w:hint="eastAsia" w:ascii="宋体" w:hAnsi="宋体" w:eastAsia="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D8EBE6E">
            <w:pPr>
              <w:widowControl/>
              <w:adjustRightInd/>
              <w:snapToGrid/>
              <w:spacing w:line="240" w:lineRule="auto"/>
              <w:ind w:firstLine="0" w:firstLineChars="0"/>
              <w:jc w:val="center"/>
              <w:textAlignment w:val="center"/>
              <w:rPr>
                <w:rFonts w:ascii="宋体" w:hAnsi="宋体" w:eastAsia="宋体" w:cs="宋体"/>
                <w:b/>
                <w:color w:val="000000"/>
                <w:kern w:val="0"/>
                <w:sz w:val="20"/>
                <w:szCs w:val="20"/>
                <w:shd w:val="clear" w:color="auto" w:fill="BEBEBE" w:themeFill="background1" w:themeFillShade="BF"/>
                <w:lang w:bidi="ar"/>
              </w:rPr>
            </w:pPr>
            <w:r>
              <w:rPr>
                <w:rFonts w:hint="eastAsia" w:ascii="宋体" w:hAnsi="宋体" w:eastAsia="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D28C67F">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4F9E032">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819E569">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C945939">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14:paraId="04C97139">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563D89B5">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FCBB2FF">
            <w:pPr>
              <w:adjustRightInd/>
              <w:snapToGrid/>
              <w:spacing w:line="240" w:lineRule="auto"/>
              <w:ind w:firstLine="0" w:firstLineChars="0"/>
              <w:jc w:val="center"/>
              <w:rPr>
                <w:rFonts w:ascii="宋体" w:hAnsi="宋体" w:eastAsia="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043CA5D">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43D4D52">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w:t>
            </w:r>
          </w:p>
        </w:tc>
      </w:tr>
      <w:tr w14:paraId="09FE3368">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CA9E3B">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A366DC">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7C4F8A">
            <w:pPr>
              <w:adjustRightInd/>
              <w:snapToGrid/>
              <w:spacing w:line="240" w:lineRule="auto"/>
              <w:ind w:firstLine="0" w:firstLineChars="0"/>
              <w:jc w:val="center"/>
              <w:rPr>
                <w:rFonts w:ascii="宋体" w:hAnsi="宋体" w:eastAsia="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E48104">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63030D">
            <w:pPr>
              <w:adjustRightInd/>
              <w:snapToGrid/>
              <w:spacing w:line="240" w:lineRule="auto"/>
              <w:ind w:firstLine="0" w:firstLineChars="0"/>
              <w:jc w:val="center"/>
              <w:rPr>
                <w:rFonts w:ascii="宋体" w:hAnsi="宋体" w:eastAsia="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FB1DBD">
            <w:pPr>
              <w:adjustRightInd/>
              <w:snapToGrid/>
              <w:spacing w:line="240" w:lineRule="auto"/>
              <w:ind w:firstLine="0" w:firstLineChars="0"/>
              <w:jc w:val="center"/>
              <w:rPr>
                <w:rFonts w:ascii="宋体" w:hAnsi="宋体" w:eastAsia="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4C4314">
            <w:pPr>
              <w:adjustRightInd/>
              <w:snapToGrid/>
              <w:spacing w:line="240" w:lineRule="auto"/>
              <w:ind w:firstLine="0" w:firstLineChars="0"/>
              <w:jc w:val="center"/>
              <w:rPr>
                <w:rFonts w:ascii="宋体" w:hAnsi="宋体" w:eastAsia="宋体" w:cs="宋体"/>
                <w:color w:val="000000"/>
                <w:sz w:val="20"/>
                <w:szCs w:val="20"/>
              </w:rPr>
            </w:pPr>
          </w:p>
        </w:tc>
      </w:tr>
      <w:tr w14:paraId="6A6D3F8D">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BE96594">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A0FDB0">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12AC541">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88E2780">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B87DB51">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CBEBDE8">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081BEFC">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5D6D6B5">
            <w:pPr>
              <w:adjustRightInd/>
              <w:snapToGrid/>
              <w:spacing w:line="240" w:lineRule="auto"/>
              <w:ind w:firstLine="0" w:firstLineChars="0"/>
              <w:jc w:val="center"/>
              <w:rPr>
                <w:rFonts w:ascii="宋体" w:hAnsi="宋体" w:eastAsia="宋体" w:cs="宋体"/>
                <w:color w:val="000000"/>
                <w:sz w:val="20"/>
                <w:szCs w:val="20"/>
              </w:rPr>
            </w:pPr>
          </w:p>
        </w:tc>
      </w:tr>
      <w:tr w14:paraId="49C966B6">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79BA0C6">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F4B5DF">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D238638">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5630F886">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B404E02">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472B7BB">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1BA85DD">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B2CD068">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6F9AD531">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BFF42E">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E93B53">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645992">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B7F408">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92B496">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9D9F29">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FC0D22">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99A1E8">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0FDDF732">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FCABC1B">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CE1F64">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37E0625">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E852E8F">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893F2AE">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77D8522">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EB3EAB4">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CFE24BF">
            <w:pPr>
              <w:adjustRightInd/>
              <w:snapToGrid/>
              <w:spacing w:line="240" w:lineRule="auto"/>
              <w:ind w:firstLine="0" w:firstLineChars="0"/>
              <w:jc w:val="center"/>
              <w:rPr>
                <w:rFonts w:ascii="宋体" w:hAnsi="宋体" w:eastAsia="宋体" w:cs="宋体"/>
                <w:color w:val="000000"/>
                <w:sz w:val="20"/>
                <w:szCs w:val="20"/>
              </w:rPr>
            </w:pPr>
          </w:p>
        </w:tc>
      </w:tr>
      <w:tr w14:paraId="113BE98A">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C4E401C">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4CD94D">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1410CFF">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535B7D78">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6A19A8A">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5E3667F">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0FF01C7">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F637880">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72B29954">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DF1B17">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958A1D">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44027D">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596794">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CCFE00">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A5CD57">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77BAA1">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E93A4A">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3093F54C">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125B537">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643FD8">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C91757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D9B8570">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B1A7A95">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5EACE39">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28A7AC6">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25DC630">
            <w:pPr>
              <w:adjustRightInd/>
              <w:snapToGrid/>
              <w:spacing w:line="240" w:lineRule="auto"/>
              <w:ind w:firstLine="0" w:firstLineChars="0"/>
              <w:jc w:val="center"/>
              <w:rPr>
                <w:rFonts w:ascii="宋体" w:hAnsi="宋体" w:eastAsia="宋体" w:cs="宋体"/>
                <w:color w:val="000000"/>
                <w:sz w:val="20"/>
                <w:szCs w:val="20"/>
              </w:rPr>
            </w:pPr>
          </w:p>
        </w:tc>
      </w:tr>
      <w:tr w14:paraId="0B9539E7">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99B527E">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D27715">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9B1B217">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0C545FF5">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C56F435">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74E83F8">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F3D545F">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8C90B5E">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32BF5B4D">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63310B">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54ED1C">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72697B">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1A4591">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3A1CC9">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D9CADB">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8B3BBE">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60B83B">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0CFAF3EC">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BCE9904">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2A4504">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F11DC0A">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DA5856F">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3999C9A">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561BECD">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68554F7">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C2164EC">
            <w:pPr>
              <w:adjustRightInd/>
              <w:snapToGrid/>
              <w:spacing w:line="240" w:lineRule="auto"/>
              <w:ind w:firstLine="0" w:firstLineChars="0"/>
              <w:jc w:val="center"/>
              <w:rPr>
                <w:rFonts w:ascii="宋体" w:hAnsi="宋体" w:eastAsia="宋体" w:cs="宋体"/>
                <w:color w:val="000000"/>
                <w:sz w:val="20"/>
                <w:szCs w:val="20"/>
              </w:rPr>
            </w:pPr>
          </w:p>
        </w:tc>
      </w:tr>
      <w:tr w14:paraId="74295ABB">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09DF7B9">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B5C1FC">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809562C">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6BCB5CC5">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E94D296">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582972A">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05AEC70">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3D5081C">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58466086">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D06139">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3F2870">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62E29D">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0CD3D4">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787B4B">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05B647">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5DD3D9">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309B69">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1A348031">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6B3D99B">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1DE31A">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CAB1627">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52A2B97">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A5F9006">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321793E">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00C6B9E">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14DE3B5">
            <w:pPr>
              <w:adjustRightInd/>
              <w:snapToGrid/>
              <w:spacing w:line="240" w:lineRule="auto"/>
              <w:ind w:firstLine="0" w:firstLineChars="0"/>
              <w:jc w:val="center"/>
              <w:rPr>
                <w:rFonts w:ascii="宋体" w:hAnsi="宋体" w:eastAsia="宋体" w:cs="宋体"/>
                <w:color w:val="000000"/>
                <w:sz w:val="20"/>
                <w:szCs w:val="20"/>
              </w:rPr>
            </w:pPr>
          </w:p>
        </w:tc>
      </w:tr>
      <w:tr w14:paraId="3BECF6F8">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EFD8B2A">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B6E092">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9DE25F6">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6B11BC3B">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7FE3F4F">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5AC94CA">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A44E4A6">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B40F493">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7B170AE9">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3C3161">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78EEC0">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F5A69E">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770AE0">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877E43">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40ABE6">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804F05">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715210">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14:paraId="2B844F53">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0F75A2">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126A7F">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0F0BB7">
            <w:pPr>
              <w:adjustRightInd/>
              <w:snapToGrid/>
              <w:spacing w:line="240" w:lineRule="auto"/>
              <w:ind w:firstLine="0" w:firstLineChars="0"/>
              <w:jc w:val="center"/>
              <w:rPr>
                <w:rFonts w:ascii="宋体" w:hAnsi="宋体" w:eastAsia="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C4B980">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FFA003">
            <w:pPr>
              <w:adjustRightInd/>
              <w:snapToGrid/>
              <w:spacing w:line="240" w:lineRule="auto"/>
              <w:ind w:firstLine="0" w:firstLineChars="0"/>
              <w:jc w:val="center"/>
              <w:rPr>
                <w:rFonts w:ascii="宋体" w:hAnsi="宋体" w:eastAsia="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F3F191">
            <w:pPr>
              <w:adjustRightInd/>
              <w:snapToGrid/>
              <w:spacing w:line="240" w:lineRule="auto"/>
              <w:ind w:firstLine="0" w:firstLineChars="0"/>
              <w:jc w:val="center"/>
              <w:rPr>
                <w:rFonts w:ascii="宋体" w:hAnsi="宋体" w:eastAsia="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EBC9A1">
            <w:pPr>
              <w:adjustRightInd/>
              <w:snapToGrid/>
              <w:spacing w:line="240" w:lineRule="auto"/>
              <w:ind w:firstLine="0" w:firstLineChars="0"/>
              <w:jc w:val="center"/>
              <w:rPr>
                <w:rFonts w:ascii="宋体" w:hAnsi="宋体" w:eastAsia="宋体" w:cs="宋体"/>
                <w:color w:val="000000"/>
                <w:sz w:val="20"/>
                <w:szCs w:val="20"/>
              </w:rPr>
            </w:pPr>
          </w:p>
        </w:tc>
      </w:tr>
      <w:tr w14:paraId="1FC7ADB4">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032A9F46">
            <w:pPr>
              <w:adjustRightInd/>
              <w:snapToGrid/>
              <w:spacing w:line="240" w:lineRule="auto"/>
              <w:ind w:firstLine="0" w:firstLineChars="0"/>
              <w:jc w:val="left"/>
              <w:rPr>
                <w:rFonts w:ascii="宋体" w:hAnsi="宋体" w:eastAsia="宋体" w:cs="宋体"/>
                <w:color w:val="000000"/>
                <w:sz w:val="20"/>
                <w:szCs w:val="20"/>
              </w:rPr>
            </w:pPr>
            <w:r>
              <w:rPr>
                <w:rFonts w:hint="eastAsia" w:ascii="宋体" w:hAnsi="宋体" w:eastAsia="宋体" w:cs="宋体"/>
                <w:color w:val="000000"/>
                <w:sz w:val="20"/>
                <w:szCs w:val="20"/>
              </w:rPr>
              <w:t>注:涉及多个出差、会议的分别列支。</w:t>
            </w:r>
          </w:p>
        </w:tc>
      </w:tr>
    </w:tbl>
    <w:p w14:paraId="42D8AEBE">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CBDDCCE">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0C942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14:paraId="7A8DFD54">
            <w:pPr>
              <w:adjustRightInd/>
              <w:snapToGrid/>
              <w:spacing w:line="240" w:lineRule="auto"/>
              <w:ind w:firstLine="0" w:firstLineChars="0"/>
              <w:rPr>
                <w:rFonts w:ascii="Times New Roman" w:hAnsi="Times New Roman" w:eastAsia="宋体" w:cs="Times New Roman"/>
                <w:sz w:val="21"/>
                <w:szCs w:val="22"/>
              </w:rPr>
            </w:pPr>
          </w:p>
          <w:p w14:paraId="32ABACD3">
            <w:pPr>
              <w:adjustRightInd/>
              <w:snapToGrid/>
              <w:spacing w:line="240" w:lineRule="auto"/>
              <w:ind w:firstLine="0" w:firstLineChars="0"/>
              <w:rPr>
                <w:rFonts w:ascii="Times New Roman" w:hAnsi="Times New Roman" w:eastAsia="宋体" w:cs="Times New Roman"/>
                <w:sz w:val="21"/>
                <w:szCs w:val="22"/>
              </w:rPr>
            </w:pPr>
          </w:p>
          <w:p w14:paraId="67EE5BCF">
            <w:pPr>
              <w:adjustRightInd/>
              <w:snapToGrid/>
              <w:spacing w:line="240" w:lineRule="auto"/>
              <w:ind w:firstLine="0" w:firstLineChars="0"/>
              <w:rPr>
                <w:rFonts w:ascii="Times New Roman" w:hAnsi="Times New Roman" w:eastAsia="宋体" w:cs="Times New Roman"/>
                <w:sz w:val="21"/>
                <w:szCs w:val="22"/>
              </w:rPr>
            </w:pPr>
          </w:p>
          <w:p w14:paraId="24EF8A10">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负责人签字:             </w:t>
            </w:r>
          </w:p>
          <w:p w14:paraId="6751041E">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单位公章:              </w:t>
            </w:r>
          </w:p>
          <w:p w14:paraId="2FC4E6C2">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年   月    日        </w:t>
            </w:r>
          </w:p>
          <w:p w14:paraId="32F8D3BE">
            <w:pPr>
              <w:adjustRightInd/>
              <w:snapToGrid/>
              <w:spacing w:line="240" w:lineRule="auto"/>
              <w:ind w:firstLine="0" w:firstLineChars="0"/>
              <w:rPr>
                <w:rFonts w:ascii="Times New Roman" w:hAnsi="Times New Roman" w:eastAsia="宋体" w:cs="Times New Roman"/>
                <w:sz w:val="21"/>
                <w:szCs w:val="22"/>
              </w:rPr>
            </w:pPr>
          </w:p>
        </w:tc>
      </w:tr>
      <w:tr w14:paraId="27082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4AAF596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14:paraId="656BD9D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14:paraId="506A4FA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14:paraId="1721953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14:paraId="693F817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14:paraId="4E6C219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14:paraId="082115A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ascii="Times New Roman" w:hAnsi="Times New Roman" w:eastAsia="宋体" w:cs="Times New Roman"/>
                <w:sz w:val="21"/>
                <w:szCs w:val="22"/>
              </w:rPr>
            </w:pPr>
            <w:r>
              <w:rPr>
                <w:rFonts w:hint="eastAsia" w:ascii="仿宋" w:hAnsi="仿宋" w:eastAsia="仿宋" w:cs="华文仿宋"/>
                <w:sz w:val="28"/>
                <w:szCs w:val="28"/>
              </w:rPr>
              <w:t xml:space="preserve">                                      年    月    日</w:t>
            </w:r>
          </w:p>
        </w:tc>
      </w:tr>
    </w:tbl>
    <w:p w14:paraId="73DF22A3">
      <w:pPr>
        <w:adjustRightInd w:val="0"/>
        <w:snapToGrid/>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14:paraId="2F78D296">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1B091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14E324A4">
            <w:pPr>
              <w:adjustRightInd w:val="0"/>
              <w:snapToGrid/>
              <w:spacing w:line="360" w:lineRule="auto"/>
              <w:ind w:firstLine="0" w:firstLineChars="0"/>
              <w:rPr>
                <w:rFonts w:ascii="Times New Roman" w:hAnsi="Times New Roman" w:eastAsia="宋体" w:cs="Times New Roman"/>
                <w:sz w:val="21"/>
                <w:szCs w:val="22"/>
              </w:rPr>
            </w:pPr>
          </w:p>
          <w:p w14:paraId="1E8A298E">
            <w:pPr>
              <w:adjustRightInd/>
              <w:snapToGrid/>
              <w:spacing w:line="240" w:lineRule="auto"/>
              <w:ind w:firstLine="0" w:firstLineChars="0"/>
              <w:rPr>
                <w:rFonts w:ascii="Times New Roman" w:hAnsi="Times New Roman" w:eastAsia="宋体" w:cs="Times New Roman"/>
                <w:sz w:val="21"/>
                <w:szCs w:val="22"/>
              </w:rPr>
            </w:pPr>
          </w:p>
          <w:p w14:paraId="2996FB55">
            <w:pPr>
              <w:adjustRightInd/>
              <w:snapToGrid/>
              <w:spacing w:line="240" w:lineRule="auto"/>
              <w:ind w:firstLine="0" w:firstLineChars="0"/>
              <w:rPr>
                <w:rFonts w:ascii="Times New Roman" w:hAnsi="Times New Roman" w:eastAsia="宋体" w:cs="Times New Roman"/>
                <w:sz w:val="21"/>
                <w:szCs w:val="22"/>
              </w:rPr>
            </w:pPr>
          </w:p>
          <w:p w14:paraId="4BD34415">
            <w:pPr>
              <w:adjustRightInd w:val="0"/>
              <w:snapToGrid/>
              <w:spacing w:line="360" w:lineRule="auto"/>
              <w:ind w:firstLine="0" w:firstLineChars="0"/>
              <w:rPr>
                <w:rFonts w:ascii="Times New Roman" w:hAnsi="Times New Roman" w:eastAsia="宋体" w:cs="Times New Roman"/>
                <w:sz w:val="21"/>
                <w:szCs w:val="22"/>
              </w:rPr>
            </w:pPr>
          </w:p>
          <w:p w14:paraId="11AE0A56">
            <w:pPr>
              <w:adjustRightInd/>
              <w:snapToGrid/>
              <w:spacing w:line="240" w:lineRule="auto"/>
              <w:ind w:firstLine="0" w:firstLineChars="0"/>
              <w:rPr>
                <w:rFonts w:ascii="Times New Roman" w:hAnsi="Times New Roman" w:eastAsia="宋体" w:cs="Times New Roman"/>
                <w:sz w:val="21"/>
                <w:szCs w:val="22"/>
              </w:rPr>
            </w:pPr>
          </w:p>
          <w:p w14:paraId="5B5FD40B">
            <w:pPr>
              <w:adjustRightInd/>
              <w:snapToGrid/>
              <w:spacing w:line="240" w:lineRule="auto"/>
              <w:ind w:firstLine="0" w:firstLineChars="0"/>
              <w:rPr>
                <w:rFonts w:ascii="Times New Roman" w:hAnsi="Times New Roman" w:eastAsia="宋体" w:cs="Times New Roman"/>
                <w:sz w:val="21"/>
                <w:szCs w:val="22"/>
              </w:rPr>
            </w:pPr>
          </w:p>
          <w:p w14:paraId="2BF78ACD">
            <w:pPr>
              <w:adjustRightInd/>
              <w:snapToGrid/>
              <w:spacing w:line="240" w:lineRule="auto"/>
              <w:ind w:firstLine="0" w:firstLineChars="0"/>
              <w:rPr>
                <w:rFonts w:ascii="Times New Roman" w:hAnsi="Times New Roman" w:eastAsia="宋体" w:cs="Times New Roman"/>
                <w:sz w:val="21"/>
                <w:szCs w:val="22"/>
              </w:rPr>
            </w:pPr>
          </w:p>
          <w:p w14:paraId="05477791">
            <w:pPr>
              <w:adjustRightInd w:val="0"/>
              <w:snapToGrid/>
              <w:spacing w:line="360" w:lineRule="auto"/>
              <w:ind w:firstLine="0" w:firstLineChars="0"/>
              <w:rPr>
                <w:rFonts w:ascii="Times New Roman" w:hAnsi="Times New Roman" w:eastAsia="宋体" w:cs="Times New Roman"/>
                <w:sz w:val="21"/>
                <w:szCs w:val="22"/>
              </w:rPr>
            </w:pPr>
          </w:p>
          <w:p w14:paraId="798B6696">
            <w:pPr>
              <w:adjustRightInd/>
              <w:snapToGrid/>
              <w:spacing w:line="240" w:lineRule="auto"/>
              <w:ind w:firstLine="0" w:firstLineChars="0"/>
              <w:rPr>
                <w:rFonts w:ascii="Times New Roman" w:hAnsi="Times New Roman" w:eastAsia="宋体" w:cs="Times New Roman"/>
                <w:sz w:val="21"/>
                <w:szCs w:val="22"/>
              </w:rPr>
            </w:pPr>
          </w:p>
          <w:p w14:paraId="46953C18">
            <w:pPr>
              <w:adjustRightInd/>
              <w:snapToGrid/>
              <w:spacing w:line="240" w:lineRule="auto"/>
              <w:ind w:firstLine="0" w:firstLineChars="0"/>
              <w:rPr>
                <w:rFonts w:ascii="Times New Roman" w:hAnsi="Times New Roman" w:eastAsia="宋体" w:cs="Times New Roman"/>
                <w:sz w:val="21"/>
                <w:szCs w:val="22"/>
              </w:rPr>
            </w:pPr>
          </w:p>
          <w:p w14:paraId="4C354E83">
            <w:pPr>
              <w:adjustRightInd/>
              <w:snapToGrid/>
              <w:spacing w:line="240" w:lineRule="auto"/>
              <w:ind w:firstLine="0" w:firstLineChars="0"/>
              <w:rPr>
                <w:rFonts w:ascii="Times New Roman" w:hAnsi="Times New Roman" w:eastAsia="宋体" w:cs="Times New Roman"/>
                <w:sz w:val="21"/>
                <w:szCs w:val="22"/>
              </w:rPr>
            </w:pPr>
          </w:p>
          <w:p w14:paraId="7C520180">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负责人签字:             </w:t>
            </w:r>
          </w:p>
          <w:p w14:paraId="20108095">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w:t>
            </w:r>
          </w:p>
          <w:p w14:paraId="0EA65271">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单位公章:               </w:t>
            </w:r>
          </w:p>
          <w:p w14:paraId="79524227">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w:t>
            </w:r>
          </w:p>
          <w:p w14:paraId="2848F95C">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年   月    日         </w:t>
            </w:r>
          </w:p>
          <w:p w14:paraId="488E6022">
            <w:pPr>
              <w:adjustRightInd/>
              <w:snapToGrid/>
              <w:spacing w:line="240" w:lineRule="auto"/>
              <w:ind w:firstLine="0" w:firstLineChars="0"/>
              <w:rPr>
                <w:rFonts w:ascii="Times New Roman" w:hAnsi="Times New Roman" w:eastAsia="宋体" w:cs="Times New Roman"/>
                <w:sz w:val="21"/>
                <w:szCs w:val="22"/>
              </w:rPr>
            </w:pPr>
          </w:p>
        </w:tc>
      </w:tr>
    </w:tbl>
    <w:p w14:paraId="7C2DFE80">
      <w:pPr>
        <w:adjustRightInd w:val="0"/>
        <w:snapToGrid/>
        <w:spacing w:line="360" w:lineRule="auto"/>
        <w:ind w:firstLine="560" w:firstLineChars="200"/>
        <w:rPr>
          <w:rFonts w:ascii="黑体" w:hAnsi="黑体" w:eastAsia="黑体" w:cs="黑体"/>
          <w:bCs/>
          <w:kern w:val="0"/>
          <w:sz w:val="28"/>
          <w:szCs w:val="28"/>
        </w:rPr>
      </w:pPr>
    </w:p>
    <w:p w14:paraId="35743D6B">
      <w:pPr>
        <w:rPr>
          <w:rFonts w:hint="default"/>
          <w:lang w:val="en-US" w:eastAsia="zh-CN"/>
        </w:rPr>
      </w:pPr>
    </w:p>
    <w:p w14:paraId="12C266B9">
      <w:pPr>
        <w:ind w:left="0" w:leftChars="0" w:firstLine="0" w:firstLineChars="0"/>
        <w:rPr>
          <w:rFonts w:hint="default"/>
          <w:lang w:val="en-US" w:eastAsia="zh-CN"/>
        </w:rPr>
        <w:sectPr>
          <w:headerReference r:id="rId42" w:type="default"/>
          <w:footerReference r:id="rId43" w:type="default"/>
          <w:pgSz w:w="11906" w:h="16838"/>
          <w:pgMar w:top="1440" w:right="1800" w:bottom="1440" w:left="1800" w:header="851" w:footer="992" w:gutter="0"/>
          <w:cols w:space="425" w:num="1"/>
          <w:docGrid w:type="lines" w:linePitch="312" w:charSpace="0"/>
        </w:sectPr>
      </w:pPr>
    </w:p>
    <w:p w14:paraId="15E80965">
      <w:pPr>
        <w:pStyle w:val="7"/>
        <w:bidi w:val="0"/>
        <w:rPr>
          <w:rFonts w:hint="default"/>
          <w:lang w:val="en-US" w:eastAsia="zh-CN"/>
        </w:rPr>
      </w:pPr>
      <w:r>
        <w:rPr>
          <w:rFonts w:hint="eastAsia"/>
          <w:lang w:val="en-US" w:eastAsia="zh-CN"/>
        </w:rPr>
        <w:t>附件6</w:t>
      </w:r>
      <w:r>
        <w:rPr>
          <w:rFonts w:hint="default"/>
          <w:lang w:val="en-US" w:eastAsia="zh-CN"/>
        </w:rPr>
        <w:t>-</w:t>
      </w:r>
      <w:r>
        <w:rPr>
          <w:rFonts w:hint="eastAsia"/>
          <w:lang w:val="en-US" w:eastAsia="zh-CN"/>
        </w:rPr>
        <w:t>5</w:t>
      </w:r>
    </w:p>
    <w:p w14:paraId="11412041">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14:paraId="1D691A6C">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14:paraId="68B85D5A">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14:paraId="5B1D8A1A">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农业科技创新能力条件提升</w:t>
      </w:r>
    </w:p>
    <w:p w14:paraId="1B5D65E2">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14:paraId="462B68F7">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重点实验室）建设工程项目申报书模板</w:t>
      </w:r>
    </w:p>
    <w:p w14:paraId="32176B3D">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宋体" w:hAnsi="宋体" w:eastAsia="宋体" w:cs="Times New Roman"/>
          <w:color w:val="auto"/>
          <w:sz w:val="28"/>
          <w:szCs w:val="28"/>
        </w:rPr>
      </w:pPr>
    </w:p>
    <w:p w14:paraId="77F6462B">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center"/>
        <w:textAlignment w:val="bottom"/>
        <w:rPr>
          <w:rFonts w:ascii="宋体" w:hAnsi="宋体" w:eastAsia="宋体" w:cs="Times New Roman"/>
          <w:color w:val="auto"/>
          <w:sz w:val="28"/>
          <w:szCs w:val="28"/>
        </w:rPr>
      </w:pPr>
    </w:p>
    <w:p w14:paraId="2E35BEC7">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14:paraId="74709AD2">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14:paraId="57282EF0">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14:paraId="40EAC2BA">
        <w:tc>
          <w:tcPr>
            <w:tcW w:w="2632" w:type="dxa"/>
            <w:vAlign w:val="center"/>
          </w:tcPr>
          <w:p w14:paraId="69D928B6">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14:paraId="7064579D">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14:paraId="4F001302">
        <w:tblPrEx>
          <w:tblCellMar>
            <w:top w:w="0" w:type="dxa"/>
            <w:left w:w="108" w:type="dxa"/>
            <w:bottom w:w="0" w:type="dxa"/>
            <w:right w:w="108" w:type="dxa"/>
          </w:tblCellMar>
        </w:tblPrEx>
        <w:tc>
          <w:tcPr>
            <w:tcW w:w="2632" w:type="dxa"/>
            <w:vAlign w:val="center"/>
          </w:tcPr>
          <w:p w14:paraId="72249C01">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14:paraId="6A65359A">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14:paraId="73D0D4A8">
        <w:tblPrEx>
          <w:tblCellMar>
            <w:top w:w="0" w:type="dxa"/>
            <w:left w:w="108" w:type="dxa"/>
            <w:bottom w:w="0" w:type="dxa"/>
            <w:right w:w="108" w:type="dxa"/>
          </w:tblCellMar>
        </w:tblPrEx>
        <w:tc>
          <w:tcPr>
            <w:tcW w:w="2632" w:type="dxa"/>
            <w:vAlign w:val="center"/>
          </w:tcPr>
          <w:p w14:paraId="36CADA74">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14:paraId="1785DECC">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14:paraId="51951C4C">
        <w:tblPrEx>
          <w:tblCellMar>
            <w:top w:w="0" w:type="dxa"/>
            <w:left w:w="108" w:type="dxa"/>
            <w:bottom w:w="0" w:type="dxa"/>
            <w:right w:w="108" w:type="dxa"/>
          </w:tblCellMar>
        </w:tblPrEx>
        <w:tc>
          <w:tcPr>
            <w:tcW w:w="2632" w:type="dxa"/>
            <w:vAlign w:val="center"/>
          </w:tcPr>
          <w:p w14:paraId="44ED39DF">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14:paraId="7D9B9FFC">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14:paraId="39763CF2">
        <w:tblPrEx>
          <w:tblCellMar>
            <w:top w:w="0" w:type="dxa"/>
            <w:left w:w="108" w:type="dxa"/>
            <w:bottom w:w="0" w:type="dxa"/>
            <w:right w:w="108" w:type="dxa"/>
          </w:tblCellMar>
        </w:tblPrEx>
        <w:tc>
          <w:tcPr>
            <w:tcW w:w="2632" w:type="dxa"/>
            <w:vAlign w:val="center"/>
          </w:tcPr>
          <w:p w14:paraId="76F7A0E4">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14:paraId="5433CE08">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14:paraId="2FB5E6E5">
        <w:tblPrEx>
          <w:tblCellMar>
            <w:top w:w="0" w:type="dxa"/>
            <w:left w:w="108" w:type="dxa"/>
            <w:bottom w:w="0" w:type="dxa"/>
            <w:right w:w="108" w:type="dxa"/>
          </w:tblCellMar>
        </w:tblPrEx>
        <w:tc>
          <w:tcPr>
            <w:tcW w:w="2632" w:type="dxa"/>
            <w:vAlign w:val="center"/>
          </w:tcPr>
          <w:p w14:paraId="08D967AB">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14:paraId="3354108B">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14:paraId="56544188">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14:paraId="0AA56673">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14:paraId="2673C1F6">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14:paraId="57F8F472">
      <w:pPr>
        <w:widowControl w:val="0"/>
        <w:ind w:firstLine="0" w:firstLineChars="0"/>
        <w:jc w:val="both"/>
        <w:outlineLvl w:val="1"/>
        <w:rPr>
          <w:rFonts w:ascii="楷体" w:hAnsi="楷体" w:eastAsia="宋体" w:cs="楷体"/>
          <w:b/>
          <w:bCs/>
          <w:color w:val="auto"/>
          <w:kern w:val="2"/>
          <w:sz w:val="28"/>
          <w:szCs w:val="28"/>
          <w:lang w:val="en-US" w:eastAsia="zh-CN" w:bidi="ar-SA"/>
        </w:rPr>
      </w:pPr>
    </w:p>
    <w:p w14:paraId="4985F50F">
      <w:pPr>
        <w:adjustRightInd/>
        <w:snapToGrid/>
        <w:spacing w:line="240" w:lineRule="auto"/>
        <w:ind w:firstLine="0" w:firstLineChars="0"/>
        <w:rPr>
          <w:rFonts w:ascii="Times New Roman" w:hAnsi="Times New Roman" w:eastAsia="宋体" w:cs="Times New Roman"/>
          <w:color w:val="auto"/>
          <w:sz w:val="28"/>
          <w:szCs w:val="28"/>
        </w:rPr>
      </w:pPr>
    </w:p>
    <w:p w14:paraId="2C0844AC">
      <w:pPr>
        <w:widowControl w:val="0"/>
        <w:ind w:firstLine="0" w:firstLineChars="0"/>
        <w:jc w:val="both"/>
        <w:outlineLvl w:val="1"/>
        <w:rPr>
          <w:rFonts w:ascii="楷体" w:hAnsi="楷体" w:eastAsia="宋体" w:cs="楷体"/>
          <w:b/>
          <w:bCs/>
          <w:color w:val="auto"/>
          <w:kern w:val="2"/>
          <w:sz w:val="28"/>
          <w:szCs w:val="28"/>
          <w:lang w:val="en-US" w:eastAsia="zh-CN" w:bidi="ar-SA"/>
        </w:rPr>
      </w:pPr>
    </w:p>
    <w:p w14:paraId="72CA5457">
      <w:pPr>
        <w:adjustRightInd/>
        <w:snapToGrid/>
        <w:spacing w:line="240" w:lineRule="auto"/>
        <w:ind w:firstLine="0" w:firstLineChars="0"/>
        <w:rPr>
          <w:rFonts w:ascii="Times New Roman" w:hAnsi="Times New Roman" w:eastAsia="宋体" w:cs="Times New Roman"/>
          <w:sz w:val="21"/>
          <w:szCs w:val="22"/>
        </w:rPr>
      </w:pPr>
    </w:p>
    <w:p w14:paraId="608D5E97">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1F536552">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6340EB19">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4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625C2A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一、概论</w:t>
      </w:r>
    </w:p>
    <w:p w14:paraId="318BD74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项目名称</w:t>
      </w:r>
    </w:p>
    <w:p w14:paraId="1981F4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14:paraId="3D7A918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二）主管部门</w:t>
      </w:r>
    </w:p>
    <w:p w14:paraId="7D6E6B5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14:paraId="5EC18DF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建设单位</w:t>
      </w:r>
    </w:p>
    <w:p w14:paraId="0EF32CB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14:paraId="137644C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功能</w:t>
      </w:r>
    </w:p>
    <w:p w14:paraId="64EBB15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14:paraId="61A6F3E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14:paraId="5CA2F8B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14:paraId="12AB005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14:paraId="6153B4C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五）建设内容</w:t>
      </w:r>
    </w:p>
    <w:p w14:paraId="5A201A4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14:paraId="0C49469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14:paraId="347D6B8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六）项目投资</w:t>
      </w:r>
    </w:p>
    <w:p w14:paraId="3F9C6B6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14:paraId="2B62CAA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14:paraId="63DF2C2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14:paraId="7C72AAC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14:paraId="446734E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14:paraId="5BEC6B7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14:paraId="103D9E0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八）项目效益</w:t>
      </w:r>
    </w:p>
    <w:p w14:paraId="473C09F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14:paraId="4AD2456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黑体" w:eastAsia="黑体" w:cs="Times New Roman"/>
          <w:color w:val="auto"/>
          <w:sz w:val="28"/>
          <w:szCs w:val="28"/>
        </w:rPr>
      </w:pPr>
      <w:r>
        <w:rPr>
          <w:rFonts w:ascii="Times New Roman" w:hAnsi="黑体" w:eastAsia="黑体" w:cs="Times New Roman"/>
          <w:color w:val="auto"/>
          <w:sz w:val="28"/>
          <w:szCs w:val="28"/>
        </w:rPr>
        <w:t>二、项目背景与建设必要性</w:t>
      </w:r>
    </w:p>
    <w:p w14:paraId="19430E9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政策背景</w:t>
      </w:r>
    </w:p>
    <w:p w14:paraId="11E6756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775AFA0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14:paraId="6621B5A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4725272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1D03D15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14:paraId="4C7783E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14:paraId="67B564A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14:paraId="5D5F4C5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14:paraId="7CEB1F4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14:paraId="3DCD0A6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14:paraId="6009932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14:paraId="28D2CD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项目由来</w:t>
      </w:r>
    </w:p>
    <w:p w14:paraId="10B463F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4F459B8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单位基本情况</w:t>
      </w:r>
    </w:p>
    <w:p w14:paraId="521EA0C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2377666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4A89C79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4F2E2D3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15A5607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2220929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66B4FFC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14:paraId="2E8D1FB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2B798A7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54EBCDF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45C3420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0B890F7F">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14:paraId="4FD00D1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157E35D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58DEB78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070101B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3106C39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09A5F4A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w:t>
      </w:r>
      <w:r>
        <w:rPr>
          <w:rFonts w:hint="eastAsia" w:ascii="Times New Roman" w:hAnsi="Times New Roman" w:eastAsia="楷体_GB2312" w:cs="Times New Roman"/>
          <w:color w:val="auto"/>
          <w:sz w:val="28"/>
          <w:szCs w:val="28"/>
          <w:lang w:eastAsia="zh-CN"/>
        </w:rPr>
        <w:t>五</w:t>
      </w:r>
      <w:r>
        <w:rPr>
          <w:rFonts w:ascii="Times New Roman" w:hAnsi="Times New Roman" w:eastAsia="楷体_GB2312" w:cs="Times New Roman"/>
          <w:color w:val="auto"/>
          <w:sz w:val="28"/>
          <w:szCs w:val="28"/>
        </w:rPr>
        <w:t>）项目建设必要性</w:t>
      </w:r>
    </w:p>
    <w:p w14:paraId="0CBAF44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31A4F0B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27C1609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0046BC9F">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4937CAA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14:paraId="3EF2AD9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3453E67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3D77CB2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59D12F8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14:paraId="4AF9F6B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三、项目选址</w:t>
      </w:r>
    </w:p>
    <w:p w14:paraId="21C5740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选址要求</w:t>
      </w:r>
    </w:p>
    <w:p w14:paraId="1949ADF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26D3499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选址现状</w:t>
      </w:r>
    </w:p>
    <w:p w14:paraId="77616ED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08B3159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14:paraId="7DD7293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3ACA951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0D01639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2E4C888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14:paraId="360250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645ADCA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43EA3CF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11C0859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14:paraId="3933BF1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14:paraId="29D9267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2B8F8CD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428A020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s="Times New Roman"/>
          <w:color w:val="auto"/>
          <w:sz w:val="28"/>
          <w:szCs w:val="28"/>
        </w:rPr>
      </w:pPr>
      <w:r>
        <w:rPr>
          <w:rFonts w:hint="eastAsia" w:ascii="Times New Roman" w:hAnsi="黑体" w:eastAsia="黑体" w:cs="Times New Roman"/>
          <w:color w:val="auto"/>
          <w:sz w:val="28"/>
          <w:szCs w:val="28"/>
          <w:lang w:val="en-US" w:eastAsia="zh-CN"/>
        </w:rPr>
        <w:t>四、技术方案</w:t>
      </w:r>
    </w:p>
    <w:p w14:paraId="1B075C7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w:t>
      </w:r>
      <w:r>
        <w:rPr>
          <w:rFonts w:hint="eastAsia" w:ascii="Times New Roman" w:hAnsi="Times New Roman" w:eastAsia="楷体_GB2312" w:cs="Times New Roman"/>
          <w:color w:val="auto"/>
          <w:sz w:val="28"/>
          <w:szCs w:val="28"/>
          <w:lang w:val="en-US" w:eastAsia="zh-CN"/>
        </w:rPr>
        <w:t>主要研究内容</w:t>
      </w:r>
    </w:p>
    <w:p w14:paraId="1D6C0BC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14:paraId="44B424E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建设方案</w:t>
      </w:r>
    </w:p>
    <w:p w14:paraId="38E1401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14:paraId="7126AE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14:paraId="4F3F8C6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14:paraId="0F9EDC2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14:paraId="4D556F6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14:paraId="52CCD20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黑体" w:hAnsi="黑体" w:eastAsia="黑体" w:cs="黑体"/>
          <w:color w:val="auto"/>
          <w:sz w:val="28"/>
          <w:szCs w:val="28"/>
          <w:lang w:eastAsia="zh-CN"/>
        </w:rPr>
        <w:t>五、环境保护</w:t>
      </w:r>
    </w:p>
    <w:p w14:paraId="67E0EB0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编制依据</w:t>
      </w:r>
    </w:p>
    <w:p w14:paraId="6D5C6DE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52F89C9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环境现状</w:t>
      </w:r>
    </w:p>
    <w:p w14:paraId="03E122C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2934EC9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6FB877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三）环境影响</w:t>
      </w:r>
    </w:p>
    <w:p w14:paraId="119AFC2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307B862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14:paraId="0396831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65E7BE9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4C42834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5DFC04E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191785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14:paraId="7C32BDF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5AC141A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7B8A8AC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四）污染物防治</w:t>
      </w:r>
    </w:p>
    <w:p w14:paraId="00DEC4D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14:paraId="6362703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7C251E1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4963648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14:paraId="4B70AF0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415C7BC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193F91C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4D7747A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14:paraId="6588B07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0C9B79B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276AAB2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14:paraId="288CFF4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53BF428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14:paraId="5856333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00B4C36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14:paraId="24CBD7C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151ED9C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14:paraId="4DFD9C1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25F04E1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14:paraId="46F7D24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5ADDBED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六、投资估算和融资方案</w:t>
      </w:r>
    </w:p>
    <w:p w14:paraId="3602EC0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ascii="Times New Roman" w:hAnsi="Times New Roman" w:eastAsia="楷体_GB2312" w:cs="Times New Roman"/>
          <w:color w:val="auto"/>
          <w:sz w:val="28"/>
          <w:szCs w:val="28"/>
        </w:rPr>
      </w:pPr>
      <w:bookmarkStart w:id="177" w:name="_Toc21713"/>
      <w:r>
        <w:rPr>
          <w:rFonts w:hint="default" w:ascii="Times New Roman" w:hAnsi="Times New Roman" w:eastAsia="楷体_GB2312" w:cs="Times New Roman"/>
          <w:color w:val="auto"/>
          <w:sz w:val="28"/>
          <w:szCs w:val="28"/>
        </w:rPr>
        <w:t>（一）投资估算</w:t>
      </w:r>
      <w:bookmarkEnd w:id="177"/>
    </w:p>
    <w:p w14:paraId="7C26F49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14:paraId="584901C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14:paraId="58CD198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14:paraId="2586CC8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14:paraId="2F6A027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14:paraId="1BBB61D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14:paraId="5D071C6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14:paraId="2757C68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14:paraId="1629FD0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14:paraId="2B59FCC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14:paraId="4DF0668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14:paraId="2FEC53E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14:paraId="5925EA15">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14:paraId="617E2E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14:paraId="7C2A16D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14:paraId="11C7177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14:paraId="372B2C1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14:paraId="62D7E8C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14:paraId="38819B0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14:paraId="0F92EC5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14:paraId="197F57C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14:paraId="6F023E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14:paraId="23311A5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14:paraId="41498BF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14:paraId="040B8AA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14:paraId="2DE0FB3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14:paraId="6F0ACE4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14:paraId="3916D77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14:paraId="3D5E052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14:paraId="7BE6559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14:paraId="1F41736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14:paraId="6A3BB8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00FD09E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14:paraId="0C12783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14:paraId="51498D7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C95A50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97F0AE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C5CD66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7A2541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0B24E9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48270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384B758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14:paraId="7A68023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14:paraId="585DC9F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35E7380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AF8AC1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6856F9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00D3D8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D8C3CC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682B1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57E0EA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14:paraId="29D2EC7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4104955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C0A827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F5E537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A94401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F5BF06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ACB11C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D2BA1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5A6554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14:paraId="56A0429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14:paraId="29E4063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653FB7D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3276B5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94EB33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AB3A42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A51839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C755E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3092F6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14:paraId="32ED8CE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199D99C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0AFAC1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47C7CD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CA9CA3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BFD806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1E2FAC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6AB181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6563D55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7FC9563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1691A84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14:paraId="5E136A2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F536EE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7B62E0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84A556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1F1E8D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C53F8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FE3A78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6DD4A7E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44B1C48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45C1E4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1747BF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0A9788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057B5F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23E689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0D6D2F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50E98E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1BCB05E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1C8854C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5B6068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AD520B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6DCB64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203755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793B2A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13B011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140EDB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517BEC5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7287384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F23163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E630FF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901BE2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E1232C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50EDF8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67538D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0C733C7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701963B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3A7C9A5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1EBE33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FE353C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16E25B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51FC43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3BC814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1C3EB0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7C694FD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14:paraId="0E07261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14:paraId="3F35DE1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401DD34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A79D7B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9F958B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A499A9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D7D328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12C3DD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B1EE40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14:paraId="585034EC">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14:paraId="1958EF6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437BD26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58A4E4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AB55C1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3A58CC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817BD6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290EA9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617E261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14:paraId="7CF77C6C">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14:paraId="0098634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0895331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722A84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69FC2B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711AB7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2B02A9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1CDCD3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543F0CB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14:paraId="0E4D7D80">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14:paraId="4385395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74BC19E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6E0089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0C1CF6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61ABED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A97339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2BC929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6628FFC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4981174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14:paraId="2C02B73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4749B9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EED886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D6957A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54DB20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FCA180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735800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03433DE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14:paraId="5372D27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070DA36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EA6DA6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6F28A1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4E0902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6DD38A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8CF64D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7CE65C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02E8C7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14:paraId="39A00C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14:paraId="705B553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17C9D2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602B48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06739E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D04F3B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A86B73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14:paraId="01AE813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rPr>
      </w:pPr>
    </w:p>
    <w:p w14:paraId="53B7F99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lang w:eastAsia="zh-CN"/>
        </w:rPr>
      </w:pPr>
      <w:r>
        <w:rPr>
          <w:rFonts w:hint="eastAsia" w:ascii="楷体_GB2312" w:hAnsi="Times New Roman" w:eastAsia="楷体_GB2312" w:cs="Times New Roman"/>
          <w:color w:val="auto"/>
          <w:sz w:val="28"/>
          <w:szCs w:val="28"/>
        </w:rPr>
        <w:t>（二）</w:t>
      </w:r>
      <w:r>
        <w:rPr>
          <w:rFonts w:hint="eastAsia" w:ascii="楷体_GB2312" w:hAnsi="Times New Roman" w:eastAsia="楷体_GB2312" w:cs="Times New Roman"/>
          <w:color w:val="auto"/>
          <w:sz w:val="28"/>
          <w:szCs w:val="28"/>
          <w:lang w:eastAsia="zh-CN"/>
        </w:rPr>
        <w:t>资金筹措</w:t>
      </w:r>
    </w:p>
    <w:p w14:paraId="76910AD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14:paraId="0E8686DC">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4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E54C482">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14:paraId="5085FA9F">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default" w:ascii="楷体" w:hAnsi="楷体" w:eastAsia="宋体" w:cs="楷体"/>
          <w:b/>
          <w:bCs/>
          <w:kern w:val="2"/>
          <w:sz w:val="30"/>
          <w:szCs w:val="30"/>
          <w:lang w:val="en-US" w:eastAsia="zh-CN" w:bidi="ar-SA"/>
        </w:rPr>
      </w:pPr>
    </w:p>
    <w:p w14:paraId="423E6D6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14:paraId="0113B2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14:paraId="41CD2B71">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eastAsia" w:ascii="楷体" w:hAnsi="楷体" w:eastAsia="宋体" w:cs="楷体"/>
          <w:b/>
          <w:bCs/>
          <w:kern w:val="2"/>
          <w:sz w:val="30"/>
          <w:szCs w:val="30"/>
          <w:lang w:val="en-US" w:eastAsia="zh-CN" w:bidi="ar-SA"/>
        </w:rPr>
      </w:pPr>
    </w:p>
    <w:tbl>
      <w:tblPr>
        <w:tblStyle w:val="14"/>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708B6FA5">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A8264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65BDA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BE713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D8737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11BDE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C491A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84FC5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A7942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9E194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8E0E9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4155D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26B46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44DEC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3677F6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8D2FC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E1AA3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14:paraId="1C6B29A3">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1C2E8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52E9E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8C9F8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ED80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8DFD7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0F7AE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B9734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FF4A0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6B39F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85BE4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949F5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588F6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B0E71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BD9A7B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C7CBF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134CD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FE19CD0">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DE68A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B590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120F7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2E1C3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9E927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560F2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077FD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E55D2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E2D3C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DF948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3DEDB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6F703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F6DA7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4788AB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E6757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5DFF6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52BD3A8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7CB3C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A8B34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24729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CF322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867F1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F357C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45466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AB1CD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0FBF0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0543D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33503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D08D6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B453A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B0366F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A8D68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D8831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59EA992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29E5F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2B07E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12BB3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C2408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8749D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8C7F9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A4061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3F4BA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BFAAF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D34B4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C1895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EA5A1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7A9D4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3969A9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2557D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FC3E4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5062A93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0F4F7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9F409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7760F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D8323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B070A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28C6B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4101B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A14CE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6ED51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6837E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D4848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B5005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9FB7E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A1DB87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68A1F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D4C7F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5B641AC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6E448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EA295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B0BD3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A8CC2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8BDA2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40CC6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63654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41F99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5EA98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E952B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5905B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F7552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AC61B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055C6B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1D460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CA0BC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5E6077A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6B0C1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B7AD0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15910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19062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384D1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D3847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7D01D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5D2A3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BE6EE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6D621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CE1B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E5A03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43D99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8209B0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D775A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520BB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63581E5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56417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5DDB7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75459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B599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A2ACC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E1B6D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48AE5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D4B1F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D1BBF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57ACB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0367F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45B34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A53D2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987E18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AF8C8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1C3D6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bl>
    <w:p w14:paraId="6526BD62">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仿宋_GB2312" w:hAnsi="楷体" w:eastAsia="仿宋_GB2312" w:cs="楷体"/>
          <w:b/>
          <w:bCs/>
          <w:color w:val="auto"/>
          <w:kern w:val="2"/>
          <w:sz w:val="28"/>
          <w:szCs w:val="28"/>
          <w:lang w:val="en-US" w:eastAsia="zh-CN" w:bidi="ar-SA"/>
        </w:rPr>
      </w:pPr>
    </w:p>
    <w:p w14:paraId="464CDD74">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A7EEFD9">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14:paraId="529616A2">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1.</w:t>
      </w:r>
      <w:r>
        <w:rPr>
          <w:rFonts w:hint="eastAsia" w:ascii="仿宋_GB2312" w:hAnsi="Times New Roman" w:eastAsia="仿宋_GB2312" w:cs="Times New Roman"/>
          <w:b w:val="0"/>
          <w:bCs/>
          <w:color w:val="auto"/>
          <w:sz w:val="28"/>
          <w:szCs w:val="28"/>
          <w:lang w:val="en-US" w:eastAsia="zh-CN"/>
        </w:rPr>
        <w:t>项目单位营业执照副本复印件</w:t>
      </w:r>
    </w:p>
    <w:p w14:paraId="67245B20">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新技术</w:t>
      </w:r>
      <w:r>
        <w:rPr>
          <w:rFonts w:hint="eastAsia" w:ascii="仿宋_GB2312" w:hAnsi="Times New Roman" w:eastAsia="宋体" w:cs="Times New Roman"/>
          <w:b w:val="0"/>
          <w:bCs/>
          <w:color w:val="auto"/>
          <w:sz w:val="28"/>
          <w:szCs w:val="28"/>
          <w:lang w:val="en-US" w:eastAsia="zh-CN"/>
        </w:rPr>
        <w:t>、</w:t>
      </w:r>
      <w:r>
        <w:rPr>
          <w:rFonts w:hint="eastAsia" w:ascii="仿宋_GB2312" w:hAnsi="Times New Roman" w:eastAsia="仿宋_GB2312" w:cs="Times New Roman"/>
          <w:b w:val="0"/>
          <w:bCs/>
          <w:color w:val="auto"/>
          <w:sz w:val="28"/>
          <w:szCs w:val="28"/>
          <w:lang w:val="en-US" w:eastAsia="zh-CN"/>
        </w:rPr>
        <w:t>新工艺等科技证明材料</w:t>
      </w:r>
    </w:p>
    <w:p w14:paraId="5F1E12EA">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建筑工程土地使用证明材料</w:t>
      </w:r>
    </w:p>
    <w:p w14:paraId="51DC83CC">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4</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其他证明材料</w:t>
      </w:r>
    </w:p>
    <w:p w14:paraId="30582876">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Times New Roman" w:hAnsi="Times New Roman" w:eastAsia="宋体" w:cs="Times New Roman"/>
          <w:color w:val="auto"/>
          <w:sz w:val="28"/>
          <w:szCs w:val="28"/>
        </w:rPr>
      </w:pPr>
    </w:p>
    <w:p w14:paraId="7640C268">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14:paraId="625A620A">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rPr>
        <w:t>1.地理位置示意图</w:t>
      </w:r>
    </w:p>
    <w:p w14:paraId="48428E23">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rPr>
        <w:t>.</w:t>
      </w:r>
      <w:r>
        <w:rPr>
          <w:rFonts w:hint="eastAsia" w:ascii="仿宋_GB2312" w:hAnsi="Times New Roman" w:eastAsia="仿宋_GB2312" w:cs="Times New Roman"/>
          <w:b w:val="0"/>
          <w:bCs/>
          <w:color w:val="auto"/>
          <w:sz w:val="28"/>
          <w:szCs w:val="28"/>
          <w:lang w:val="en-US" w:eastAsia="zh-CN"/>
        </w:rPr>
        <w:t>工程</w:t>
      </w:r>
      <w:r>
        <w:rPr>
          <w:rFonts w:hint="eastAsia" w:ascii="仿宋_GB2312" w:hAnsi="Times New Roman" w:eastAsia="仿宋_GB2312" w:cs="Times New Roman"/>
          <w:b w:val="0"/>
          <w:bCs/>
          <w:color w:val="auto"/>
          <w:sz w:val="28"/>
          <w:szCs w:val="28"/>
        </w:rPr>
        <w:t>总平面布置图</w:t>
      </w:r>
    </w:p>
    <w:p w14:paraId="6BB95055">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rPr>
        <w:t>.其它附图</w:t>
      </w:r>
    </w:p>
    <w:sectPr>
      <w:headerReference r:id="rId46" w:type="default"/>
      <w:footerReference r:id="rId47"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40"/>
      </w:pPr>
      <w:r>
        <w:separator/>
      </w:r>
    </w:p>
  </w:endnote>
  <w:endnote w:type="continuationSeparator" w:id="1">
    <w:p>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F8A18A1D-4EEC-47DB-B316-B2931A4A021C}"/>
  </w:font>
  <w:font w:name="黑体">
    <w:panose1 w:val="02010609060101010101"/>
    <w:charset w:val="86"/>
    <w:family w:val="auto"/>
    <w:pitch w:val="default"/>
    <w:sig w:usb0="800002BF" w:usb1="38CF7CFA" w:usb2="00000016" w:usb3="00000000" w:csb0="00040001" w:csb1="00000000"/>
    <w:embedRegular r:id="rId2" w:fontKey="{F3ED74ED-2933-4D87-8560-4FFAE25A40BB}"/>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embedRegular r:id="rId3" w:fontKey="{2441064E-74B3-4026-BCDE-E6EC23C3DE6A}"/>
  </w:font>
  <w:font w:name="楷体">
    <w:panose1 w:val="02010609060101010101"/>
    <w:charset w:val="86"/>
    <w:family w:val="auto"/>
    <w:pitch w:val="default"/>
    <w:sig w:usb0="800002BF" w:usb1="38CF7CFA" w:usb2="00000016" w:usb3="00000000" w:csb0="00040001" w:csb1="00000000"/>
    <w:embedRegular r:id="rId4" w:fontKey="{B6B24F7F-F1CC-4640-8232-B116B360C2B2}"/>
  </w:font>
  <w:font w:name="方正小标宋简体">
    <w:panose1 w:val="02000000000000000000"/>
    <w:charset w:val="86"/>
    <w:family w:val="auto"/>
    <w:pitch w:val="default"/>
    <w:sig w:usb0="00000001" w:usb1="08000000" w:usb2="00000000" w:usb3="00000000" w:csb0="00040000" w:csb1="00000000"/>
    <w:embedRegular r:id="rId5" w:fontKey="{8BB88E0A-421D-4BB5-8BDA-AD45CF45F72F}"/>
  </w:font>
  <w:font w:name="仿宋">
    <w:panose1 w:val="02010609060101010101"/>
    <w:charset w:val="86"/>
    <w:family w:val="modern"/>
    <w:pitch w:val="default"/>
    <w:sig w:usb0="800002BF" w:usb1="38CF7CFA" w:usb2="00000016" w:usb3="00000000" w:csb0="00040001" w:csb1="00000000"/>
    <w:embedRegular r:id="rId6" w:fontKey="{4DA31523-680D-464F-9BA9-2B70845919E8}"/>
  </w:font>
  <w:font w:name="Calibri Light">
    <w:panose1 w:val="020F0302020204030204"/>
    <w:charset w:val="00"/>
    <w:family w:val="auto"/>
    <w:pitch w:val="default"/>
    <w:sig w:usb0="E4002EFF" w:usb1="C2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方正书宋_GBK">
    <w:altName w:val="微软雅黑"/>
    <w:panose1 w:val="02000000000000000000"/>
    <w:charset w:val="86"/>
    <w:family w:val="auto"/>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embedRegular r:id="rId7" w:fontKey="{89FFB9D5-8355-436E-9205-FF36B58E9F6D}"/>
  </w:font>
  <w:font w:name="华文仿宋">
    <w:panose1 w:val="02010600040101010101"/>
    <w:charset w:val="86"/>
    <w:family w:val="auto"/>
    <w:pitch w:val="default"/>
    <w:sig w:usb0="00000287" w:usb1="080F0000" w:usb2="00000000" w:usb3="00000000" w:csb0="0004009F" w:csb1="DFD70000"/>
    <w:embedRegular r:id="rId8" w:fontKey="{8163449C-64AF-4975-9E23-85815C51282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976A3F">
    <w:pPr>
      <w:adjustRightInd/>
      <w:snapToGrid/>
      <w:spacing w:line="240" w:lineRule="auto"/>
      <w:ind w:firstLine="420" w:firstLineChars="0"/>
      <w:jc w:val="center"/>
      <w:rPr>
        <w:rFonts w:ascii="Times New Roman" w:hAnsi="Times New Roman" w:eastAsia="宋体" w:cs="Times New Roman"/>
        <w:sz w:val="21"/>
        <w:szCs w:val="21"/>
      </w:rPr>
    </w:pPr>
    <w:r>
      <w:rPr>
        <w:rFonts w:ascii="Times New Roman" w:hAnsi="Times New Roman" w:eastAsia="宋体" w:cs="Times New Roman"/>
        <w:sz w:val="21"/>
        <w:szCs w:val="22"/>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B64F12">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z8DRzgCAABvBAAADgAAAAAAAAABACAAAAAfAQAAZHJzL2Uyb0RvYy54&#10;bWxQSwUGAAAAAAYABgBZAQAAyQUAAAAA&#10;">
              <v:fill on="f" focussize="0,0"/>
              <v:stroke on="f" weight="0.5pt"/>
              <v:imagedata o:title=""/>
              <o:lock v:ext="edit" aspectratio="f"/>
              <v:textbox inset="0mm,0mm,0mm,0mm" style="mso-fit-shape-to-text:t;">
                <w:txbxContent>
                  <w:p w14:paraId="4BB64F12">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5D867D">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302DA3">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4ufaQ4AgAAc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bi59pDgCAABxBAAADgAAAAAAAAABACAAAAAfAQAAZHJzL2Uyb0RvYy54&#10;bWxQSwUGAAAAAAYABgBZAQAAyQUAAAAA&#10;">
              <v:fill on="f" focussize="0,0"/>
              <v:stroke on="f" weight="0.5pt"/>
              <v:imagedata o:title=""/>
              <o:lock v:ext="edit" aspectratio="f"/>
              <v:textbox inset="0mm,0mm,0mm,0mm" style="mso-fit-shape-to-text:t;">
                <w:txbxContent>
                  <w:p w14:paraId="59302DA3">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4EA00C">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8F1EB9">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LNJWO7QAAAABQEAAA8AAAAAAAAAAQAgAAAAIgAAAGRycy9kb3ducmV2Lnht&#10;bFBLAQIUABQAAAAIAIdO4kAkbNXpOgIAAHEEAAAOAAAAAAAAAAEAIAAAAB8BAABkcnMvZTJvRG9j&#10;LnhtbFBLBQYAAAAABgAGAFkBAADLBQAAAAA=&#10;">
              <v:fill on="f" focussize="0,0"/>
              <v:stroke on="f" weight="0.5pt"/>
              <v:imagedata o:title=""/>
              <o:lock v:ext="edit" aspectratio="f"/>
              <v:textbox inset="0mm,0mm,0mm,0mm" style="mso-fit-shape-to-text:t;">
                <w:txbxContent>
                  <w:p w14:paraId="048F1EB9">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14:paraId="71C7C8B2">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7BAA79">
    <w:pPr>
      <w:widowControl w:val="0"/>
      <w:snapToGrid w:val="0"/>
      <w:ind w:firstLine="36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7D9A36">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Envl685AgAAcQQAAA4AAAAAAAAAAQAgAAAAHwEAAGRycy9lMm9Eb2Mu&#10;eG1sUEsFBgAAAAAGAAYAWQEAAMoFAAAAAA==&#10;">
              <v:fill on="f" focussize="0,0"/>
              <v:stroke on="f" weight="0.5pt"/>
              <v:imagedata o:title=""/>
              <o:lock v:ext="edit" aspectratio="f"/>
              <v:textbox inset="0mm,0mm,0mm,0mm" style="mso-fit-shape-to-text:t;">
                <w:txbxContent>
                  <w:p w14:paraId="3F7D9A36">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972282">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A98121">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CC9275">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BD3A8A">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f25dc5AgAAcQQAAA4AAABkcnMvZTJvRG9jLnhtbK1UzY7TMBC+I/EO&#10;lu80aYFVVT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Ef25dc5AgAAcQQAAA4AAAAAAAAAAQAgAAAAHwEAAGRycy9lMm9Eb2Mu&#10;eG1sUEsFBgAAAAAGAAYAWQEAAMoFAAAAAA==&#10;">
              <v:fill on="f" focussize="0,0"/>
              <v:stroke on="f" weight="0.5pt"/>
              <v:imagedata o:title=""/>
              <o:lock v:ext="edit" aspectratio="f"/>
              <v:textbox inset="0mm,0mm,0mm,0mm" style="mso-fit-shape-to-text:t;">
                <w:txbxContent>
                  <w:p w14:paraId="3CBD3A8A">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14:paraId="2786E8F3">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1E7D8D">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EB9DB1">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AXen6w5AgAAcQQAAA4AAAAAAAAAAQAgAAAAHwEAAGRycy9lMm9Eb2Mu&#10;eG1sUEsFBgAAAAAGAAYAWQEAAMoFAAAAAA==&#10;">
              <v:fill on="f" focussize="0,0"/>
              <v:stroke on="f" weight="0.5pt"/>
              <v:imagedata o:title=""/>
              <o:lock v:ext="edit" aspectratio="f"/>
              <v:textbox inset="0mm,0mm,0mm,0mm" style="mso-fit-shape-to-text:t;">
                <w:txbxContent>
                  <w:p w14:paraId="78EB9DB1">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14:paraId="4A7AB100">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B379BE">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7CF4AF">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NjEGUzAgAAZQQAAA4AAAAAAAAAAQAgAAAAHwEAAGRycy9lMm9Eb2MueG1sUEsF&#10;BgAAAAAGAAYAWQEAAMQFAAAAAA==&#10;">
              <v:fill on="f" focussize="0,0"/>
              <v:stroke on="f" weight="0.5pt"/>
              <v:imagedata o:title=""/>
              <o:lock v:ext="edit" aspectratio="f"/>
              <v:textbox inset="0mm,0mm,0mm,0mm" style="mso-fit-shape-to-text:t;">
                <w:txbxContent>
                  <w:p w14:paraId="257CF4AF">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B2290F">
    <w:pPr>
      <w:pStyle w:val="12"/>
      <w:ind w:firstLine="360"/>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ACD217">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N+E4AgAAcQ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T5w34TgCAABxBAAADgAAAAAAAAABACAAAAAfAQAAZHJzL2Uyb0RvYy54&#10;bWxQSwUGAAAAAAYABgBZAQAAyQUAAAAA&#10;">
              <v:fill on="f" focussize="0,0"/>
              <v:stroke on="f" weight="0.5pt"/>
              <v:imagedata o:title=""/>
              <o:lock v:ext="edit" aspectratio="f"/>
              <v:textbox inset="0mm,0mm,0mm,0mm" style="mso-fit-shape-to-text:t;">
                <w:txbxContent>
                  <w:p w14:paraId="1BACD217">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3D3635">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2BB423">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tVl6sjgCAABvBAAADgAAAAAAAAABACAAAAAfAQAAZHJzL2Uyb0RvYy54&#10;bWxQSwUGAAAAAAYABgBZAQAAyQUAAAAA&#10;">
              <v:fill on="f" focussize="0,0"/>
              <v:stroke on="f" weight="0.5pt"/>
              <v:imagedata o:title=""/>
              <o:lock v:ext="edit" aspectratio="f"/>
              <v:textbox inset="0mm,0mm,0mm,0mm" style="mso-fit-shape-to-text:t;">
                <w:txbxContent>
                  <w:p w14:paraId="7E2BB423">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4C4D88">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BCBC85">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248B12">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10G3Y3AgAAbw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QxQHSzMMBESn3p0Qrtvh34&#10;7E1xBk1n+jnxlm9qlLJlPjwwh8FA+Xg64R5LKQ1SmsGipDLuy7/OYzz6BS8lDQYtpxrvihL5XqOP&#10;AAyj4UZjPxr6qO4MJhe9QS2diQsuyNEsnVGf8Z5WMQdcTHNkymkYzbvQDzveIxerVRd0tK4+VP0F&#10;TKFlYat3lsc0USpvV8cAaTvFo0C9KuhU3GAOu54NbyYO+p/7LurxP7H8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NJWO7QAAAABQEAAA8AAAAAAAAAAQAgAAAAIgAAAGRycy9kb3ducmV2LnhtbFBL&#10;AQIUABQAAAAIAIdO4kC9dBt2NwIAAG8EAAAOAAAAAAAAAAEAIAAAAB8BAABkcnMvZTJvRG9jLnht&#10;bFBLBQYAAAAABgAGAFkBAADIBQAAAAA=&#10;">
              <v:fill on="f" focussize="0,0"/>
              <v:stroke on="f" weight="0.5pt"/>
              <v:imagedata o:title=""/>
              <o:lock v:ext="edit" aspectratio="f"/>
              <v:textbox inset="0mm,0mm,0mm,0mm" style="mso-fit-shape-to-text:t;">
                <w:txbxContent>
                  <w:p w14:paraId="07248B12">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69151">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63D2D">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4aj184AgAAbw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XhqPXzgCAABvBAAADgAAAAAAAAABACAAAAAfAQAAZHJzL2Uyb0RvYy54&#10;bWxQSwUGAAAAAAYABgBZAQAAyQUAAAAA&#10;">
              <v:fill on="f" focussize="0,0"/>
              <v:stroke on="f" weight="0.5pt"/>
              <v:imagedata o:title=""/>
              <o:lock v:ext="edit" aspectratio="f"/>
              <v:textbox inset="0mm,0mm,0mm,0mm" style="mso-fit-shape-to-text:t;">
                <w:txbxContent>
                  <w:p w14:paraId="54E63D2D">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04290B">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774224">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25F000">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E62113">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5942AD">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9CB22F">
    <w:pPr>
      <w:widowControl w:val="0"/>
      <w:snapToGrid w:val="0"/>
      <w:ind w:firstLine="36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6F6BEF">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mMenDDgCAABvBAAADgAAAAAAAAABACAAAAAfAQAAZHJzL2Uyb0RvYy54&#10;bWxQSwUGAAAAAAYABgBZAQAAyQUAAAAA&#10;">
              <v:fill on="f" focussize="0,0"/>
              <v:stroke on="f" weight="0.5pt"/>
              <v:imagedata o:title=""/>
              <o:lock v:ext="edit" aspectratio="f"/>
              <v:textbox inset="0mm,0mm,0mm,0mm" style="mso-fit-shape-to-text:t;">
                <w:txbxContent>
                  <w:p w14:paraId="236F6BEF">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4B4613">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CDA80">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Fazzc3AgAAc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NJWO7QAAAABQEAAA8AAAAAAAAAAQAgAAAAIgAAAGRycy9kb3ducmV2LnhtbFBL&#10;AQIUABQAAAAIAIdO4kCRWs83NwIAAHEEAAAOAAAAAAAAAAEAIAAAAB8BAABkcnMvZTJvRG9jLnht&#10;bFBLBQYAAAAABgAGAFkBAADIBQAAAAA=&#10;">
              <v:fill on="f" focussize="0,0"/>
              <v:stroke on="f" weight="0.5pt"/>
              <v:imagedata o:title=""/>
              <o:lock v:ext="edit" aspectratio="f"/>
              <v:textbox inset="0mm,0mm,0mm,0mm" style="mso-fit-shape-to-text:t;">
                <w:txbxContent>
                  <w:p w14:paraId="137CDA80">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40"/>
      </w:pPr>
      <w:r>
        <w:separator/>
      </w:r>
    </w:p>
  </w:footnote>
  <w:footnote w:type="continuationSeparator" w:id="1">
    <w:p>
      <w:pPr>
        <w:spacing w:line="240" w:lineRule="auto"/>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2FC7F5">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18"/>
        <w:lang w:val="en-US" w:eastAsia="zh-CN" w:bidi="ar-S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D93306">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6CEED0">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9D6327">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C756FB">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63C63F">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A3396F">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2FE733">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21"/>
        <w:lang w:val="en-US" w:eastAsia="zh-CN" w:bidi="ar-SA"/>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58B148">
    <w:pPr>
      <w:pStyle w:val="13"/>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BC3C76">
    <w:pPr>
      <w:adjustRightInd/>
      <w:snapToGrid/>
      <w:spacing w:line="240" w:lineRule="auto"/>
      <w:ind w:firstLine="360" w:firstLineChars="0"/>
      <w:rPr>
        <w:rFonts w:ascii="Times New Roman" w:hAnsi="Times New Roman" w:eastAsia="宋体" w:cs="Times New Roman"/>
        <w:sz w:val="21"/>
        <w:szCs w:val="22"/>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126AEB">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E28907">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6D2514">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A36C4B">
    <w:pPr>
      <w:ind w:left="640" w:firstLine="0" w:firstLineChars="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36761C">
    <w:pPr>
      <w:ind w:left="640" w:firstLine="0" w:firstLineChar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85FB4A">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B98F48">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p w14:paraId="46621660">
    <w:pPr>
      <w:widowControl w:val="0"/>
      <w:pBdr>
        <w:top w:val="none" w:color="auto" w:sz="0" w:space="0"/>
        <w:left w:val="none" w:color="auto" w:sz="0" w:space="0"/>
        <w:bottom w:val="none" w:color="auto" w:sz="0" w:space="0"/>
        <w:right w:val="none" w:color="auto" w:sz="0" w:space="0"/>
        <w:between w:val="none" w:color="auto" w:sz="0" w:space="0"/>
      </w:pBdr>
      <w:wordWrap/>
      <w:ind w:firstLine="0" w:firstLineChars="0"/>
      <w:jc w:val="both"/>
      <w:outlineLvl w:val="1"/>
      <w:rPr>
        <w:rFonts w:ascii="楷体" w:hAnsi="楷体" w:eastAsia="宋体" w:cs="楷体"/>
        <w:b/>
        <w:bCs/>
        <w:kern w:val="2"/>
        <w:sz w:val="30"/>
        <w:szCs w:val="30"/>
        <w:lang w:val="en-US" w:eastAsia="zh-CN" w:bidi="ar-S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847CE3">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F2B65D">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right"/>
      <w:rPr>
        <w:rFonts w:ascii="仿宋_GB2312" w:hAnsi="Times New Roman" w:eastAsia="仿宋_GB2312" w:cs="Times New Roman"/>
        <w:kern w:val="2"/>
        <w:sz w:val="18"/>
        <w:szCs w:val="18"/>
        <w:lang w:val="en-US" w:eastAsia="zh-CN" w:bidi="ar-S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53E034">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916BB2">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9032D7">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1426315B"/>
    <w:multiLevelType w:val="singleLevel"/>
    <w:tmpl w:val="1426315B"/>
    <w:lvl w:ilvl="0" w:tentative="0">
      <w:start w:val="3"/>
      <w:numFmt w:val="chineseCounting"/>
      <w:suff w:val="nothing"/>
      <w:lvlText w:val="（%1）"/>
      <w:lvlJc w:val="left"/>
      <w:rPr>
        <w:rFonts w:hint="eastAsia"/>
      </w:rPr>
    </w:lvl>
  </w:abstractNum>
  <w:abstractNum w:abstractNumId="2">
    <w:nsid w:val="1F193D2F"/>
    <w:multiLevelType w:val="singleLevel"/>
    <w:tmpl w:val="1F193D2F"/>
    <w:lvl w:ilvl="0" w:tentative="0">
      <w:start w:val="6"/>
      <w:numFmt w:val="chineseCounting"/>
      <w:suff w:val="nothing"/>
      <w:lvlText w:val="（%1）"/>
      <w:lvlJc w:val="left"/>
      <w:rPr>
        <w:rFonts w:hint="eastAsia"/>
      </w:rPr>
    </w:lvl>
  </w:abstractNum>
  <w:abstractNum w:abstractNumId="3">
    <w:nsid w:val="3E7FC4A1"/>
    <w:multiLevelType w:val="singleLevel"/>
    <w:tmpl w:val="3E7FC4A1"/>
    <w:lvl w:ilvl="0" w:tentative="0">
      <w:start w:val="1"/>
      <w:numFmt w:val="chineseCounting"/>
      <w:suff w:val="nothing"/>
      <w:lvlText w:val="%1、"/>
      <w:lvlJc w:val="left"/>
      <w:rPr>
        <w:rFonts w:hint="eastAsia"/>
      </w:rPr>
    </w:lvl>
  </w:abstractNum>
  <w:abstractNum w:abstractNumId="4">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51E06145"/>
    <w:rsid w:val="548A4639"/>
    <w:rsid w:val="55A47B02"/>
    <w:rsid w:val="6DA71612"/>
    <w:rsid w:val="7EE52A87"/>
    <w:rsid w:val="DF6D7C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570" w:lineRule="exact"/>
      <w:ind w:firstLine="420" w:firstLineChars="200"/>
      <w:jc w:val="both"/>
    </w:pPr>
    <w:rPr>
      <w:rFonts w:eastAsia="仿宋_GB2312" w:asciiTheme="minorAscii" w:hAnsiTheme="minorAscii" w:cstheme="minorBidi"/>
      <w:kern w:val="2"/>
      <w:sz w:val="32"/>
      <w:szCs w:val="24"/>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17"/>
    <w:unhideWhenUsed/>
    <w:qFormat/>
    <w:uiPriority w:val="0"/>
    <w:pPr>
      <w:keepNext/>
      <w:keepLines/>
      <w:spacing w:beforeLines="0" w:beforeAutospacing="0" w:afterLines="0" w:afterAutospacing="0" w:line="570" w:lineRule="exact"/>
      <w:ind w:firstLine="0" w:firstLineChars="0"/>
      <w:outlineLvl w:val="3"/>
    </w:pPr>
    <w:rPr>
      <w:rFonts w:ascii="Arial" w:hAnsi="Arial" w:eastAsia="黑体"/>
      <w:sz w:val="32"/>
    </w:rPr>
  </w:style>
  <w:style w:type="paragraph" w:styleId="8">
    <w:name w:val="heading 5"/>
    <w:basedOn w:val="1"/>
    <w:next w:val="1"/>
    <w:semiHidden/>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spacing w:after="120" w:afterLines="0"/>
      <w:ind w:left="420" w:leftChars="200"/>
    </w:pPr>
  </w:style>
  <w:style w:type="paragraph" w:styleId="9">
    <w:name w:val="Normal Indent"/>
    <w:basedOn w:val="1"/>
    <w:qFormat/>
    <w:uiPriority w:val="0"/>
    <w:pPr>
      <w:ind w:firstLine="420"/>
    </w:pPr>
    <w:rPr>
      <w:rFonts w:eastAsia="仿宋"/>
      <w:kern w:val="32"/>
      <w:szCs w:val="28"/>
      <w:lang w:eastAsia="en-US"/>
    </w:rPr>
  </w:style>
  <w:style w:type="paragraph" w:styleId="10">
    <w:name w:val="caption"/>
    <w:basedOn w:val="1"/>
    <w:next w:val="1"/>
    <w:unhideWhenUsed/>
    <w:qFormat/>
    <w:uiPriority w:val="0"/>
    <w:rPr>
      <w:rFonts w:asciiTheme="majorHAnsi" w:hAnsiTheme="majorHAnsi" w:cstheme="majorBidi"/>
      <w:szCs w:val="20"/>
    </w:rPr>
  </w:style>
  <w:style w:type="paragraph" w:styleId="11">
    <w:name w:val="Body Text"/>
    <w:basedOn w:val="1"/>
    <w:qFormat/>
    <w:uiPriority w:val="0"/>
    <w:pPr>
      <w:spacing w:before="1200" w:line="20" w:lineRule="exact"/>
    </w:pPr>
    <w:rPr>
      <w:rFonts w:ascii="仿宋_GB2312" w:eastAsia="仿宋_GB2312"/>
      <w:sz w:val="30"/>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
    <w:name w:val="标题 4 Char"/>
    <w:basedOn w:val="16"/>
    <w:link w:val="7"/>
    <w:qFormat/>
    <w:uiPriority w:val="0"/>
    <w:rPr>
      <w:rFonts w:ascii="Arial" w:hAnsi="Arial" w:eastAsia="黑体"/>
      <w:sz w:val="32"/>
    </w:rPr>
  </w:style>
  <w:style w:type="paragraph" w:customStyle="1" w:styleId="18">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19">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0">
    <w:name w:val="表格文字"/>
    <w:basedOn w:val="1"/>
    <w:qFormat/>
    <w:uiPriority w:val="0"/>
    <w:pPr>
      <w:spacing w:line="240" w:lineRule="auto"/>
      <w:ind w:firstLine="0" w:firstLineChars="0"/>
      <w:jc w:val="center"/>
    </w:pPr>
    <w:rPr>
      <w:rFonts w:cs="宋体"/>
      <w:color w:val="000000"/>
      <w:sz w:val="18"/>
      <w:szCs w:val="18"/>
    </w:rPr>
  </w:style>
  <w:style w:type="paragraph" w:customStyle="1" w:styleId="21">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footer" Target="footer2.xml"/><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image" Target="media/image23.png"/><Relationship Id="rId86" Type="http://schemas.openxmlformats.org/officeDocument/2006/relationships/image" Target="media/image22.wmf"/><Relationship Id="rId85" Type="http://schemas.openxmlformats.org/officeDocument/2006/relationships/oleObject" Target="embeddings/oleObject16.bin"/><Relationship Id="rId84" Type="http://schemas.openxmlformats.org/officeDocument/2006/relationships/oleObject" Target="embeddings/oleObject15.bin"/><Relationship Id="rId83" Type="http://schemas.openxmlformats.org/officeDocument/2006/relationships/image" Target="media/image21.wmf"/><Relationship Id="rId82" Type="http://schemas.openxmlformats.org/officeDocument/2006/relationships/oleObject" Target="embeddings/oleObject14.bin"/><Relationship Id="rId81" Type="http://schemas.openxmlformats.org/officeDocument/2006/relationships/image" Target="media/image20.wmf"/><Relationship Id="rId80" Type="http://schemas.openxmlformats.org/officeDocument/2006/relationships/image" Target="media/image19.wmf"/><Relationship Id="rId8" Type="http://schemas.openxmlformats.org/officeDocument/2006/relationships/footer" Target="footer1.xml"/><Relationship Id="rId79" Type="http://schemas.openxmlformats.org/officeDocument/2006/relationships/image" Target="media/image18.wmf"/><Relationship Id="rId78" Type="http://schemas.openxmlformats.org/officeDocument/2006/relationships/oleObject" Target="embeddings/oleObject13.bin"/><Relationship Id="rId77" Type="http://schemas.openxmlformats.org/officeDocument/2006/relationships/image" Target="media/image17.wmf"/><Relationship Id="rId76" Type="http://schemas.openxmlformats.org/officeDocument/2006/relationships/oleObject" Target="embeddings/oleObject12.bin"/><Relationship Id="rId75" Type="http://schemas.openxmlformats.org/officeDocument/2006/relationships/image" Target="media/image16.wmf"/><Relationship Id="rId74" Type="http://schemas.openxmlformats.org/officeDocument/2006/relationships/image" Target="media/image15.wmf"/><Relationship Id="rId73" Type="http://schemas.openxmlformats.org/officeDocument/2006/relationships/image" Target="media/image14.wmf"/><Relationship Id="rId72" Type="http://schemas.openxmlformats.org/officeDocument/2006/relationships/image" Target="media/image13.wmf"/><Relationship Id="rId71" Type="http://schemas.openxmlformats.org/officeDocument/2006/relationships/image" Target="media/image12.wmf"/><Relationship Id="rId70" Type="http://schemas.openxmlformats.org/officeDocument/2006/relationships/image" Target="media/image11.wmf"/><Relationship Id="rId7" Type="http://schemas.openxmlformats.org/officeDocument/2006/relationships/header" Target="header3.xml"/><Relationship Id="rId69" Type="http://schemas.openxmlformats.org/officeDocument/2006/relationships/oleObject" Target="embeddings/oleObject11.bin"/><Relationship Id="rId68" Type="http://schemas.openxmlformats.org/officeDocument/2006/relationships/image" Target="media/image10.wmf"/><Relationship Id="rId67" Type="http://schemas.openxmlformats.org/officeDocument/2006/relationships/oleObject" Target="embeddings/oleObject10.bin"/><Relationship Id="rId66" Type="http://schemas.openxmlformats.org/officeDocument/2006/relationships/image" Target="media/image9.wmf"/><Relationship Id="rId65" Type="http://schemas.openxmlformats.org/officeDocument/2006/relationships/oleObject" Target="embeddings/oleObject9.bin"/><Relationship Id="rId64" Type="http://schemas.openxmlformats.org/officeDocument/2006/relationships/image" Target="media/image8.wmf"/><Relationship Id="rId63" Type="http://schemas.openxmlformats.org/officeDocument/2006/relationships/oleObject" Target="embeddings/oleObject8.bin"/><Relationship Id="rId62" Type="http://schemas.openxmlformats.org/officeDocument/2006/relationships/image" Target="media/image7.wmf"/><Relationship Id="rId61" Type="http://schemas.openxmlformats.org/officeDocument/2006/relationships/oleObject" Target="embeddings/oleObject7.bin"/><Relationship Id="rId60" Type="http://schemas.openxmlformats.org/officeDocument/2006/relationships/image" Target="media/image6.wmf"/><Relationship Id="rId6" Type="http://schemas.openxmlformats.org/officeDocument/2006/relationships/header" Target="header2.xml"/><Relationship Id="rId59" Type="http://schemas.openxmlformats.org/officeDocument/2006/relationships/oleObject" Target="embeddings/oleObject6.bin"/><Relationship Id="rId58" Type="http://schemas.openxmlformats.org/officeDocument/2006/relationships/image" Target="media/image5.wmf"/><Relationship Id="rId57" Type="http://schemas.openxmlformats.org/officeDocument/2006/relationships/oleObject" Target="embeddings/oleObject5.bin"/><Relationship Id="rId56" Type="http://schemas.openxmlformats.org/officeDocument/2006/relationships/image" Target="media/image4.wmf"/><Relationship Id="rId55" Type="http://schemas.openxmlformats.org/officeDocument/2006/relationships/oleObject" Target="embeddings/oleObject4.bin"/><Relationship Id="rId54" Type="http://schemas.openxmlformats.org/officeDocument/2006/relationships/image" Target="media/image3.wmf"/><Relationship Id="rId53" Type="http://schemas.openxmlformats.org/officeDocument/2006/relationships/oleObject" Target="embeddings/oleObject3.bin"/><Relationship Id="rId52" Type="http://schemas.openxmlformats.org/officeDocument/2006/relationships/image" Target="media/image2.wmf"/><Relationship Id="rId51" Type="http://schemas.openxmlformats.org/officeDocument/2006/relationships/oleObject" Target="embeddings/oleObject2.bin"/><Relationship Id="rId50" Type="http://schemas.openxmlformats.org/officeDocument/2006/relationships/image" Target="media/image1.wmf"/><Relationship Id="rId5" Type="http://schemas.openxmlformats.org/officeDocument/2006/relationships/header" Target="header1.xml"/><Relationship Id="rId49" Type="http://schemas.openxmlformats.org/officeDocument/2006/relationships/oleObject" Target="embeddings/oleObject1.bin"/><Relationship Id="rId48" Type="http://schemas.openxmlformats.org/officeDocument/2006/relationships/theme" Target="theme/theme1.xml"/><Relationship Id="rId47" Type="http://schemas.openxmlformats.org/officeDocument/2006/relationships/footer" Target="footer21.xml"/><Relationship Id="rId46" Type="http://schemas.openxmlformats.org/officeDocument/2006/relationships/header" Target="header22.xml"/><Relationship Id="rId45" Type="http://schemas.openxmlformats.org/officeDocument/2006/relationships/footer" Target="footer20.xml"/><Relationship Id="rId44" Type="http://schemas.openxmlformats.org/officeDocument/2006/relationships/footer" Target="footer19.xml"/><Relationship Id="rId43" Type="http://schemas.openxmlformats.org/officeDocument/2006/relationships/footer" Target="footer18.xml"/><Relationship Id="rId42" Type="http://schemas.openxmlformats.org/officeDocument/2006/relationships/header" Target="header21.xml"/><Relationship Id="rId41" Type="http://schemas.openxmlformats.org/officeDocument/2006/relationships/footer" Target="footer17.xml"/><Relationship Id="rId40" Type="http://schemas.openxmlformats.org/officeDocument/2006/relationships/footer" Target="footer16.xml"/><Relationship Id="rId4" Type="http://schemas.openxmlformats.org/officeDocument/2006/relationships/endnotes" Target="endnotes.xml"/><Relationship Id="rId39" Type="http://schemas.openxmlformats.org/officeDocument/2006/relationships/footer" Target="footer15.xml"/><Relationship Id="rId38" Type="http://schemas.openxmlformats.org/officeDocument/2006/relationships/footer" Target="footer14.xml"/><Relationship Id="rId37" Type="http://schemas.openxmlformats.org/officeDocument/2006/relationships/footer" Target="footer13.xml"/><Relationship Id="rId36" Type="http://schemas.openxmlformats.org/officeDocument/2006/relationships/footer" Target="footer12.xml"/><Relationship Id="rId35" Type="http://schemas.openxmlformats.org/officeDocument/2006/relationships/header" Target="header20.xml"/><Relationship Id="rId34" Type="http://schemas.openxmlformats.org/officeDocument/2006/relationships/header" Target="header19.xml"/><Relationship Id="rId33" Type="http://schemas.openxmlformats.org/officeDocument/2006/relationships/header" Target="header18.xml"/><Relationship Id="rId32" Type="http://schemas.openxmlformats.org/officeDocument/2006/relationships/footer" Target="footer11.xml"/><Relationship Id="rId31" Type="http://schemas.openxmlformats.org/officeDocument/2006/relationships/footer" Target="footer10.xml"/><Relationship Id="rId30" Type="http://schemas.openxmlformats.org/officeDocument/2006/relationships/footer" Target="footer9.xml"/><Relationship Id="rId3" Type="http://schemas.openxmlformats.org/officeDocument/2006/relationships/footnotes" Target="footnotes.xml"/><Relationship Id="rId29" Type="http://schemas.openxmlformats.org/officeDocument/2006/relationships/header" Target="header17.xml"/><Relationship Id="rId28" Type="http://schemas.openxmlformats.org/officeDocument/2006/relationships/header" Target="header16.xml"/><Relationship Id="rId27" Type="http://schemas.openxmlformats.org/officeDocument/2006/relationships/footer" Target="footer8.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7.xml"/><Relationship Id="rId22" Type="http://schemas.openxmlformats.org/officeDocument/2006/relationships/footer" Target="footer6.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5.xml"/><Relationship Id="rId16" Type="http://schemas.openxmlformats.org/officeDocument/2006/relationships/footer" Target="footer4.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3</Pages>
  <Words>12913</Words>
  <Characters>17202</Characters>
  <Lines>0</Lines>
  <Paragraphs>0</Paragraphs>
  <TotalTime>6</TotalTime>
  <ScaleCrop>false</ScaleCrop>
  <LinksUpToDate>false</LinksUpToDate>
  <CharactersWithSpaces>17489</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4T10:25:00Z</dcterms:created>
  <dc:creator>Zheng</dc:creator>
  <cp:lastModifiedBy>KiHwa</cp:lastModifiedBy>
  <dcterms:modified xsi:type="dcterms:W3CDTF">2025-05-27T03:16: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KSOTemplateDocerSaveRecord">
    <vt:lpwstr>eyJoZGlkIjoiNzdmOTU0NzZmNDI3NDNjYmVjZTJiN2NiNmE1NTUwZjciLCJ1c2VySWQiOiI0MDk1MTczODYifQ==</vt:lpwstr>
  </property>
  <property fmtid="{D5CDD505-2E9C-101B-9397-08002B2CF9AE}" pid="4" name="ICV">
    <vt:lpwstr>49F1FDB1AFB04B69BA26D49C8BC3D99D_13</vt:lpwstr>
  </property>
</Properties>
</file>